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4F65A8" w14:textId="3C2284FC" w:rsidR="00700136" w:rsidRDefault="00700136" w:rsidP="00700136">
      <w:pPr>
        <w:tabs>
          <w:tab w:val="right" w:pos="9360"/>
        </w:tabs>
        <w:spacing w:line="240" w:lineRule="auto"/>
        <w:rPr>
          <w:sz w:val="22"/>
          <w:szCs w:val="22"/>
        </w:rPr>
      </w:pPr>
      <w:r w:rsidRPr="00B525EB">
        <w:rPr>
          <w:sz w:val="22"/>
          <w:szCs w:val="22"/>
          <w:highlight w:val="green"/>
        </w:rPr>
        <w:t>This file and the corresponding supplement summarize some of the main points of the planned URAP 2016-2017 research. Both are excerpts from much longer presentations, so the numbering of equations, figures and tables is not necessarily consecutive. Also, while condensing the stuff, I probably left out a few terms that I should have included and left in a few unneeded terms.</w:t>
      </w:r>
    </w:p>
    <w:p w14:paraId="13548E8B" w14:textId="77777777" w:rsidR="00700136" w:rsidRPr="00700136" w:rsidRDefault="00700136" w:rsidP="00700136">
      <w:pPr>
        <w:tabs>
          <w:tab w:val="right" w:pos="9360"/>
        </w:tabs>
        <w:spacing w:line="240" w:lineRule="auto"/>
        <w:rPr>
          <w:sz w:val="22"/>
          <w:szCs w:val="22"/>
        </w:rPr>
      </w:pPr>
    </w:p>
    <w:p w14:paraId="13684A8C" w14:textId="1416C9A4" w:rsidR="00761729" w:rsidRPr="00B525EB" w:rsidRDefault="00700136" w:rsidP="00D3068F">
      <w:pPr>
        <w:tabs>
          <w:tab w:val="right" w:pos="9360"/>
        </w:tabs>
        <w:spacing w:line="432" w:lineRule="auto"/>
        <w:rPr>
          <w:b/>
          <w:sz w:val="20"/>
          <w:szCs w:val="20"/>
          <w:u w:val="single"/>
        </w:rPr>
      </w:pPr>
      <w:r w:rsidRPr="00B525EB">
        <w:rPr>
          <w:b/>
          <w:sz w:val="20"/>
          <w:szCs w:val="20"/>
          <w:u w:val="single"/>
        </w:rPr>
        <w:t xml:space="preserve">DOSE-RESPONSE RELATIONSHIPS, </w:t>
      </w:r>
      <w:r w:rsidR="00761729" w:rsidRPr="00B525EB">
        <w:rPr>
          <w:b/>
          <w:sz w:val="20"/>
          <w:szCs w:val="20"/>
          <w:u w:val="single"/>
        </w:rPr>
        <w:t xml:space="preserve">SYNERGY ANALYSIS </w:t>
      </w:r>
      <w:r w:rsidRPr="00B525EB">
        <w:rPr>
          <w:b/>
          <w:sz w:val="20"/>
          <w:szCs w:val="20"/>
          <w:u w:val="single"/>
        </w:rPr>
        <w:t>&amp;</w:t>
      </w:r>
      <w:r w:rsidR="00761729" w:rsidRPr="00B525EB">
        <w:rPr>
          <w:b/>
          <w:sz w:val="20"/>
          <w:szCs w:val="20"/>
          <w:u w:val="single"/>
        </w:rPr>
        <w:t xml:space="preserve"> INCREMENTAL EFFECT ADDITIVITY</w:t>
      </w:r>
      <w:r w:rsidR="00495F31">
        <w:rPr>
          <w:b/>
          <w:sz w:val="20"/>
          <w:szCs w:val="20"/>
          <w:u w:val="single"/>
        </w:rPr>
        <w:t xml:space="preserve">: </w:t>
      </w:r>
      <w:r w:rsidR="00697BF0">
        <w:rPr>
          <w:b/>
          <w:sz w:val="20"/>
          <w:szCs w:val="20"/>
          <w:u w:val="single"/>
        </w:rPr>
        <w:t>DAE</w:t>
      </w:r>
    </w:p>
    <w:p w14:paraId="69E0F001" w14:textId="7B0B65A1" w:rsidR="00D475DA" w:rsidRPr="00E81069" w:rsidRDefault="00D475DA" w:rsidP="00D3068F">
      <w:pPr>
        <w:tabs>
          <w:tab w:val="right" w:pos="9360"/>
        </w:tabs>
        <w:spacing w:line="432" w:lineRule="auto"/>
        <w:rPr>
          <w:sz w:val="22"/>
          <w:szCs w:val="22"/>
        </w:rPr>
      </w:pPr>
      <w:r w:rsidRPr="00E81069">
        <w:rPr>
          <w:b/>
          <w:sz w:val="22"/>
          <w:szCs w:val="22"/>
        </w:rPr>
        <w:t>Abstract</w:t>
      </w:r>
      <w:r>
        <w:rPr>
          <w:sz w:val="22"/>
          <w:szCs w:val="22"/>
        </w:rPr>
        <w:t>:</w:t>
      </w:r>
      <w:r w:rsidRPr="00E81069">
        <w:rPr>
          <w:sz w:val="22"/>
          <w:szCs w:val="22"/>
        </w:rPr>
        <w:t xml:space="preserve"> Complex mixed radiation fields occur in interplanetary space</w:t>
      </w:r>
      <w:r>
        <w:rPr>
          <w:sz w:val="22"/>
          <w:szCs w:val="22"/>
        </w:rPr>
        <w:t>. L</w:t>
      </w:r>
      <w:r w:rsidRPr="00E81069">
        <w:rPr>
          <w:sz w:val="22"/>
          <w:szCs w:val="22"/>
        </w:rPr>
        <w:t>ittle is known about their late effects on space travelers</w:t>
      </w:r>
      <w:r w:rsidR="00495F31">
        <w:rPr>
          <w:sz w:val="22"/>
          <w:szCs w:val="22"/>
        </w:rPr>
        <w:t xml:space="preserve"> or their effects on “surrogate</w:t>
      </w:r>
      <w:r w:rsidR="00697BF0">
        <w:rPr>
          <w:sz w:val="22"/>
          <w:szCs w:val="22"/>
        </w:rPr>
        <w:t>”</w:t>
      </w:r>
      <w:r w:rsidR="00495F31">
        <w:rPr>
          <w:sz w:val="22"/>
          <w:szCs w:val="22"/>
        </w:rPr>
        <w:t xml:space="preserve"> endpoints such as chromosome aberrations</w:t>
      </w:r>
      <w:r w:rsidRPr="00E81069">
        <w:rPr>
          <w:sz w:val="22"/>
          <w:szCs w:val="22"/>
        </w:rPr>
        <w:t xml:space="preserve">. </w:t>
      </w:r>
      <w:r>
        <w:rPr>
          <w:sz w:val="22"/>
          <w:szCs w:val="22"/>
        </w:rPr>
        <w:t xml:space="preserve">To plan relevant mixed ion beam experiments and to interpret their results, </w:t>
      </w:r>
      <w:r>
        <w:rPr>
          <w:i/>
          <w:sz w:val="22"/>
          <w:szCs w:val="22"/>
        </w:rPr>
        <w:t>i</w:t>
      </w:r>
      <w:r w:rsidRPr="00E81069">
        <w:rPr>
          <w:i/>
          <w:sz w:val="22"/>
          <w:szCs w:val="22"/>
        </w:rPr>
        <w:t>n silico</w:t>
      </w:r>
      <w:r w:rsidRPr="00E81069">
        <w:rPr>
          <w:sz w:val="22"/>
          <w:szCs w:val="22"/>
        </w:rPr>
        <w:t xml:space="preserve"> </w:t>
      </w:r>
      <w:r>
        <w:rPr>
          <w:sz w:val="22"/>
          <w:szCs w:val="22"/>
        </w:rPr>
        <w:t xml:space="preserve">synergy analysis </w:t>
      </w:r>
      <w:r w:rsidRPr="00E81069">
        <w:rPr>
          <w:sz w:val="22"/>
          <w:szCs w:val="22"/>
        </w:rPr>
        <w:t>default predictions</w:t>
      </w:r>
      <w:r>
        <w:rPr>
          <w:sz w:val="22"/>
          <w:szCs w:val="22"/>
        </w:rPr>
        <w:t>,</w:t>
      </w:r>
      <w:r w:rsidRPr="00E81069">
        <w:rPr>
          <w:sz w:val="22"/>
          <w:szCs w:val="22"/>
        </w:rPr>
        <w:t xml:space="preserve"> based on individual dose effect relations (IDER) for each component</w:t>
      </w:r>
      <w:r>
        <w:rPr>
          <w:sz w:val="22"/>
          <w:szCs w:val="22"/>
        </w:rPr>
        <w:t xml:space="preserve"> of the mixed </w:t>
      </w:r>
      <w:r w:rsidR="00B525EB">
        <w:rPr>
          <w:sz w:val="22"/>
          <w:szCs w:val="22"/>
        </w:rPr>
        <w:t>radiation field</w:t>
      </w:r>
      <w:r>
        <w:rPr>
          <w:sz w:val="22"/>
          <w:szCs w:val="22"/>
        </w:rPr>
        <w:t xml:space="preserve"> and assuming no synergy or antagonism</w:t>
      </w:r>
      <w:r w:rsidRPr="00E81069">
        <w:rPr>
          <w:sz w:val="22"/>
          <w:szCs w:val="22"/>
        </w:rPr>
        <w:t xml:space="preserve">, are </w:t>
      </w:r>
      <w:r>
        <w:rPr>
          <w:sz w:val="22"/>
          <w:szCs w:val="22"/>
        </w:rPr>
        <w:t xml:space="preserve">useful. </w:t>
      </w:r>
      <w:r w:rsidRPr="00E81069">
        <w:rPr>
          <w:sz w:val="22"/>
          <w:szCs w:val="22"/>
        </w:rPr>
        <w:t xml:space="preserve">For example, a default hypothesis of simple effect additivity is often used throughout biology. However, for more than a century pharmacologists interested in mixtures of therapeutic drugs have analyzed conceptual, mathematical and practical questions similar to those that arise when analyzing mixed radiation fields, and have shown </w:t>
      </w:r>
      <w:r>
        <w:rPr>
          <w:sz w:val="22"/>
          <w:szCs w:val="22"/>
        </w:rPr>
        <w:t xml:space="preserve">that </w:t>
      </w:r>
      <w:r w:rsidRPr="00E81069">
        <w:rPr>
          <w:sz w:val="22"/>
          <w:szCs w:val="22"/>
        </w:rPr>
        <w:t xml:space="preserve">simple effect additivity often gives unreasonable predictions when the IDER are curvilinear. Various alternatives </w:t>
      </w:r>
      <w:r>
        <w:rPr>
          <w:sz w:val="22"/>
          <w:szCs w:val="22"/>
        </w:rPr>
        <w:t xml:space="preserve">to simple effect additivity </w:t>
      </w:r>
      <w:r w:rsidRPr="00E81069">
        <w:rPr>
          <w:sz w:val="22"/>
          <w:szCs w:val="22"/>
        </w:rPr>
        <w:t xml:space="preserve">proposed in radiobiology, pharmacometrics, toxicology and other fields </w:t>
      </w:r>
      <w:r>
        <w:rPr>
          <w:sz w:val="22"/>
          <w:szCs w:val="22"/>
        </w:rPr>
        <w:t xml:space="preserve">are </w:t>
      </w:r>
      <w:r w:rsidRPr="00E81069">
        <w:rPr>
          <w:sz w:val="22"/>
          <w:szCs w:val="22"/>
        </w:rPr>
        <w:t xml:space="preserve">also </w:t>
      </w:r>
      <w:r>
        <w:rPr>
          <w:sz w:val="22"/>
          <w:szCs w:val="22"/>
        </w:rPr>
        <w:t xml:space="preserve">known to </w:t>
      </w:r>
      <w:r w:rsidRPr="00E81069">
        <w:rPr>
          <w:sz w:val="22"/>
          <w:szCs w:val="22"/>
        </w:rPr>
        <w:t>have important limitations.</w:t>
      </w:r>
    </w:p>
    <w:p w14:paraId="73355175" w14:textId="557A424B" w:rsidR="00AD32AF" w:rsidRDefault="00B525EB" w:rsidP="00AD32AF">
      <w:pPr>
        <w:tabs>
          <w:tab w:val="right" w:pos="9360"/>
        </w:tabs>
        <w:spacing w:line="432" w:lineRule="auto"/>
        <w:rPr>
          <w:sz w:val="22"/>
          <w:szCs w:val="22"/>
        </w:rPr>
      </w:pPr>
      <w:r>
        <w:rPr>
          <w:sz w:val="22"/>
          <w:szCs w:val="22"/>
        </w:rPr>
        <w:t xml:space="preserve">     We</w:t>
      </w:r>
      <w:r w:rsidR="00D475DA" w:rsidRPr="00E81069">
        <w:rPr>
          <w:sz w:val="22"/>
          <w:szCs w:val="22"/>
        </w:rPr>
        <w:t xml:space="preserve"> introduce a new alternative to simple effect additivity, “incremental effect additivity”, which is more suitable for</w:t>
      </w:r>
      <w:r w:rsidR="00761729">
        <w:rPr>
          <w:sz w:val="22"/>
          <w:szCs w:val="22"/>
        </w:rPr>
        <w:t xml:space="preserve"> NASA analyse</w:t>
      </w:r>
      <w:r w:rsidR="00AD32AF">
        <w:rPr>
          <w:sz w:val="22"/>
          <w:szCs w:val="22"/>
        </w:rPr>
        <w:t>s</w:t>
      </w:r>
      <w:r w:rsidR="00D475DA">
        <w:rPr>
          <w:sz w:val="22"/>
          <w:szCs w:val="22"/>
        </w:rPr>
        <w:t xml:space="preserve"> and perhaps for other </w:t>
      </w:r>
      <w:r w:rsidR="00AD32AF">
        <w:rPr>
          <w:sz w:val="22"/>
          <w:szCs w:val="22"/>
        </w:rPr>
        <w:t>situations.</w:t>
      </w:r>
    </w:p>
    <w:p w14:paraId="202CA5F8" w14:textId="073AD002" w:rsidR="00D475DA" w:rsidRDefault="00AD32AF" w:rsidP="00AD32AF">
      <w:pPr>
        <w:tabs>
          <w:tab w:val="right" w:pos="9360"/>
        </w:tabs>
        <w:spacing w:line="432" w:lineRule="auto"/>
        <w:rPr>
          <w:sz w:val="22"/>
          <w:szCs w:val="22"/>
        </w:rPr>
      </w:pPr>
      <w:r>
        <w:rPr>
          <w:sz w:val="22"/>
          <w:szCs w:val="22"/>
        </w:rPr>
        <w:t xml:space="preserve">    </w:t>
      </w:r>
      <w:r w:rsidR="00D475DA" w:rsidRPr="00E81069">
        <w:rPr>
          <w:sz w:val="22"/>
          <w:szCs w:val="22"/>
        </w:rPr>
        <w:t xml:space="preserve"> Eventually </w:t>
      </w:r>
      <w:r w:rsidR="00D475DA">
        <w:rPr>
          <w:sz w:val="22"/>
          <w:szCs w:val="22"/>
        </w:rPr>
        <w:t xml:space="preserve">synergy analysis </w:t>
      </w:r>
      <w:r w:rsidR="00D475DA" w:rsidRPr="00E81069">
        <w:rPr>
          <w:sz w:val="22"/>
          <w:szCs w:val="22"/>
        </w:rPr>
        <w:t>default predictions</w:t>
      </w:r>
      <w:r w:rsidR="00D475DA">
        <w:rPr>
          <w:sz w:val="22"/>
          <w:szCs w:val="22"/>
        </w:rPr>
        <w:t xml:space="preserve"> of the effects of mixed radiation fields </w:t>
      </w:r>
      <w:r w:rsidR="00D475DA" w:rsidRPr="00E81069">
        <w:rPr>
          <w:sz w:val="22"/>
          <w:szCs w:val="22"/>
        </w:rPr>
        <w:t>will be replaced by more mechanistic, bio</w:t>
      </w:r>
      <w:r w:rsidR="00D475DA">
        <w:rPr>
          <w:sz w:val="22"/>
          <w:szCs w:val="22"/>
        </w:rPr>
        <w:t>physically</w:t>
      </w:r>
      <w:r w:rsidR="00D475DA" w:rsidRPr="00E81069">
        <w:rPr>
          <w:sz w:val="22"/>
          <w:szCs w:val="22"/>
        </w:rPr>
        <w:t xml:space="preserve">-based predictions. But optimizing </w:t>
      </w:r>
      <w:r w:rsidR="00D475DA">
        <w:rPr>
          <w:sz w:val="22"/>
          <w:szCs w:val="22"/>
        </w:rPr>
        <w:t>synergy analyses</w:t>
      </w:r>
      <w:r w:rsidR="00D475DA" w:rsidRPr="00E81069">
        <w:rPr>
          <w:sz w:val="22"/>
          <w:szCs w:val="22"/>
        </w:rPr>
        <w:t xml:space="preserve"> is </w:t>
      </w:r>
      <w:r w:rsidR="00D475DA">
        <w:rPr>
          <w:sz w:val="22"/>
          <w:szCs w:val="22"/>
        </w:rPr>
        <w:t xml:space="preserve">an </w:t>
      </w:r>
      <w:r w:rsidR="00D475DA" w:rsidRPr="00E81069">
        <w:rPr>
          <w:sz w:val="22"/>
          <w:szCs w:val="22"/>
        </w:rPr>
        <w:t>important</w:t>
      </w:r>
      <w:r w:rsidR="00761729">
        <w:rPr>
          <w:sz w:val="22"/>
          <w:szCs w:val="22"/>
        </w:rPr>
        <w:t xml:space="preserve"> first step. We argue that i</w:t>
      </w:r>
      <w:r w:rsidR="00D475DA">
        <w:rPr>
          <w:sz w:val="22"/>
          <w:szCs w:val="22"/>
        </w:rPr>
        <w:t>f mixed beam experiments indicate little synergy or antagonism</w:t>
      </w:r>
      <w:r w:rsidR="00D475DA" w:rsidRPr="00054668">
        <w:rPr>
          <w:sz w:val="22"/>
          <w:szCs w:val="22"/>
        </w:rPr>
        <w:t>, NASA’s planning of</w:t>
      </w:r>
      <w:r w:rsidR="00D475DA">
        <w:rPr>
          <w:sz w:val="22"/>
          <w:szCs w:val="22"/>
        </w:rPr>
        <w:t xml:space="preserve"> further </w:t>
      </w:r>
      <w:r w:rsidR="00D475DA" w:rsidRPr="00054668">
        <w:rPr>
          <w:sz w:val="22"/>
          <w:szCs w:val="22"/>
        </w:rPr>
        <w:t>experiments, and perhaps NASA’s planning for missions beyond low-earth orbit, will be</w:t>
      </w:r>
      <w:r w:rsidR="00D475DA">
        <w:rPr>
          <w:sz w:val="22"/>
          <w:szCs w:val="22"/>
        </w:rPr>
        <w:t xml:space="preserve"> </w:t>
      </w:r>
      <w:r w:rsidR="00D475DA" w:rsidRPr="00054668">
        <w:rPr>
          <w:sz w:val="22"/>
          <w:szCs w:val="22"/>
        </w:rPr>
        <w:t>substantially simplified.</w:t>
      </w:r>
    </w:p>
    <w:p w14:paraId="1B3C0D8F" w14:textId="77777777" w:rsidR="00D475DA" w:rsidRDefault="00D475DA" w:rsidP="00D475DA">
      <w:pPr>
        <w:tabs>
          <w:tab w:val="right" w:pos="9360"/>
        </w:tabs>
        <w:rPr>
          <w:sz w:val="22"/>
          <w:szCs w:val="22"/>
        </w:rPr>
      </w:pPr>
    </w:p>
    <w:p w14:paraId="6220CDAA" w14:textId="47BBD61D" w:rsidR="00460B57" w:rsidRPr="00700136" w:rsidRDefault="00460B57" w:rsidP="00700136">
      <w:pPr>
        <w:tabs>
          <w:tab w:val="right" w:pos="9360"/>
        </w:tabs>
        <w:spacing w:line="240" w:lineRule="auto"/>
        <w:rPr>
          <w:sz w:val="22"/>
          <w:szCs w:val="22"/>
          <w:highlight w:val="green"/>
        </w:rPr>
      </w:pPr>
      <w:r w:rsidRPr="00700136">
        <w:rPr>
          <w:sz w:val="22"/>
          <w:szCs w:val="22"/>
          <w:highlight w:val="green"/>
        </w:rPr>
        <w:t>As seen above, a lot of the work</w:t>
      </w:r>
      <w:r w:rsidR="00700136" w:rsidRPr="00700136">
        <w:rPr>
          <w:sz w:val="22"/>
          <w:szCs w:val="22"/>
          <w:highlight w:val="green"/>
        </w:rPr>
        <w:t xml:space="preserve"> has to do with IDER. A </w:t>
      </w:r>
      <w:r w:rsidRPr="00700136">
        <w:rPr>
          <w:sz w:val="22"/>
          <w:szCs w:val="22"/>
          <w:highlight w:val="green"/>
        </w:rPr>
        <w:t>reference on IDER in general is the Wiki article</w:t>
      </w:r>
    </w:p>
    <w:p w14:paraId="1F7ED2F8" w14:textId="21D82C0F" w:rsidR="00460B57" w:rsidRDefault="008435B1" w:rsidP="00700136">
      <w:pPr>
        <w:tabs>
          <w:tab w:val="right" w:pos="9360"/>
        </w:tabs>
        <w:spacing w:line="240" w:lineRule="auto"/>
        <w:rPr>
          <w:sz w:val="22"/>
          <w:szCs w:val="22"/>
        </w:rPr>
      </w:pPr>
      <w:hyperlink r:id="rId9" w:history="1">
        <w:r w:rsidR="00460B57" w:rsidRPr="00700136">
          <w:rPr>
            <w:rStyle w:val="Hyperlink"/>
            <w:sz w:val="22"/>
            <w:szCs w:val="22"/>
            <w:highlight w:val="green"/>
          </w:rPr>
          <w:t>https://en.wikipedia.org/wiki/Dose-response_relationship</w:t>
        </w:r>
      </w:hyperlink>
      <w:r w:rsidR="00460B57" w:rsidRPr="00700136">
        <w:rPr>
          <w:sz w:val="22"/>
          <w:szCs w:val="22"/>
          <w:highlight w:val="green"/>
        </w:rPr>
        <w:t xml:space="preserve">. It is not a particularly good Wiki, but does </w:t>
      </w:r>
      <w:r w:rsidR="00BD7D2F">
        <w:rPr>
          <w:sz w:val="22"/>
          <w:szCs w:val="22"/>
          <w:highlight w:val="green"/>
        </w:rPr>
        <w:t>contain some of the basic terms</w:t>
      </w:r>
      <w:r w:rsidR="00460B57" w:rsidRPr="00700136">
        <w:rPr>
          <w:sz w:val="22"/>
          <w:szCs w:val="22"/>
          <w:highlight w:val="green"/>
        </w:rPr>
        <w:t>, a few relevant comments, and a few references to recent articles or web pages, so it can perhaps serve as a starting point.</w:t>
      </w:r>
      <w:r w:rsidR="00BD7D2F">
        <w:rPr>
          <w:sz w:val="22"/>
          <w:szCs w:val="22"/>
          <w:highlight w:val="green"/>
        </w:rPr>
        <w:t xml:space="preserve"> Googling “dose-response relation” or “dose-effect relation” turns up quite a bit of further Wiki level (or more advanced) material.</w:t>
      </w:r>
      <w:r w:rsidR="00460B57" w:rsidRPr="00700136">
        <w:rPr>
          <w:sz w:val="22"/>
          <w:szCs w:val="22"/>
          <w:highlight w:val="green"/>
        </w:rPr>
        <w:t xml:space="preserve"> </w:t>
      </w:r>
    </w:p>
    <w:p w14:paraId="6BE7E233" w14:textId="77777777" w:rsidR="00D475DA" w:rsidRDefault="00D475DA" w:rsidP="00D475DA">
      <w:pPr>
        <w:pageBreakBefore/>
        <w:tabs>
          <w:tab w:val="right" w:pos="9360"/>
        </w:tabs>
        <w:rPr>
          <w:sz w:val="22"/>
          <w:szCs w:val="22"/>
        </w:rPr>
      </w:pPr>
    </w:p>
    <w:p w14:paraId="39DDA6D4" w14:textId="77777777" w:rsidR="00D475DA" w:rsidRPr="00E81069" w:rsidRDefault="00D475DA" w:rsidP="00D475DA">
      <w:pPr>
        <w:tabs>
          <w:tab w:val="right" w:pos="9360"/>
        </w:tabs>
        <w:rPr>
          <w:sz w:val="22"/>
          <w:szCs w:val="22"/>
        </w:rPr>
      </w:pPr>
    </w:p>
    <w:p w14:paraId="63A366DF" w14:textId="2EC53027" w:rsidR="009C1190" w:rsidRDefault="004E3F7E" w:rsidP="000D1FB6">
      <w:pPr>
        <w:tabs>
          <w:tab w:val="right" w:pos="9360"/>
        </w:tabs>
        <w:rPr>
          <w:sz w:val="22"/>
          <w:szCs w:val="22"/>
        </w:rPr>
      </w:pPr>
      <w:r w:rsidRPr="00E81069">
        <w:rPr>
          <w:sz w:val="22"/>
          <w:szCs w:val="22"/>
        </w:rPr>
        <w:t>INTRODUCTION</w:t>
      </w:r>
    </w:p>
    <w:p w14:paraId="622DD991" w14:textId="4D596EC5" w:rsidR="00425855" w:rsidRPr="00425855" w:rsidRDefault="00425855" w:rsidP="000D1FB6">
      <w:pPr>
        <w:tabs>
          <w:tab w:val="right" w:pos="9360"/>
        </w:tabs>
        <w:rPr>
          <w:i/>
          <w:sz w:val="22"/>
          <w:szCs w:val="22"/>
        </w:rPr>
      </w:pPr>
      <w:r>
        <w:rPr>
          <w:i/>
          <w:sz w:val="22"/>
          <w:szCs w:val="22"/>
        </w:rPr>
        <w:t>Background and Goal</w:t>
      </w:r>
      <w:r w:rsidR="002405A2">
        <w:rPr>
          <w:i/>
          <w:sz w:val="22"/>
          <w:szCs w:val="22"/>
        </w:rPr>
        <w:t>s</w:t>
      </w:r>
    </w:p>
    <w:p w14:paraId="6C4BD4D0" w14:textId="52878FCD" w:rsidR="00604970" w:rsidRPr="00E81069" w:rsidRDefault="00854853" w:rsidP="000D1FB6">
      <w:pPr>
        <w:tabs>
          <w:tab w:val="right" w:pos="9360"/>
        </w:tabs>
        <w:rPr>
          <w:sz w:val="22"/>
          <w:szCs w:val="22"/>
        </w:rPr>
      </w:pPr>
      <w:r w:rsidRPr="00E81069">
        <w:rPr>
          <w:sz w:val="22"/>
          <w:szCs w:val="22"/>
        </w:rPr>
        <w:t>Mixed radiation</w:t>
      </w:r>
      <w:r w:rsidR="00BD6F37">
        <w:rPr>
          <w:sz w:val="22"/>
          <w:szCs w:val="22"/>
        </w:rPr>
        <w:t xml:space="preserve"> fields</w:t>
      </w:r>
      <w:r w:rsidR="00DB166B" w:rsidRPr="00E81069">
        <w:rPr>
          <w:sz w:val="22"/>
          <w:szCs w:val="22"/>
        </w:rPr>
        <w:t xml:space="preserve"> </w:t>
      </w:r>
      <w:r w:rsidRPr="00E81069">
        <w:rPr>
          <w:sz w:val="22"/>
          <w:szCs w:val="22"/>
        </w:rPr>
        <w:t>are important in radiobiology</w:t>
      </w:r>
      <w:r w:rsidR="00DB0B3D" w:rsidRPr="00E81069">
        <w:rPr>
          <w:sz w:val="22"/>
          <w:szCs w:val="22"/>
        </w:rPr>
        <w:t>,</w:t>
      </w:r>
      <w:r w:rsidR="00352A1E" w:rsidRPr="00E81069">
        <w:rPr>
          <w:sz w:val="22"/>
          <w:szCs w:val="22"/>
        </w:rPr>
        <w:t xml:space="preserve"> </w:t>
      </w:r>
      <w:r w:rsidR="00A41C9C" w:rsidRPr="00E81069">
        <w:rPr>
          <w:sz w:val="22"/>
          <w:szCs w:val="22"/>
        </w:rPr>
        <w:t>especially</w:t>
      </w:r>
      <w:r w:rsidR="004C4568" w:rsidRPr="00E81069">
        <w:rPr>
          <w:sz w:val="22"/>
          <w:szCs w:val="22"/>
        </w:rPr>
        <w:t xml:space="preserve"> when</w:t>
      </w:r>
      <w:r w:rsidR="00DB0B3D" w:rsidRPr="00E81069">
        <w:rPr>
          <w:sz w:val="22"/>
          <w:szCs w:val="22"/>
        </w:rPr>
        <w:t xml:space="preserve"> considering </w:t>
      </w:r>
      <w:r w:rsidR="00CE3B83" w:rsidRPr="00E81069">
        <w:rPr>
          <w:sz w:val="22"/>
          <w:szCs w:val="22"/>
        </w:rPr>
        <w:t xml:space="preserve">cancer </w:t>
      </w:r>
      <w:r w:rsidR="00B525EB">
        <w:rPr>
          <w:sz w:val="22"/>
          <w:szCs w:val="22"/>
        </w:rPr>
        <w:t xml:space="preserve">and other </w:t>
      </w:r>
      <w:r w:rsidR="00CE3B83" w:rsidRPr="00E81069">
        <w:rPr>
          <w:sz w:val="22"/>
          <w:szCs w:val="22"/>
        </w:rPr>
        <w:t>risks of space travel</w:t>
      </w:r>
      <w:r w:rsidR="003A458E">
        <w:rPr>
          <w:sz w:val="22"/>
          <w:szCs w:val="22"/>
        </w:rPr>
        <w:t xml:space="preserve"> [reviewed in </w:t>
      </w:r>
      <w:r w:rsidR="00002BD9">
        <w:rPr>
          <w:sz w:val="22"/>
          <w:szCs w:val="22"/>
        </w:rPr>
        <w:fldChar w:fldCharType="begin">
          <w:fldData xml:space="preserve">PEVuZE5vdGU+PENpdGU+PEF1dGhvcj5Ob3JidXJ5PC9BdXRob3I+PFllYXI+MjAxNjwvWWVhcj48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==
</w:fldData>
        </w:fldChar>
      </w:r>
      <w:r w:rsidR="00002BD9">
        <w:rPr>
          <w:sz w:val="22"/>
          <w:szCs w:val="22"/>
        </w:rPr>
        <w:instrText xml:space="preserve"> ADDIN EN.CITE </w:instrText>
      </w:r>
      <w:r w:rsidR="00002BD9">
        <w:rPr>
          <w:sz w:val="22"/>
          <w:szCs w:val="22"/>
        </w:rPr>
        <w:fldChar w:fldCharType="begin">
          <w:fldData xml:space="preserve">PEVuZE5vdGU+PENpdGU+PEF1dGhvcj5Ob3JidXJ5PC9BdXRob3I+PFllYXI+MjAxNjwvWWVhcj48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==
</w:fldData>
        </w:fldChar>
      </w:r>
      <w:r w:rsidR="00002BD9">
        <w:rPr>
          <w:sz w:val="22"/>
          <w:szCs w:val="22"/>
        </w:rPr>
        <w:instrText xml:space="preserve"> ADDIN EN.CITE.DATA </w:instrText>
      </w:r>
      <w:r w:rsidR="00002BD9">
        <w:rPr>
          <w:sz w:val="22"/>
          <w:szCs w:val="22"/>
        </w:rPr>
      </w:r>
      <w:r w:rsidR="00002BD9">
        <w:rPr>
          <w:sz w:val="22"/>
          <w:szCs w:val="22"/>
        </w:rPr>
        <w:fldChar w:fldCharType="end"/>
      </w:r>
      <w:r w:rsidR="00002BD9">
        <w:rPr>
          <w:sz w:val="22"/>
          <w:szCs w:val="22"/>
        </w:rPr>
      </w:r>
      <w:r w:rsidR="00002BD9">
        <w:rPr>
          <w:sz w:val="22"/>
          <w:szCs w:val="22"/>
        </w:rPr>
        <w:fldChar w:fldCharType="separate"/>
      </w:r>
      <w:r w:rsidR="00002BD9" w:rsidRPr="00002BD9">
        <w:rPr>
          <w:i/>
          <w:noProof/>
          <w:sz w:val="22"/>
          <w:szCs w:val="22"/>
        </w:rPr>
        <w:t>(</w:t>
      </w:r>
      <w:hyperlink w:anchor="_ENREF_1" w:tooltip="Norbury, 2016 #123" w:history="1">
        <w:r w:rsidR="00387F8F" w:rsidRPr="00002BD9">
          <w:rPr>
            <w:i/>
            <w:noProof/>
            <w:sz w:val="22"/>
            <w:szCs w:val="22"/>
          </w:rPr>
          <w:t>1</w:t>
        </w:r>
      </w:hyperlink>
      <w:r w:rsidR="00002BD9" w:rsidRPr="00002BD9">
        <w:rPr>
          <w:i/>
          <w:noProof/>
          <w:sz w:val="22"/>
          <w:szCs w:val="22"/>
        </w:rPr>
        <w:t>)</w:t>
      </w:r>
      <w:r w:rsidR="00002BD9">
        <w:rPr>
          <w:sz w:val="22"/>
          <w:szCs w:val="22"/>
        </w:rPr>
        <w:fldChar w:fldCharType="end"/>
      </w:r>
      <w:r w:rsidR="003A458E">
        <w:rPr>
          <w:sz w:val="22"/>
          <w:szCs w:val="22"/>
        </w:rPr>
        <w:t>]</w:t>
      </w:r>
      <w:r w:rsidRPr="00E81069">
        <w:rPr>
          <w:sz w:val="22"/>
          <w:szCs w:val="22"/>
        </w:rPr>
        <w:t xml:space="preserve">. </w:t>
      </w:r>
      <w:r w:rsidR="00352A1E" w:rsidRPr="00E81069">
        <w:rPr>
          <w:sz w:val="22"/>
          <w:szCs w:val="22"/>
        </w:rPr>
        <w:t xml:space="preserve">A </w:t>
      </w:r>
      <w:r w:rsidR="00C008EA" w:rsidRPr="00E81069">
        <w:rPr>
          <w:sz w:val="22"/>
          <w:szCs w:val="22"/>
        </w:rPr>
        <w:t xml:space="preserve">complex </w:t>
      </w:r>
      <w:r w:rsidR="003E4285" w:rsidRPr="00E81069">
        <w:rPr>
          <w:sz w:val="22"/>
          <w:szCs w:val="22"/>
        </w:rPr>
        <w:t>GCR (galactic cosmic ray) mixed</w:t>
      </w:r>
      <w:r w:rsidR="00C008EA" w:rsidRPr="00E81069">
        <w:rPr>
          <w:sz w:val="22"/>
          <w:szCs w:val="22"/>
        </w:rPr>
        <w:t xml:space="preserve"> </w:t>
      </w:r>
      <w:r w:rsidRPr="00E81069">
        <w:rPr>
          <w:sz w:val="22"/>
          <w:szCs w:val="22"/>
        </w:rPr>
        <w:t>radiation</w:t>
      </w:r>
      <w:r w:rsidR="003E4285" w:rsidRPr="00E81069">
        <w:rPr>
          <w:sz w:val="22"/>
          <w:szCs w:val="22"/>
        </w:rPr>
        <w:t xml:space="preserve"> field</w:t>
      </w:r>
      <w:r w:rsidRPr="00E81069">
        <w:rPr>
          <w:sz w:val="22"/>
          <w:szCs w:val="22"/>
        </w:rPr>
        <w:t xml:space="preserve"> is present outside of low earth orbit</w:t>
      </w:r>
      <w:r w:rsidR="006F0666">
        <w:rPr>
          <w:sz w:val="22"/>
          <w:szCs w:val="22"/>
        </w:rPr>
        <w:t>. T</w:t>
      </w:r>
      <w:r w:rsidR="00DD5ADA">
        <w:rPr>
          <w:sz w:val="22"/>
          <w:szCs w:val="22"/>
        </w:rPr>
        <w:t>he</w:t>
      </w:r>
      <w:r w:rsidR="005E100D">
        <w:rPr>
          <w:sz w:val="22"/>
          <w:szCs w:val="22"/>
        </w:rPr>
        <w:t xml:space="preserve"> field includes potentially significant contributions </w:t>
      </w:r>
      <w:r w:rsidR="006F0666">
        <w:rPr>
          <w:sz w:val="22"/>
          <w:szCs w:val="22"/>
        </w:rPr>
        <w:t>from hi</w:t>
      </w:r>
      <w:r w:rsidR="00BD6F37">
        <w:rPr>
          <w:sz w:val="22"/>
          <w:szCs w:val="22"/>
        </w:rPr>
        <w:t>gh linear energy transfer (LET)</w:t>
      </w:r>
      <w:r w:rsidR="00761729">
        <w:rPr>
          <w:sz w:val="22"/>
          <w:szCs w:val="22"/>
        </w:rPr>
        <w:t xml:space="preserve"> [</w:t>
      </w:r>
      <w:r w:rsidR="00761729" w:rsidRPr="00B525EB">
        <w:rPr>
          <w:sz w:val="22"/>
          <w:szCs w:val="22"/>
          <w:highlight w:val="green"/>
        </w:rPr>
        <w:t xml:space="preserve">see </w:t>
      </w:r>
      <w:hyperlink r:id="rId10" w:history="1">
        <w:r w:rsidR="00761729" w:rsidRPr="00B525EB">
          <w:rPr>
            <w:rStyle w:val="Hyperlink"/>
            <w:sz w:val="22"/>
            <w:szCs w:val="22"/>
            <w:highlight w:val="green"/>
          </w:rPr>
          <w:t>https://en.wikipedia.org/wiki/Linear_energy_transfer</w:t>
        </w:r>
      </w:hyperlink>
      <w:r w:rsidR="00761729" w:rsidRPr="00B525EB">
        <w:rPr>
          <w:sz w:val="22"/>
          <w:szCs w:val="22"/>
          <w:highlight w:val="green"/>
        </w:rPr>
        <w:t>; introductory paragraph]</w:t>
      </w:r>
      <w:r w:rsidR="006F0666">
        <w:rPr>
          <w:sz w:val="22"/>
          <w:szCs w:val="22"/>
        </w:rPr>
        <w:t xml:space="preserve"> ions of high charge and energy (</w:t>
      </w:r>
      <w:proofErr w:type="gramStart"/>
      <w:r w:rsidR="006F0666">
        <w:rPr>
          <w:sz w:val="22"/>
          <w:szCs w:val="22"/>
        </w:rPr>
        <w:t>HZE</w:t>
      </w:r>
      <w:proofErr w:type="gramEnd"/>
      <w:r w:rsidR="00002BD9">
        <w:rPr>
          <w:sz w:val="22"/>
          <w:szCs w:val="22"/>
        </w:rPr>
        <w:fldChar w:fldCharType="begin">
          <w:fldData xml:space="preserve">PEVuZE5vdGU+PENpdGU+PEF1dGhvcj5CYXJjZWxsb3MtSG9mZjwvQXV0aG9yPjxZZWFyPjIwMTU8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==
</w:fldData>
        </w:fldChar>
      </w:r>
      <w:r w:rsidR="00002BD9">
        <w:rPr>
          <w:sz w:val="22"/>
          <w:szCs w:val="22"/>
        </w:rPr>
        <w:instrText xml:space="preserve"> ADDIN EN.CITE </w:instrText>
      </w:r>
      <w:r w:rsidR="00002BD9">
        <w:rPr>
          <w:sz w:val="22"/>
          <w:szCs w:val="22"/>
        </w:rPr>
        <w:fldChar w:fldCharType="begin">
          <w:fldData xml:space="preserve">PEVuZE5vdGU+PENpdGU+PEF1dGhvcj5CYXJjZWxsb3MtSG9mZjwvQXV0aG9yPjxZZWFyPjIwMTU8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==
</w:fldData>
        </w:fldChar>
      </w:r>
      <w:r w:rsidR="00002BD9">
        <w:rPr>
          <w:sz w:val="22"/>
          <w:szCs w:val="22"/>
        </w:rPr>
        <w:instrText xml:space="preserve"> ADDIN EN.CITE.DATA </w:instrText>
      </w:r>
      <w:r w:rsidR="00002BD9">
        <w:rPr>
          <w:sz w:val="22"/>
          <w:szCs w:val="22"/>
        </w:rPr>
      </w:r>
      <w:r w:rsidR="00002BD9">
        <w:rPr>
          <w:sz w:val="22"/>
          <w:szCs w:val="22"/>
        </w:rPr>
        <w:fldChar w:fldCharType="end"/>
      </w:r>
      <w:r w:rsidR="00002BD9">
        <w:rPr>
          <w:sz w:val="22"/>
          <w:szCs w:val="22"/>
        </w:rPr>
      </w:r>
      <w:r w:rsidR="00002BD9">
        <w:rPr>
          <w:sz w:val="22"/>
          <w:szCs w:val="22"/>
        </w:rPr>
        <w:fldChar w:fldCharType="separate"/>
      </w:r>
      <w:r w:rsidR="00002BD9" w:rsidRPr="00002BD9">
        <w:rPr>
          <w:i/>
          <w:noProof/>
          <w:sz w:val="22"/>
          <w:szCs w:val="22"/>
        </w:rPr>
        <w:t>(</w:t>
      </w:r>
      <w:hyperlink w:anchor="_ENREF_2" w:tooltip="Barcellos-Hoff, 2015 #3195" w:history="1">
        <w:r w:rsidR="00387F8F" w:rsidRPr="00002BD9">
          <w:rPr>
            <w:i/>
            <w:noProof/>
            <w:sz w:val="22"/>
            <w:szCs w:val="22"/>
          </w:rPr>
          <w:t>2</w:t>
        </w:r>
      </w:hyperlink>
      <w:r w:rsidR="00002BD9" w:rsidRPr="00002BD9">
        <w:rPr>
          <w:i/>
          <w:noProof/>
          <w:sz w:val="22"/>
          <w:szCs w:val="22"/>
        </w:rPr>
        <w:t>)</w:t>
      </w:r>
      <w:r w:rsidR="00002BD9">
        <w:rPr>
          <w:sz w:val="22"/>
          <w:szCs w:val="22"/>
        </w:rPr>
        <w:fldChar w:fldCharType="end"/>
      </w:r>
      <w:r w:rsidR="006F0666">
        <w:rPr>
          <w:sz w:val="22"/>
          <w:szCs w:val="22"/>
        </w:rPr>
        <w:t>)</w:t>
      </w:r>
      <w:r w:rsidR="00506447">
        <w:rPr>
          <w:sz w:val="22"/>
          <w:szCs w:val="22"/>
        </w:rPr>
        <w:t>.</w:t>
      </w:r>
      <w:r w:rsidR="00B03A6D">
        <w:rPr>
          <w:sz w:val="22"/>
          <w:szCs w:val="22"/>
        </w:rPr>
        <w:t xml:space="preserve"> </w:t>
      </w:r>
      <w:r w:rsidR="008F3A98">
        <w:rPr>
          <w:sz w:val="22"/>
          <w:szCs w:val="22"/>
        </w:rPr>
        <w:t>Generally</w:t>
      </w:r>
      <w:r w:rsidR="00B03A6D">
        <w:rPr>
          <w:sz w:val="22"/>
          <w:szCs w:val="22"/>
        </w:rPr>
        <w:t xml:space="preserve"> the doses and dose-rates involved are low </w:t>
      </w:r>
      <w:r w:rsidR="00002BD9">
        <w:rPr>
          <w:sz w:val="22"/>
          <w:szCs w:val="22"/>
        </w:rPr>
        <w:fldChar w:fldCharType="begin">
          <w:fldData xml:space="preserve">PEVuZE5vdGU+PENpdGU+PEF1dGhvcj5CYWRod2FyPC9BdXRob3I+PFllYXI+MTk5NDwvWWVhcj48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==
</w:fldData>
        </w:fldChar>
      </w:r>
      <w:r w:rsidR="00002BD9">
        <w:rPr>
          <w:sz w:val="22"/>
          <w:szCs w:val="22"/>
        </w:rPr>
        <w:instrText xml:space="preserve"> ADDIN EN.CITE </w:instrText>
      </w:r>
      <w:r w:rsidR="00002BD9">
        <w:rPr>
          <w:sz w:val="22"/>
          <w:szCs w:val="22"/>
        </w:rPr>
        <w:fldChar w:fldCharType="begin">
          <w:fldData xml:space="preserve">PEVuZE5vdGU+PENpdGU+PEF1dGhvcj5CYWRod2FyPC9BdXRob3I+PFllYXI+MTk5NDwvWWVhcj48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==
</w:fldData>
        </w:fldChar>
      </w:r>
      <w:r w:rsidR="00002BD9">
        <w:rPr>
          <w:sz w:val="22"/>
          <w:szCs w:val="22"/>
        </w:rPr>
        <w:instrText xml:space="preserve"> ADDIN EN.CITE.DATA </w:instrText>
      </w:r>
      <w:r w:rsidR="00002BD9">
        <w:rPr>
          <w:sz w:val="22"/>
          <w:szCs w:val="22"/>
        </w:rPr>
      </w:r>
      <w:r w:rsidR="00002BD9">
        <w:rPr>
          <w:sz w:val="22"/>
          <w:szCs w:val="22"/>
        </w:rPr>
        <w:fldChar w:fldCharType="end"/>
      </w:r>
      <w:r w:rsidR="00002BD9">
        <w:rPr>
          <w:sz w:val="22"/>
          <w:szCs w:val="22"/>
        </w:rPr>
      </w:r>
      <w:r w:rsidR="00002BD9">
        <w:rPr>
          <w:sz w:val="22"/>
          <w:szCs w:val="22"/>
        </w:rPr>
        <w:fldChar w:fldCharType="separate"/>
      </w:r>
      <w:r w:rsidR="00002BD9" w:rsidRPr="00002BD9">
        <w:rPr>
          <w:i/>
          <w:noProof/>
          <w:sz w:val="22"/>
          <w:szCs w:val="22"/>
        </w:rPr>
        <w:t>(</w:t>
      </w:r>
      <w:hyperlink w:anchor="_ENREF_3" w:tooltip="Badhwar, 1994 #127" w:history="1">
        <w:r w:rsidR="00387F8F" w:rsidRPr="00002BD9">
          <w:rPr>
            <w:i/>
            <w:noProof/>
            <w:sz w:val="22"/>
            <w:szCs w:val="22"/>
          </w:rPr>
          <w:t>3-5</w:t>
        </w:r>
      </w:hyperlink>
      <w:r w:rsidR="00002BD9" w:rsidRPr="00002BD9">
        <w:rPr>
          <w:i/>
          <w:noProof/>
          <w:sz w:val="22"/>
          <w:szCs w:val="22"/>
        </w:rPr>
        <w:t>)</w:t>
      </w:r>
      <w:r w:rsidR="00002BD9">
        <w:rPr>
          <w:sz w:val="22"/>
          <w:szCs w:val="22"/>
        </w:rPr>
        <w:fldChar w:fldCharType="end"/>
      </w:r>
      <w:r w:rsidR="00A3220E">
        <w:rPr>
          <w:sz w:val="22"/>
          <w:szCs w:val="22"/>
        </w:rPr>
        <w:t>. B</w:t>
      </w:r>
      <w:r w:rsidR="00B03A6D">
        <w:rPr>
          <w:sz w:val="22"/>
          <w:szCs w:val="22"/>
        </w:rPr>
        <w:t xml:space="preserve">ut </w:t>
      </w:r>
      <w:r w:rsidR="008F3A98">
        <w:rPr>
          <w:sz w:val="22"/>
          <w:szCs w:val="22"/>
        </w:rPr>
        <w:t>chronic exposure</w:t>
      </w:r>
      <w:r w:rsidR="00B03A6D">
        <w:rPr>
          <w:sz w:val="22"/>
          <w:szCs w:val="22"/>
        </w:rPr>
        <w:t xml:space="preserve"> over several years is worrisome</w:t>
      </w:r>
      <w:r w:rsidR="00846F2D">
        <w:rPr>
          <w:sz w:val="22"/>
          <w:szCs w:val="22"/>
        </w:rPr>
        <w:t xml:space="preserve"> and for many of the GCR components effective </w:t>
      </w:r>
      <w:r w:rsidR="006F0666">
        <w:rPr>
          <w:sz w:val="22"/>
          <w:szCs w:val="22"/>
        </w:rPr>
        <w:t xml:space="preserve">astronaut </w:t>
      </w:r>
      <w:r w:rsidR="00846F2D">
        <w:rPr>
          <w:sz w:val="22"/>
          <w:szCs w:val="22"/>
        </w:rPr>
        <w:t xml:space="preserve">shielding is not feasible </w:t>
      </w:r>
      <w:r w:rsidR="00A3220E">
        <w:rPr>
          <w:sz w:val="22"/>
          <w:szCs w:val="22"/>
        </w:rPr>
        <w:t>[</w:t>
      </w:r>
      <w:r w:rsidR="00A3220E" w:rsidRPr="00E81069">
        <w:rPr>
          <w:sz w:val="22"/>
          <w:szCs w:val="22"/>
        </w:rPr>
        <w:t xml:space="preserve">reviewed in </w:t>
      </w:r>
      <w:r w:rsidR="00002BD9">
        <w:rPr>
          <w:sz w:val="22"/>
          <w:szCs w:val="22"/>
        </w:rPr>
        <w:fldChar w:fldCharType="begin">
          <w:fldData xml:space="preserve">PEVuZE5vdGU+PENpdGU+PEF1dGhvcj5DdWNpbm90dGE8L0F1dGhvcj48WWVhcj4yMDEzPC9ZZWFy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</w:fldData>
        </w:fldChar>
      </w:r>
      <w:r w:rsidR="00387F8F">
        <w:rPr>
          <w:sz w:val="22"/>
          <w:szCs w:val="22"/>
        </w:rPr>
        <w:instrText xml:space="preserve"> ADDIN EN.CITE </w:instrText>
      </w:r>
      <w:r w:rsidR="00387F8F">
        <w:rPr>
          <w:sz w:val="22"/>
          <w:szCs w:val="22"/>
        </w:rPr>
        <w:fldChar w:fldCharType="begin">
          <w:fldData xml:space="preserve">PEVuZE5vdGU+PENpdGU+PEF1dGhvcj5DdWNpbm90dGE8L0F1dGhvcj48WWVhcj4yMDEzPC9ZZWFy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</w:fldData>
        </w:fldChar>
      </w:r>
      <w:r w:rsidR="00387F8F">
        <w:rPr>
          <w:sz w:val="22"/>
          <w:szCs w:val="22"/>
        </w:rPr>
        <w:instrText xml:space="preserve"> ADDIN EN.CITE.DATA </w:instrText>
      </w:r>
      <w:r w:rsidR="00387F8F">
        <w:rPr>
          <w:sz w:val="22"/>
          <w:szCs w:val="22"/>
        </w:rPr>
      </w:r>
      <w:r w:rsidR="00387F8F">
        <w:rPr>
          <w:sz w:val="22"/>
          <w:szCs w:val="22"/>
        </w:rPr>
        <w:fldChar w:fldCharType="end"/>
      </w:r>
      <w:r w:rsidR="00002BD9">
        <w:rPr>
          <w:sz w:val="22"/>
          <w:szCs w:val="22"/>
        </w:rPr>
      </w:r>
      <w:r w:rsidR="00002BD9">
        <w:rPr>
          <w:sz w:val="22"/>
          <w:szCs w:val="22"/>
        </w:rPr>
        <w:fldChar w:fldCharType="separate"/>
      </w:r>
      <w:r w:rsidR="00387F8F" w:rsidRPr="00387F8F">
        <w:rPr>
          <w:i/>
          <w:noProof/>
          <w:sz w:val="22"/>
          <w:szCs w:val="22"/>
        </w:rPr>
        <w:t>(</w:t>
      </w:r>
      <w:hyperlink w:anchor="_ENREF_4" w:tooltip="Kim, 2015 #47" w:history="1">
        <w:r w:rsidR="00387F8F" w:rsidRPr="00387F8F">
          <w:rPr>
            <w:i/>
            <w:noProof/>
            <w:sz w:val="22"/>
            <w:szCs w:val="22"/>
          </w:rPr>
          <w:t>4-6</w:t>
        </w:r>
      </w:hyperlink>
      <w:r w:rsidR="00387F8F" w:rsidRPr="00387F8F">
        <w:rPr>
          <w:i/>
          <w:noProof/>
          <w:sz w:val="22"/>
          <w:szCs w:val="22"/>
        </w:rPr>
        <w:t>)</w:t>
      </w:r>
      <w:r w:rsidR="00002BD9">
        <w:rPr>
          <w:sz w:val="22"/>
          <w:szCs w:val="22"/>
        </w:rPr>
        <w:fldChar w:fldCharType="end"/>
      </w:r>
      <w:r w:rsidR="00A3220E">
        <w:rPr>
          <w:sz w:val="22"/>
          <w:szCs w:val="22"/>
        </w:rPr>
        <w:t>]</w:t>
      </w:r>
      <w:r w:rsidR="00A3220E" w:rsidRPr="00E81069">
        <w:rPr>
          <w:sz w:val="22"/>
          <w:szCs w:val="22"/>
        </w:rPr>
        <w:t>.</w:t>
      </w:r>
    </w:p>
    <w:p w14:paraId="0A13ED55" w14:textId="6DCF8DCB" w:rsidR="001F45A9" w:rsidRDefault="00604970" w:rsidP="00AD32AF">
      <w:pPr>
        <w:tabs>
          <w:tab w:val="right" w:pos="9360"/>
        </w:tabs>
        <w:rPr>
          <w:sz w:val="22"/>
          <w:szCs w:val="22"/>
        </w:rPr>
      </w:pPr>
      <w:r w:rsidRPr="00E81069">
        <w:rPr>
          <w:sz w:val="22"/>
          <w:szCs w:val="22"/>
        </w:rPr>
        <w:t xml:space="preserve">    </w:t>
      </w:r>
    </w:p>
    <w:p w14:paraId="299AFB44" w14:textId="77777777" w:rsidR="00F32412" w:rsidRDefault="00F32412" w:rsidP="003D0B40">
      <w:pPr>
        <w:keepNext/>
        <w:tabs>
          <w:tab w:val="right" w:pos="9360"/>
        </w:tabs>
        <w:rPr>
          <w:i/>
          <w:sz w:val="22"/>
          <w:szCs w:val="22"/>
        </w:rPr>
      </w:pPr>
      <w:r>
        <w:rPr>
          <w:i/>
          <w:sz w:val="22"/>
          <w:szCs w:val="22"/>
        </w:rPr>
        <w:t>Synergy Analysis</w:t>
      </w:r>
    </w:p>
    <w:p w14:paraId="7C56A39D" w14:textId="54A393E3" w:rsidR="00790ED9" w:rsidRDefault="00A8066B" w:rsidP="00536E64">
      <w:pPr>
        <w:tabs>
          <w:tab w:val="right" w:pos="9360"/>
        </w:tabs>
        <w:rPr>
          <w:sz w:val="22"/>
          <w:szCs w:val="22"/>
        </w:rPr>
      </w:pPr>
      <w:r>
        <w:rPr>
          <w:sz w:val="22"/>
          <w:szCs w:val="22"/>
        </w:rPr>
        <w:t>Synergy analysis</w:t>
      </w:r>
      <w:r w:rsidR="00D03385">
        <w:rPr>
          <w:sz w:val="22"/>
          <w:szCs w:val="22"/>
        </w:rPr>
        <w:t xml:space="preserve"> deals with mixtures of “agents” such as therapeutic drugs or </w:t>
      </w:r>
      <w:r w:rsidR="00BD6F37">
        <w:rPr>
          <w:sz w:val="22"/>
          <w:szCs w:val="22"/>
        </w:rPr>
        <w:t>single</w:t>
      </w:r>
      <w:r w:rsidR="00761729">
        <w:rPr>
          <w:sz w:val="22"/>
          <w:szCs w:val="22"/>
        </w:rPr>
        <w:t>-</w:t>
      </w:r>
      <w:r w:rsidR="00BD6F37">
        <w:rPr>
          <w:sz w:val="22"/>
          <w:szCs w:val="22"/>
        </w:rPr>
        <w:t xml:space="preserve"> ion</w:t>
      </w:r>
      <w:r w:rsidR="00D03385">
        <w:rPr>
          <w:sz w:val="22"/>
          <w:szCs w:val="22"/>
        </w:rPr>
        <w:t xml:space="preserve"> radiation beams. It</w:t>
      </w:r>
      <w:r w:rsidR="001F45A9">
        <w:rPr>
          <w:sz w:val="22"/>
          <w:szCs w:val="22"/>
        </w:rPr>
        <w:t xml:space="preserve"> </w:t>
      </w:r>
      <w:r>
        <w:rPr>
          <w:sz w:val="22"/>
          <w:szCs w:val="22"/>
        </w:rPr>
        <w:t xml:space="preserve">makes </w:t>
      </w:r>
      <w:r w:rsidR="001F45A9">
        <w:rPr>
          <w:sz w:val="22"/>
          <w:szCs w:val="22"/>
        </w:rPr>
        <w:t>prediction</w:t>
      </w:r>
      <w:r w:rsidR="00B525EB">
        <w:rPr>
          <w:sz w:val="22"/>
          <w:szCs w:val="22"/>
        </w:rPr>
        <w:t>s for mixture</w:t>
      </w:r>
      <w:r w:rsidR="001F45A9">
        <w:rPr>
          <w:sz w:val="22"/>
          <w:szCs w:val="22"/>
        </w:rPr>
        <w:t xml:space="preserve"> </w:t>
      </w:r>
      <w:r w:rsidR="0015676C">
        <w:rPr>
          <w:sz w:val="22"/>
          <w:szCs w:val="22"/>
        </w:rPr>
        <w:t>dose-effect relations</w:t>
      </w:r>
      <w:r w:rsidRPr="00E81069">
        <w:rPr>
          <w:sz w:val="22"/>
          <w:szCs w:val="22"/>
        </w:rPr>
        <w:t xml:space="preserve"> based on individual dose effect relations (IDER) for each </w:t>
      </w:r>
      <w:r>
        <w:rPr>
          <w:sz w:val="22"/>
          <w:szCs w:val="22"/>
        </w:rPr>
        <w:t>agent in the mixture,</w:t>
      </w:r>
      <w:r w:rsidRPr="00E81069">
        <w:rPr>
          <w:sz w:val="22"/>
          <w:szCs w:val="22"/>
        </w:rPr>
        <w:t xml:space="preserve"> assuming no synergy or antagonism</w:t>
      </w:r>
      <w:r>
        <w:rPr>
          <w:sz w:val="22"/>
          <w:szCs w:val="22"/>
        </w:rPr>
        <w:t>.</w:t>
      </w:r>
      <w:r w:rsidR="0024725F" w:rsidRPr="00E81069">
        <w:rPr>
          <w:sz w:val="22"/>
          <w:szCs w:val="22"/>
        </w:rPr>
        <w:t xml:space="preserve"> </w:t>
      </w:r>
      <w:r w:rsidR="00775204">
        <w:rPr>
          <w:sz w:val="22"/>
          <w:szCs w:val="22"/>
        </w:rPr>
        <w:t xml:space="preserve"> Here “effect” might be cure probability for therapeutic drugs, or </w:t>
      </w:r>
      <w:r w:rsidR="00761729">
        <w:rPr>
          <w:sz w:val="22"/>
          <w:szCs w:val="22"/>
        </w:rPr>
        <w:t>Radiation Exposure Induced Death (REID) for radiation fields</w:t>
      </w:r>
      <w:r w:rsidR="00B525EB">
        <w:rPr>
          <w:sz w:val="22"/>
          <w:szCs w:val="22"/>
        </w:rPr>
        <w:t>, etc</w:t>
      </w:r>
      <w:r w:rsidR="00495F31">
        <w:rPr>
          <w:sz w:val="22"/>
          <w:szCs w:val="22"/>
        </w:rPr>
        <w:t>.</w:t>
      </w:r>
      <w:r w:rsidR="00761729">
        <w:rPr>
          <w:sz w:val="22"/>
          <w:szCs w:val="22"/>
        </w:rPr>
        <w:t xml:space="preserve"> </w:t>
      </w:r>
      <w:r w:rsidR="00AD32AF">
        <w:rPr>
          <w:sz w:val="22"/>
          <w:szCs w:val="22"/>
        </w:rPr>
        <w:t xml:space="preserve">The purpose of this summary is to explain how modern synergy analysis </w:t>
      </w:r>
      <w:r w:rsidR="00761729">
        <w:rPr>
          <w:sz w:val="22"/>
          <w:szCs w:val="22"/>
        </w:rPr>
        <w:t>[</w:t>
      </w:r>
      <w:r w:rsidR="00AD32AF">
        <w:rPr>
          <w:sz w:val="22"/>
          <w:szCs w:val="22"/>
        </w:rPr>
        <w:t xml:space="preserve">reviewed in </w:t>
      </w:r>
      <w:r w:rsidR="00AD32AF">
        <w:rPr>
          <w:sz w:val="22"/>
          <w:szCs w:val="22"/>
        </w:rPr>
        <w:fldChar w:fldCharType="begin"/>
      </w:r>
      <w:r w:rsidR="006B6B2C">
        <w:rPr>
          <w:sz w:val="22"/>
          <w:szCs w:val="22"/>
        </w:rPr>
        <w:instrText xml:space="preserve"> ADDIN EN.CITE &lt;EndNote&gt;&lt;Cite&gt;&lt;Author&gt;Geary&lt;/Author&gt;&lt;Year&gt;2013&lt;/Year&gt;&lt;RecNum&gt;81&lt;/RecNum&gt;&lt;DisplayText&gt;&lt;style face="italic"&gt;(7)&lt;/style&gt;&lt;/DisplayText&gt;&lt;record&gt;&lt;rec-number&gt;81&lt;/rec-number&gt;&lt;foreign-keys&gt;&lt;key app="EN" db-id="xz25zrzsld59fbevtvep2fd8tzd5t9z50vxr"&gt;81&lt;/key&gt;&lt;/foreign-keys&gt;&lt;ref-type name="Journal Article"&gt;17&lt;/ref-type&gt;&lt;contributors&gt;&lt;authors&gt;&lt;author&gt;Geary, N.&lt;/author&gt;&lt;/authors&gt;&lt;/contributors&gt;&lt;auth-address&gt;ndg47@hotmail.com&lt;/auth-address&gt;&lt;titles&gt;&lt;title&gt;Understanding synergy&lt;/title&gt;&lt;secondary-title&gt;Am J Physiol Endocrinol Metab&lt;/secondary-title&gt;&lt;alt-title&gt;American journal of physiology. Endocrinology and metabolism&lt;/alt-title&gt;&lt;/titles&gt;&lt;periodical&gt;&lt;full-title&gt;Am J Physiol Endocrinol Metab&lt;/full-title&gt;&lt;abbr-1&gt;American journal of physiology. Endocrinology and metabolism&lt;/abbr-1&gt;&lt;/periodical&gt;&lt;alt-periodical&gt;&lt;full-title&gt;Am J Physiol Endocrinol Metab&lt;/full-title&gt;&lt;abbr-1&gt;American journal of physiology. Endocrinology and metabolism&lt;/abbr-1&gt;&lt;/alt-periodical&gt;&lt;pages&gt;E237-53&lt;/pages&gt;&lt;volume&gt;304&lt;/volume&gt;&lt;number&gt;3&lt;/number&gt;&lt;edition&gt;2012/12/06&lt;/edition&gt;&lt;keywords&gt;&lt;keyword&gt;Animals&lt;/keyword&gt;&lt;keyword&gt;Dose-Response Relationship, Drug&lt;/keyword&gt;&lt;keyword&gt;Drug Synergism&lt;/keyword&gt;&lt;keyword&gt;Endocrine System/drug effects/ physiology&lt;/keyword&gt;&lt;keyword&gt;Energy Metabolism/drug effects/ physiology&lt;/keyword&gt;&lt;keyword&gt;Homeostasis/drug effects/ physiology&lt;/keyword&gt;&lt;keyword&gt;Hormones/ administration &amp;amp; dosage&lt;/keyword&gt;&lt;keyword&gt;Humans&lt;/keyword&gt;&lt;keyword&gt;Models, Biological&lt;/keyword&gt;&lt;/keywords&gt;&lt;dates&gt;&lt;year&gt;2013&lt;/year&gt;&lt;pub-dates&gt;&lt;date&gt;Feb 1&lt;/date&gt;&lt;/pub-dates&gt;&lt;/dates&gt;&lt;isbn&gt;1522-1555 (Electronic)&amp;#xD;0193-1849 (Linking)&lt;/isbn&gt;&lt;accession-num&gt;23211518&lt;/accession-num&gt;&lt;urls&gt;&lt;/urls&gt;&lt;electronic-resource-num&gt;10.1152/ajpendo.00308.2012&lt;/electronic-resource-num&gt;&lt;remote-database-provider&gt;NLM&lt;/remote-database-provider&gt;&lt;language&gt;eng&lt;/language&gt;&lt;/record&gt;&lt;/Cite&gt;&lt;/EndNote&gt;</w:instrText>
      </w:r>
      <w:r w:rsidR="00AD32AF">
        <w:rPr>
          <w:sz w:val="22"/>
          <w:szCs w:val="22"/>
        </w:rPr>
        <w:fldChar w:fldCharType="separate"/>
      </w:r>
      <w:r w:rsidR="006B6B2C" w:rsidRPr="006B6B2C">
        <w:rPr>
          <w:i/>
          <w:noProof/>
          <w:sz w:val="22"/>
          <w:szCs w:val="22"/>
        </w:rPr>
        <w:t>(</w:t>
      </w:r>
      <w:hyperlink w:anchor="_ENREF_7" w:tooltip="Geary, 2013 #81" w:history="1">
        <w:r w:rsidR="00387F8F" w:rsidRPr="006B6B2C">
          <w:rPr>
            <w:i/>
            <w:noProof/>
            <w:sz w:val="22"/>
            <w:szCs w:val="22"/>
          </w:rPr>
          <w:t>7</w:t>
        </w:r>
      </w:hyperlink>
      <w:r w:rsidR="006B6B2C" w:rsidRPr="006B6B2C">
        <w:rPr>
          <w:i/>
          <w:noProof/>
          <w:sz w:val="22"/>
          <w:szCs w:val="22"/>
        </w:rPr>
        <w:t>)</w:t>
      </w:r>
      <w:r w:rsidR="00AD32AF">
        <w:rPr>
          <w:sz w:val="22"/>
          <w:szCs w:val="22"/>
        </w:rPr>
        <w:fldChar w:fldCharType="end"/>
      </w:r>
      <w:r w:rsidR="00AD32AF">
        <w:rPr>
          <w:sz w:val="22"/>
          <w:szCs w:val="22"/>
        </w:rPr>
        <w:t>] can help</w:t>
      </w:r>
      <w:r w:rsidR="00AD32AF" w:rsidRPr="00E81069">
        <w:rPr>
          <w:sz w:val="22"/>
          <w:szCs w:val="22"/>
        </w:rPr>
        <w:t xml:space="preserve"> plan </w:t>
      </w:r>
      <w:r w:rsidR="00AD32AF">
        <w:rPr>
          <w:sz w:val="22"/>
          <w:szCs w:val="22"/>
        </w:rPr>
        <w:t xml:space="preserve">such mixed agent </w:t>
      </w:r>
      <w:r w:rsidR="00AD32AF" w:rsidRPr="00E81069">
        <w:rPr>
          <w:sz w:val="22"/>
          <w:szCs w:val="22"/>
        </w:rPr>
        <w:t>experiments and interpret their results.</w:t>
      </w:r>
    </w:p>
    <w:p w14:paraId="20BAA0D5" w14:textId="2807AA29" w:rsidR="006645AF" w:rsidRPr="00E81069" w:rsidRDefault="00790ED9" w:rsidP="00536E64">
      <w:pPr>
        <w:tabs>
          <w:tab w:val="right" w:pos="9360"/>
        </w:tabs>
        <w:rPr>
          <w:sz w:val="22"/>
          <w:szCs w:val="22"/>
        </w:rPr>
      </w:pPr>
      <w:r>
        <w:rPr>
          <w:sz w:val="22"/>
          <w:szCs w:val="22"/>
        </w:rPr>
        <w:t xml:space="preserve">     </w:t>
      </w:r>
      <w:r w:rsidR="007319DA">
        <w:rPr>
          <w:sz w:val="22"/>
          <w:szCs w:val="22"/>
        </w:rPr>
        <w:t>For radiation, w</w:t>
      </w:r>
      <w:r w:rsidR="005A3110" w:rsidRPr="00E81069">
        <w:rPr>
          <w:sz w:val="22"/>
          <w:szCs w:val="22"/>
        </w:rPr>
        <w:t xml:space="preserve">ork on predicting and </w:t>
      </w:r>
      <w:r w:rsidR="00AB0183" w:rsidRPr="00E81069">
        <w:rPr>
          <w:sz w:val="22"/>
          <w:szCs w:val="22"/>
        </w:rPr>
        <w:t xml:space="preserve">experimentally </w:t>
      </w:r>
      <w:r w:rsidR="005A3110" w:rsidRPr="00E81069">
        <w:rPr>
          <w:sz w:val="22"/>
          <w:szCs w:val="22"/>
        </w:rPr>
        <w:t xml:space="preserve">estimating mixture effects has been actively pursued for </w:t>
      </w:r>
      <w:r w:rsidR="00AB0183" w:rsidRPr="00E81069">
        <w:rPr>
          <w:sz w:val="22"/>
          <w:szCs w:val="22"/>
        </w:rPr>
        <w:t>almost 50 years</w:t>
      </w:r>
      <w:r w:rsidR="005A3110" w:rsidRPr="00E81069">
        <w:rPr>
          <w:sz w:val="22"/>
          <w:szCs w:val="22"/>
        </w:rPr>
        <w:t xml:space="preserve">, e.g. </w:t>
      </w:r>
      <w:r w:rsidR="00002BD9">
        <w:rPr>
          <w:bCs/>
          <w:sz w:val="22"/>
          <w:szCs w:val="22"/>
        </w:rPr>
        <w:fldChar w:fldCharType="begin">
          <w:fldData xml:space="preserve">PEVuZE5vdGU+PENpdGU+PEF1dGhvcj5EZWVuPC9BdXRob3I+PFllYXI+MTk3OTwvWWVhcj48UmVj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V3V0dGtlPC9BdXRob3I+PFllYXI+MTk5ODwvWWVhcj48UmVjTnVtPjI5PC9SZWNOdW0+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</w:fldData>
        </w:fldChar>
      </w:r>
      <w:r w:rsidR="006B6B2C">
        <w:rPr>
          <w:bCs/>
          <w:sz w:val="22"/>
          <w:szCs w:val="22"/>
        </w:rPr>
        <w:instrText xml:space="preserve"> ADDIN EN.CITE </w:instrText>
      </w:r>
      <w:r w:rsidR="006B6B2C">
        <w:rPr>
          <w:bCs/>
          <w:sz w:val="22"/>
          <w:szCs w:val="22"/>
        </w:rPr>
        <w:fldChar w:fldCharType="begin">
          <w:fldData xml:space="preserve">PEVuZE5vdGU+PENpdGU+PEF1dGhvcj5EZWVuPC9BdXRob3I+PFllYXI+MTk3OTwvWWVhcj48UmVj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V3V0dGtlPC9BdXRob3I+PFllYXI+MTk5ODwvWWVhcj48UmVjTnVtPjI5PC9SZWNOdW0+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</w:fldData>
        </w:fldChar>
      </w:r>
      <w:r w:rsidR="006B6B2C">
        <w:rPr>
          <w:bCs/>
          <w:sz w:val="22"/>
          <w:szCs w:val="22"/>
        </w:rPr>
        <w:instrText xml:space="preserve"> ADDIN EN.CITE.DATA </w:instrText>
      </w:r>
      <w:r w:rsidR="006B6B2C">
        <w:rPr>
          <w:bCs/>
          <w:sz w:val="22"/>
          <w:szCs w:val="22"/>
        </w:rPr>
      </w:r>
      <w:r w:rsidR="006B6B2C">
        <w:rPr>
          <w:bCs/>
          <w:sz w:val="22"/>
          <w:szCs w:val="22"/>
        </w:rPr>
        <w:fldChar w:fldCharType="end"/>
      </w:r>
      <w:r w:rsidR="00002BD9">
        <w:rPr>
          <w:bCs/>
          <w:sz w:val="22"/>
          <w:szCs w:val="22"/>
        </w:rPr>
      </w:r>
      <w:r w:rsidR="00002BD9">
        <w:rPr>
          <w:bCs/>
          <w:sz w:val="22"/>
          <w:szCs w:val="22"/>
        </w:rPr>
        <w:fldChar w:fldCharType="separate"/>
      </w:r>
      <w:r w:rsidR="006B6B2C" w:rsidRPr="006B6B2C">
        <w:rPr>
          <w:bCs/>
          <w:i/>
          <w:noProof/>
          <w:sz w:val="22"/>
          <w:szCs w:val="22"/>
        </w:rPr>
        <w:t>(</w:t>
      </w:r>
      <w:hyperlink w:anchor="_ENREF_8" w:tooltip="Deen, 1979 #31" w:history="1">
        <w:r w:rsidR="00387F8F" w:rsidRPr="006B6B2C">
          <w:rPr>
            <w:bCs/>
            <w:i/>
            <w:noProof/>
            <w:sz w:val="22"/>
            <w:szCs w:val="22"/>
          </w:rPr>
          <w:t>8-10</w:t>
        </w:r>
      </w:hyperlink>
      <w:r w:rsidR="006B6B2C" w:rsidRPr="006B6B2C">
        <w:rPr>
          <w:bCs/>
          <w:i/>
          <w:noProof/>
          <w:sz w:val="22"/>
          <w:szCs w:val="22"/>
        </w:rPr>
        <w:t>)</w:t>
      </w:r>
      <w:r w:rsidR="00002BD9">
        <w:rPr>
          <w:bCs/>
          <w:sz w:val="22"/>
          <w:szCs w:val="22"/>
        </w:rPr>
        <w:fldChar w:fldCharType="end"/>
      </w:r>
      <w:r w:rsidR="00495F31">
        <w:rPr>
          <w:bCs/>
          <w:sz w:val="22"/>
          <w:szCs w:val="22"/>
        </w:rPr>
        <w:t>, and is still ongoing</w:t>
      </w:r>
      <w:r w:rsidR="00153DCA" w:rsidRPr="00153DCA">
        <w:rPr>
          <w:sz w:val="22"/>
          <w:szCs w:val="22"/>
        </w:rPr>
        <w:t xml:space="preserve"> </w:t>
      </w:r>
      <w:r w:rsidR="00153DCA">
        <w:rPr>
          <w:sz w:val="22"/>
          <w:szCs w:val="22"/>
        </w:rPr>
        <w:fldChar w:fldCharType="begin">
          <w:fldData xml:space="preserve">PEVuZE5vdGU+PENpdGU+PEF1dGhvcj5Ob3JidXJ5PC9BdXRob3I+PFllYXI+MjAxNjwvWWVhcj48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==
</w:fldData>
        </w:fldChar>
      </w:r>
      <w:r w:rsidR="00153DCA">
        <w:rPr>
          <w:sz w:val="22"/>
          <w:szCs w:val="22"/>
        </w:rPr>
        <w:instrText xml:space="preserve"> ADDIN EN.CITE </w:instrText>
      </w:r>
      <w:r w:rsidR="00153DCA">
        <w:rPr>
          <w:sz w:val="22"/>
          <w:szCs w:val="22"/>
        </w:rPr>
        <w:fldChar w:fldCharType="begin">
          <w:fldData xml:space="preserve">PEVuZE5vdGU+PENpdGU+PEF1dGhvcj5Ob3JidXJ5PC9BdXRob3I+PFllYXI+MjAxNjwvWWVhcj48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==
</w:fldData>
        </w:fldChar>
      </w:r>
      <w:r w:rsidR="00153DCA">
        <w:rPr>
          <w:sz w:val="22"/>
          <w:szCs w:val="22"/>
        </w:rPr>
        <w:instrText xml:space="preserve"> ADDIN EN.CITE.DATA </w:instrText>
      </w:r>
      <w:r w:rsidR="00153DCA">
        <w:rPr>
          <w:sz w:val="22"/>
          <w:szCs w:val="22"/>
        </w:rPr>
      </w:r>
      <w:r w:rsidR="00153DCA">
        <w:rPr>
          <w:sz w:val="22"/>
          <w:szCs w:val="22"/>
        </w:rPr>
        <w:fldChar w:fldCharType="end"/>
      </w:r>
      <w:r w:rsidR="00153DCA">
        <w:rPr>
          <w:sz w:val="22"/>
          <w:szCs w:val="22"/>
        </w:rPr>
      </w:r>
      <w:r w:rsidR="00153DCA">
        <w:rPr>
          <w:sz w:val="22"/>
          <w:szCs w:val="22"/>
        </w:rPr>
        <w:fldChar w:fldCharType="separate"/>
      </w:r>
      <w:r w:rsidR="00153DCA" w:rsidRPr="00002BD9">
        <w:rPr>
          <w:i/>
          <w:noProof/>
          <w:sz w:val="22"/>
          <w:szCs w:val="22"/>
        </w:rPr>
        <w:t>(</w:t>
      </w:r>
      <w:hyperlink w:anchor="_ENREF_1" w:tooltip="Norbury, 2016 #123" w:history="1">
        <w:r w:rsidR="00387F8F" w:rsidRPr="00002BD9">
          <w:rPr>
            <w:i/>
            <w:noProof/>
            <w:sz w:val="22"/>
            <w:szCs w:val="22"/>
          </w:rPr>
          <w:t>1</w:t>
        </w:r>
      </w:hyperlink>
      <w:r w:rsidR="00153DCA" w:rsidRPr="00002BD9">
        <w:rPr>
          <w:i/>
          <w:noProof/>
          <w:sz w:val="22"/>
          <w:szCs w:val="22"/>
        </w:rPr>
        <w:t>)</w:t>
      </w:r>
      <w:r w:rsidR="00153DCA">
        <w:rPr>
          <w:sz w:val="22"/>
          <w:szCs w:val="22"/>
        </w:rPr>
        <w:fldChar w:fldCharType="end"/>
      </w:r>
      <w:r w:rsidR="00153DCA">
        <w:rPr>
          <w:sz w:val="22"/>
          <w:szCs w:val="22"/>
        </w:rPr>
        <w:t>.</w:t>
      </w:r>
      <w:r w:rsidR="005A3110" w:rsidRPr="00E81069">
        <w:rPr>
          <w:bCs/>
          <w:szCs w:val="22"/>
        </w:rPr>
        <w:t xml:space="preserve"> </w:t>
      </w:r>
      <w:r w:rsidR="007319DA">
        <w:rPr>
          <w:sz w:val="22"/>
          <w:szCs w:val="22"/>
        </w:rPr>
        <w:t xml:space="preserve"> </w:t>
      </w:r>
      <w:r w:rsidR="00536E64" w:rsidRPr="00E81069">
        <w:rPr>
          <w:sz w:val="22"/>
          <w:szCs w:val="22"/>
        </w:rPr>
        <w:t xml:space="preserve">The literature </w:t>
      </w:r>
      <w:r w:rsidR="00F32412">
        <w:rPr>
          <w:sz w:val="22"/>
          <w:szCs w:val="22"/>
        </w:rPr>
        <w:t xml:space="preserve">on effects of </w:t>
      </w:r>
      <w:r w:rsidR="00536E64" w:rsidRPr="00E81069">
        <w:rPr>
          <w:sz w:val="22"/>
          <w:szCs w:val="22"/>
        </w:rPr>
        <w:t>agent mixtures</w:t>
      </w:r>
      <w:r w:rsidR="00273AE9" w:rsidRPr="00E81069">
        <w:rPr>
          <w:sz w:val="22"/>
          <w:szCs w:val="22"/>
        </w:rPr>
        <w:t xml:space="preserve">, </w:t>
      </w:r>
      <w:r w:rsidR="00536E64" w:rsidRPr="00E81069">
        <w:rPr>
          <w:sz w:val="22"/>
          <w:szCs w:val="22"/>
        </w:rPr>
        <w:t>e.g. mixtures of therapeutic drugs in pharmacology</w:t>
      </w:r>
      <w:r w:rsidR="00A30545">
        <w:rPr>
          <w:sz w:val="22"/>
          <w:szCs w:val="22"/>
        </w:rPr>
        <w:t xml:space="preserve"> </w:t>
      </w:r>
      <w:r w:rsidR="00CF4F81">
        <w:rPr>
          <w:sz w:val="22"/>
          <w:szCs w:val="22"/>
        </w:rPr>
        <w:t>(</w:t>
      </w:r>
      <w:r w:rsidR="00A30545">
        <w:rPr>
          <w:sz w:val="22"/>
          <w:szCs w:val="22"/>
        </w:rPr>
        <w:t>where drug-drug interactions can occur</w:t>
      </w:r>
      <w:r w:rsidR="00CF4F81">
        <w:rPr>
          <w:sz w:val="22"/>
          <w:szCs w:val="22"/>
        </w:rPr>
        <w:t>)</w:t>
      </w:r>
      <w:r w:rsidR="00536E64" w:rsidRPr="00E81069">
        <w:rPr>
          <w:sz w:val="22"/>
          <w:szCs w:val="22"/>
        </w:rPr>
        <w:t xml:space="preserve">, </w:t>
      </w:r>
      <w:r w:rsidR="000467C9" w:rsidRPr="00E81069">
        <w:rPr>
          <w:sz w:val="22"/>
          <w:szCs w:val="22"/>
        </w:rPr>
        <w:t xml:space="preserve">of </w:t>
      </w:r>
      <w:r w:rsidR="000938B9" w:rsidRPr="00E81069">
        <w:rPr>
          <w:sz w:val="22"/>
          <w:szCs w:val="22"/>
        </w:rPr>
        <w:t xml:space="preserve">damaging </w:t>
      </w:r>
      <w:r w:rsidR="000467C9" w:rsidRPr="00E81069">
        <w:rPr>
          <w:sz w:val="22"/>
          <w:szCs w:val="22"/>
        </w:rPr>
        <w:t xml:space="preserve">chemicals in toxicology, </w:t>
      </w:r>
      <w:r w:rsidR="00536E64" w:rsidRPr="00E81069">
        <w:rPr>
          <w:sz w:val="22"/>
          <w:szCs w:val="22"/>
        </w:rPr>
        <w:t xml:space="preserve">of </w:t>
      </w:r>
      <w:r w:rsidR="00A30545">
        <w:rPr>
          <w:sz w:val="22"/>
          <w:szCs w:val="22"/>
        </w:rPr>
        <w:t>multiple stressors</w:t>
      </w:r>
      <w:r w:rsidR="00536E64" w:rsidRPr="00E81069">
        <w:rPr>
          <w:sz w:val="22"/>
          <w:szCs w:val="22"/>
        </w:rPr>
        <w:t xml:space="preserve"> in evolutionary ecology,</w:t>
      </w:r>
      <w:r w:rsidR="000467C9" w:rsidRPr="00E81069">
        <w:rPr>
          <w:sz w:val="22"/>
          <w:szCs w:val="22"/>
        </w:rPr>
        <w:t xml:space="preserve"> </w:t>
      </w:r>
      <w:r w:rsidR="00536E64" w:rsidRPr="00E81069">
        <w:rPr>
          <w:sz w:val="22"/>
          <w:szCs w:val="22"/>
        </w:rPr>
        <w:t>etc.</w:t>
      </w:r>
      <w:r w:rsidR="00495F31">
        <w:rPr>
          <w:sz w:val="22"/>
          <w:szCs w:val="22"/>
        </w:rPr>
        <w:t xml:space="preserve">, </w:t>
      </w:r>
      <w:r w:rsidR="00B525EB">
        <w:rPr>
          <w:sz w:val="22"/>
          <w:szCs w:val="22"/>
        </w:rPr>
        <w:t xml:space="preserve">began earlier </w:t>
      </w:r>
      <w:r w:rsidR="00761729">
        <w:rPr>
          <w:sz w:val="22"/>
          <w:szCs w:val="22"/>
        </w:rPr>
        <w:t xml:space="preserve">and </w:t>
      </w:r>
      <w:r w:rsidR="00B525EB">
        <w:rPr>
          <w:sz w:val="22"/>
          <w:szCs w:val="22"/>
        </w:rPr>
        <w:t xml:space="preserve">is </w:t>
      </w:r>
      <w:r w:rsidR="00AB0183" w:rsidRPr="00E81069">
        <w:rPr>
          <w:sz w:val="22"/>
          <w:szCs w:val="22"/>
        </w:rPr>
        <w:t>more extensive</w:t>
      </w:r>
      <w:r w:rsidR="003F081E">
        <w:rPr>
          <w:sz w:val="22"/>
          <w:szCs w:val="22"/>
        </w:rPr>
        <w:t xml:space="preserve"> [</w:t>
      </w:r>
      <w:r w:rsidR="003F081E" w:rsidRPr="00E81069">
        <w:rPr>
          <w:sz w:val="22"/>
          <w:szCs w:val="22"/>
        </w:rPr>
        <w:t xml:space="preserve">reviewed, e.g., in </w:t>
      </w:r>
      <w:r w:rsidR="00002BD9">
        <w:rPr>
          <w:sz w:val="22"/>
          <w:szCs w:val="22"/>
        </w:rPr>
        <w:fldChar w:fldCharType="begin">
          <w:fldData xml:space="preserve">PEVuZE5vdGU+PENpdGU+PEF1dGhvcj5HZWFyeTwvQXV0aG9yPjxZZWFyPjIwMTM8L1llYXI+PFJl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n==
</w:fldData>
        </w:fldChar>
      </w:r>
      <w:r w:rsidR="006B6B2C">
        <w:rPr>
          <w:sz w:val="22"/>
          <w:szCs w:val="22"/>
        </w:rPr>
        <w:instrText xml:space="preserve"> ADDIN EN.CITE </w:instrText>
      </w:r>
      <w:r w:rsidR="006B6B2C">
        <w:rPr>
          <w:sz w:val="22"/>
          <w:szCs w:val="22"/>
        </w:rPr>
        <w:fldChar w:fldCharType="begin">
          <w:fldData xml:space="preserve">PEVuZE5vdGU+PENpdGU+PEF1dGhvcj5HZWFyeTwvQXV0aG9yPjxZZWFyPjIwMTM8L1llYXI+PFJl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n==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7" w:tooltip="Geary, 2013 #81" w:history="1">
        <w:r w:rsidR="00387F8F" w:rsidRPr="006B6B2C">
          <w:rPr>
            <w:i/>
            <w:noProof/>
            <w:sz w:val="22"/>
            <w:szCs w:val="22"/>
          </w:rPr>
          <w:t>7</w:t>
        </w:r>
      </w:hyperlink>
      <w:r w:rsidR="006B6B2C" w:rsidRPr="006B6B2C">
        <w:rPr>
          <w:i/>
          <w:noProof/>
          <w:sz w:val="22"/>
          <w:szCs w:val="22"/>
        </w:rPr>
        <w:t xml:space="preserve">, </w:t>
      </w:r>
      <w:hyperlink w:anchor="_ENREF_11" w:tooltip="Foucquier, 2015 #3191" w:history="1">
        <w:r w:rsidR="00387F8F" w:rsidRPr="006B6B2C">
          <w:rPr>
            <w:i/>
            <w:noProof/>
            <w:sz w:val="22"/>
            <w:szCs w:val="22"/>
          </w:rPr>
          <w:t>11</w:t>
        </w:r>
      </w:hyperlink>
      <w:r w:rsidR="006B6B2C" w:rsidRPr="006B6B2C">
        <w:rPr>
          <w:i/>
          <w:noProof/>
          <w:sz w:val="22"/>
          <w:szCs w:val="22"/>
        </w:rPr>
        <w:t>)</w:t>
      </w:r>
      <w:r w:rsidR="00002BD9">
        <w:rPr>
          <w:sz w:val="22"/>
          <w:szCs w:val="22"/>
        </w:rPr>
        <w:fldChar w:fldCharType="end"/>
      </w:r>
      <w:r w:rsidR="003F081E">
        <w:rPr>
          <w:sz w:val="22"/>
          <w:szCs w:val="22"/>
        </w:rPr>
        <w:t>]</w:t>
      </w:r>
      <w:r w:rsidR="00AB0183" w:rsidRPr="00E81069">
        <w:rPr>
          <w:sz w:val="22"/>
          <w:szCs w:val="22"/>
        </w:rPr>
        <w:t>.</w:t>
      </w:r>
      <w:r w:rsidR="00273AE9" w:rsidRPr="00E81069">
        <w:rPr>
          <w:sz w:val="22"/>
          <w:szCs w:val="22"/>
        </w:rPr>
        <w:t xml:space="preserve"> This </w:t>
      </w:r>
      <w:r w:rsidR="00B525EB">
        <w:rPr>
          <w:sz w:val="22"/>
          <w:szCs w:val="22"/>
        </w:rPr>
        <w:t xml:space="preserve">general </w:t>
      </w:r>
      <w:r w:rsidR="00273AE9" w:rsidRPr="00E81069">
        <w:rPr>
          <w:sz w:val="22"/>
          <w:szCs w:val="22"/>
        </w:rPr>
        <w:t>literature</w:t>
      </w:r>
      <w:r w:rsidR="00536E64" w:rsidRPr="00E81069">
        <w:rPr>
          <w:sz w:val="22"/>
          <w:szCs w:val="22"/>
        </w:rPr>
        <w:t xml:space="preserve"> supplies prediction methods</w:t>
      </w:r>
      <w:r w:rsidR="00672800">
        <w:rPr>
          <w:sz w:val="22"/>
          <w:szCs w:val="22"/>
        </w:rPr>
        <w:t xml:space="preserve"> that are </w:t>
      </w:r>
      <w:r w:rsidR="00672800" w:rsidRPr="00E81069">
        <w:rPr>
          <w:sz w:val="22"/>
          <w:szCs w:val="22"/>
        </w:rPr>
        <w:t xml:space="preserve">potentially applicable to </w:t>
      </w:r>
      <w:r w:rsidR="00BD6F37">
        <w:rPr>
          <w:sz w:val="22"/>
          <w:szCs w:val="22"/>
        </w:rPr>
        <w:t>mixed radiation fields</w:t>
      </w:r>
      <w:r w:rsidR="00476F27" w:rsidRPr="00E81069">
        <w:rPr>
          <w:sz w:val="22"/>
          <w:szCs w:val="22"/>
        </w:rPr>
        <w:t>, in</w:t>
      </w:r>
      <w:r>
        <w:rPr>
          <w:sz w:val="22"/>
          <w:szCs w:val="22"/>
        </w:rPr>
        <w:t xml:space="preserve">cluding </w:t>
      </w:r>
      <w:r w:rsidR="002E74EF">
        <w:rPr>
          <w:sz w:val="22"/>
          <w:szCs w:val="22"/>
        </w:rPr>
        <w:t>not only</w:t>
      </w:r>
      <w:r w:rsidR="00476F27" w:rsidRPr="00E81069">
        <w:rPr>
          <w:sz w:val="22"/>
          <w:szCs w:val="22"/>
        </w:rPr>
        <w:t xml:space="preserve"> simple effect additivity</w:t>
      </w:r>
      <w:r w:rsidR="00153DCA">
        <w:rPr>
          <w:sz w:val="22"/>
          <w:szCs w:val="22"/>
        </w:rPr>
        <w:t xml:space="preserve"> predictions </w:t>
      </w:r>
      <w:r w:rsidR="002E74EF">
        <w:rPr>
          <w:sz w:val="22"/>
          <w:szCs w:val="22"/>
        </w:rPr>
        <w:t xml:space="preserve">but also </w:t>
      </w:r>
      <w:r w:rsidR="00672800">
        <w:rPr>
          <w:sz w:val="22"/>
          <w:szCs w:val="22"/>
        </w:rPr>
        <w:t>various other</w:t>
      </w:r>
      <w:r w:rsidR="002E74EF">
        <w:rPr>
          <w:sz w:val="22"/>
          <w:szCs w:val="22"/>
        </w:rPr>
        <w:t xml:space="preserve"> methods</w:t>
      </w:r>
      <w:r w:rsidR="00672800">
        <w:rPr>
          <w:sz w:val="22"/>
          <w:szCs w:val="22"/>
        </w:rPr>
        <w:t xml:space="preserve"> now</w:t>
      </w:r>
      <w:r w:rsidR="0099676D">
        <w:rPr>
          <w:sz w:val="22"/>
          <w:szCs w:val="22"/>
        </w:rPr>
        <w:t xml:space="preserve"> considered</w:t>
      </w:r>
      <w:r w:rsidR="00672800">
        <w:rPr>
          <w:sz w:val="22"/>
          <w:szCs w:val="22"/>
        </w:rPr>
        <w:t xml:space="preserve"> preferable</w:t>
      </w:r>
      <w:r w:rsidR="003F081E">
        <w:rPr>
          <w:sz w:val="22"/>
          <w:szCs w:val="22"/>
        </w:rPr>
        <w:t xml:space="preserve"> to simple effect additivity in</w:t>
      </w:r>
      <w:r w:rsidR="0099676D">
        <w:rPr>
          <w:sz w:val="22"/>
          <w:szCs w:val="22"/>
        </w:rPr>
        <w:t xml:space="preserve"> </w:t>
      </w:r>
      <w:r w:rsidR="0077732C">
        <w:rPr>
          <w:sz w:val="22"/>
          <w:szCs w:val="22"/>
        </w:rPr>
        <w:t>specific</w:t>
      </w:r>
      <w:r w:rsidR="0099676D">
        <w:rPr>
          <w:sz w:val="22"/>
          <w:szCs w:val="22"/>
        </w:rPr>
        <w:t xml:space="preserve"> situations</w:t>
      </w:r>
      <w:r w:rsidR="00672800">
        <w:rPr>
          <w:sz w:val="22"/>
          <w:szCs w:val="22"/>
        </w:rPr>
        <w:t>.</w:t>
      </w:r>
      <w:r w:rsidR="00476F27" w:rsidRPr="00E81069">
        <w:rPr>
          <w:sz w:val="22"/>
          <w:szCs w:val="22"/>
        </w:rPr>
        <w:t xml:space="preserve"> </w:t>
      </w:r>
    </w:p>
    <w:p w14:paraId="459F7912" w14:textId="394C247B" w:rsidR="00536E64" w:rsidRPr="00E81069" w:rsidRDefault="006645AF" w:rsidP="00536E64">
      <w:pPr>
        <w:tabs>
          <w:tab w:val="right" w:pos="9360"/>
        </w:tabs>
        <w:rPr>
          <w:sz w:val="22"/>
          <w:szCs w:val="22"/>
        </w:rPr>
      </w:pPr>
      <w:r w:rsidRPr="00E81069">
        <w:rPr>
          <w:sz w:val="22"/>
          <w:szCs w:val="22"/>
        </w:rPr>
        <w:lastRenderedPageBreak/>
        <w:t xml:space="preserve">     </w:t>
      </w:r>
      <w:r w:rsidR="00F44F45">
        <w:rPr>
          <w:sz w:val="22"/>
          <w:szCs w:val="22"/>
        </w:rPr>
        <w:t>Current</w:t>
      </w:r>
      <w:r w:rsidR="00536E64" w:rsidRPr="00E81069">
        <w:rPr>
          <w:sz w:val="22"/>
          <w:szCs w:val="22"/>
        </w:rPr>
        <w:t xml:space="preserve"> </w:t>
      </w:r>
      <w:r w:rsidR="004E4632">
        <w:rPr>
          <w:sz w:val="22"/>
          <w:szCs w:val="22"/>
        </w:rPr>
        <w:t>synergy analyses</w:t>
      </w:r>
      <w:r w:rsidR="00536E64" w:rsidRPr="00E81069">
        <w:rPr>
          <w:sz w:val="22"/>
          <w:szCs w:val="22"/>
        </w:rPr>
        <w:t xml:space="preserve"> involve various mutually contradictory interpretations of “synergy”</w:t>
      </w:r>
      <w:r w:rsidR="008C711D">
        <w:rPr>
          <w:sz w:val="22"/>
          <w:szCs w:val="22"/>
        </w:rPr>
        <w:t>, corresponding to</w:t>
      </w:r>
      <w:r w:rsidR="00736BA9">
        <w:rPr>
          <w:sz w:val="22"/>
          <w:szCs w:val="22"/>
        </w:rPr>
        <w:t xml:space="preserve"> the</w:t>
      </w:r>
      <w:r w:rsidR="008C711D">
        <w:rPr>
          <w:sz w:val="22"/>
          <w:szCs w:val="22"/>
        </w:rPr>
        <w:t xml:space="preserve"> different prediction methods</w:t>
      </w:r>
      <w:r w:rsidR="00536E64" w:rsidRPr="00E81069">
        <w:rPr>
          <w:sz w:val="22"/>
          <w:szCs w:val="22"/>
        </w:rPr>
        <w:t xml:space="preserve">. Reviews of the </w:t>
      </w:r>
      <w:r w:rsidR="00736BA9">
        <w:rPr>
          <w:sz w:val="22"/>
          <w:szCs w:val="22"/>
        </w:rPr>
        <w:t xml:space="preserve">interpretation </w:t>
      </w:r>
      <w:r w:rsidR="00536E64" w:rsidRPr="00E81069">
        <w:rPr>
          <w:sz w:val="22"/>
          <w:szCs w:val="22"/>
        </w:rPr>
        <w:t xml:space="preserve">inconsistencies include </w:t>
      </w:r>
      <w:r w:rsidR="00002BD9">
        <w:rPr>
          <w:sz w:val="22"/>
          <w:szCs w:val="22"/>
        </w:rPr>
        <w:fldChar w:fldCharType="begin">
          <w:fldData xml:space="preserve">PEVuZE5vdGU+PENpdGU+PEF1dGhvcj5Cb2VkZWtlcjwvQXV0aG9yPjxZZWFyPjIwMTA8L1llYXI+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</w:fldData>
        </w:fldChar>
      </w:r>
      <w:r w:rsidR="006B6B2C">
        <w:rPr>
          <w:sz w:val="22"/>
          <w:szCs w:val="22"/>
        </w:rPr>
        <w:instrText xml:space="preserve"> ADDIN EN.CITE </w:instrText>
      </w:r>
      <w:r w:rsidR="006B6B2C">
        <w:rPr>
          <w:sz w:val="22"/>
          <w:szCs w:val="22"/>
        </w:rPr>
        <w:fldChar w:fldCharType="begin">
          <w:fldData xml:space="preserve">PEVuZE5vdGU+PENpdGU+PEF1dGhvcj5Cb2VkZWtlcjwvQXV0aG9yPjxZZWFyPjIwMTA8L1llYXI+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7" w:tooltip="Geary, 2013 #81" w:history="1">
        <w:r w:rsidR="00387F8F" w:rsidRPr="006B6B2C">
          <w:rPr>
            <w:i/>
            <w:noProof/>
            <w:sz w:val="22"/>
            <w:szCs w:val="22"/>
          </w:rPr>
          <w:t>7</w:t>
        </w:r>
      </w:hyperlink>
      <w:r w:rsidR="006B6B2C" w:rsidRPr="006B6B2C">
        <w:rPr>
          <w:i/>
          <w:noProof/>
          <w:sz w:val="22"/>
          <w:szCs w:val="22"/>
        </w:rPr>
        <w:t xml:space="preserve">, </w:t>
      </w:r>
      <w:hyperlink w:anchor="_ENREF_12" w:tooltip="Boedeker, 2010 #71" w:history="1">
        <w:r w:rsidR="00387F8F" w:rsidRPr="006B6B2C">
          <w:rPr>
            <w:i/>
            <w:noProof/>
            <w:sz w:val="22"/>
            <w:szCs w:val="22"/>
          </w:rPr>
          <w:t>12</w:t>
        </w:r>
      </w:hyperlink>
      <w:r w:rsidR="006B6B2C" w:rsidRPr="006B6B2C">
        <w:rPr>
          <w:i/>
          <w:noProof/>
          <w:sz w:val="22"/>
          <w:szCs w:val="22"/>
        </w:rPr>
        <w:t xml:space="preserve">, </w:t>
      </w:r>
      <w:hyperlink w:anchor="_ENREF_13" w:tooltip="Berthoud, 2013 #3192" w:history="1">
        <w:r w:rsidR="00387F8F" w:rsidRPr="006B6B2C">
          <w:rPr>
            <w:i/>
            <w:noProof/>
            <w:sz w:val="22"/>
            <w:szCs w:val="22"/>
          </w:rPr>
          <w:t>13</w:t>
        </w:r>
      </w:hyperlink>
      <w:r w:rsidR="006B6B2C" w:rsidRPr="006B6B2C">
        <w:rPr>
          <w:i/>
          <w:noProof/>
          <w:sz w:val="22"/>
          <w:szCs w:val="22"/>
        </w:rPr>
        <w:t>)</w:t>
      </w:r>
      <w:r w:rsidR="00002BD9">
        <w:rPr>
          <w:sz w:val="22"/>
          <w:szCs w:val="22"/>
        </w:rPr>
        <w:fldChar w:fldCharType="end"/>
      </w:r>
      <w:r w:rsidR="00536E64" w:rsidRPr="00E81069">
        <w:rPr>
          <w:sz w:val="22"/>
          <w:szCs w:val="22"/>
        </w:rPr>
        <w:t xml:space="preserve">. To avoid terminological confusions it is </w:t>
      </w:r>
      <w:r w:rsidR="0041261E" w:rsidRPr="00E81069">
        <w:rPr>
          <w:sz w:val="22"/>
          <w:szCs w:val="22"/>
        </w:rPr>
        <w:t>th</w:t>
      </w:r>
      <w:r w:rsidR="00950296">
        <w:rPr>
          <w:sz w:val="22"/>
          <w:szCs w:val="22"/>
        </w:rPr>
        <w:t>erefore</w:t>
      </w:r>
      <w:r w:rsidR="00613B45">
        <w:rPr>
          <w:sz w:val="22"/>
          <w:szCs w:val="22"/>
        </w:rPr>
        <w:t xml:space="preserve"> always</w:t>
      </w:r>
      <w:r w:rsidR="0041261E" w:rsidRPr="00E81069">
        <w:rPr>
          <w:sz w:val="22"/>
          <w:szCs w:val="22"/>
        </w:rPr>
        <w:t xml:space="preserve"> </w:t>
      </w:r>
      <w:r w:rsidR="006557E6" w:rsidRPr="00E81069">
        <w:rPr>
          <w:sz w:val="22"/>
          <w:szCs w:val="22"/>
        </w:rPr>
        <w:t>advisable</w:t>
      </w:r>
      <w:r w:rsidR="00536E64" w:rsidRPr="00E81069">
        <w:rPr>
          <w:sz w:val="22"/>
          <w:szCs w:val="22"/>
        </w:rPr>
        <w:t xml:space="preserve"> to </w:t>
      </w:r>
      <w:r w:rsidR="0041261E" w:rsidRPr="00E81069">
        <w:rPr>
          <w:sz w:val="22"/>
          <w:szCs w:val="22"/>
        </w:rPr>
        <w:t>specify</w:t>
      </w:r>
      <w:r w:rsidR="00536E64" w:rsidRPr="00E81069">
        <w:rPr>
          <w:sz w:val="22"/>
          <w:szCs w:val="22"/>
        </w:rPr>
        <w:t xml:space="preserve"> which of </w:t>
      </w:r>
      <w:r w:rsidR="004640F3" w:rsidRPr="00E81069">
        <w:rPr>
          <w:sz w:val="22"/>
          <w:szCs w:val="22"/>
        </w:rPr>
        <w:t>the</w:t>
      </w:r>
      <w:r w:rsidR="00536E64" w:rsidRPr="00E81069">
        <w:rPr>
          <w:sz w:val="22"/>
          <w:szCs w:val="22"/>
        </w:rPr>
        <w:t xml:space="preserve"> possible meanings a</w:t>
      </w:r>
      <w:r w:rsidR="00D04AF7" w:rsidRPr="00E81069">
        <w:rPr>
          <w:sz w:val="22"/>
          <w:szCs w:val="22"/>
        </w:rPr>
        <w:t xml:space="preserve">re being assigned to “synergy” </w:t>
      </w:r>
      <w:r w:rsidR="00536E64" w:rsidRPr="00E81069">
        <w:rPr>
          <w:sz w:val="22"/>
          <w:szCs w:val="22"/>
        </w:rPr>
        <w:t>and to its opposite</w:t>
      </w:r>
      <w:r w:rsidR="00DD5292" w:rsidRPr="00E81069">
        <w:rPr>
          <w:sz w:val="22"/>
          <w:szCs w:val="22"/>
        </w:rPr>
        <w:t>,</w:t>
      </w:r>
      <w:r w:rsidR="00536E64" w:rsidRPr="00E81069">
        <w:rPr>
          <w:sz w:val="22"/>
          <w:szCs w:val="22"/>
        </w:rPr>
        <w:t xml:space="preserve"> “antagonism”</w:t>
      </w:r>
      <w:r w:rsidR="00AB0183" w:rsidRPr="00E81069">
        <w:rPr>
          <w:sz w:val="22"/>
          <w:szCs w:val="22"/>
        </w:rPr>
        <w:t>; an international</w:t>
      </w:r>
      <w:r w:rsidR="00B90EE0" w:rsidRPr="00E81069">
        <w:rPr>
          <w:sz w:val="22"/>
          <w:szCs w:val="22"/>
        </w:rPr>
        <w:t xml:space="preserve"> agreement</w:t>
      </w:r>
      <w:r w:rsidR="00AB0183" w:rsidRPr="00E81069">
        <w:rPr>
          <w:sz w:val="22"/>
          <w:szCs w:val="22"/>
        </w:rPr>
        <w:t xml:space="preserve"> on how to implement this clarification is</w:t>
      </w:r>
      <w:r w:rsidR="00B90EE0" w:rsidRPr="00E81069">
        <w:rPr>
          <w:sz w:val="22"/>
          <w:szCs w:val="22"/>
        </w:rPr>
        <w:t xml:space="preserve"> reviewed in </w:t>
      </w:r>
      <w:r w:rsidR="00002BD9">
        <w:rPr>
          <w:sz w:val="22"/>
          <w:szCs w:val="22"/>
        </w:rPr>
        <w:fldChar w:fldCharType="begin"/>
      </w:r>
      <w:r w:rsidR="00387F8F">
        <w:rPr>
          <w:sz w:val="22"/>
          <w:szCs w:val="22"/>
        </w:rPr>
        <w:instrText xml:space="preserve"> ADDIN EN.CITE &lt;EndNote&gt;&lt;Cite&gt;&lt;Author&gt;Tang&lt;/Author&gt;&lt;Year&gt;2015&lt;/Year&gt;&lt;RecNum&gt;89&lt;/RecNum&gt;&lt;DisplayText&gt;&lt;style face="italic"&gt;(14)&lt;/style&gt;&lt;/DisplayText&gt;&lt;record&gt;&lt;rec-number&gt;89&lt;/rec-number&gt;&lt;foreign-keys&gt;&lt;key app="EN" db-id="xz25zrzsld59fbevtvep2fd8tzd5t9z50vxr"&gt;89&lt;/key&gt;&lt;/foreign-keys&gt;&lt;ref-type name="Journal Article"&gt;17&lt;/ref-type&gt;&lt;contributors&gt;&lt;authors&gt;&lt;author&gt;Tang, Jing&lt;/author&gt;&lt;author&gt;Wennerberg, Krister&lt;/author&gt;&lt;author&gt;Aittokallio, Tero&lt;/author&gt;&lt;/authors&gt;&lt;/contributors&gt;&lt;titles&gt;&lt;title&gt;What is synergy? The Saariselkä agreement revisited&lt;/title&gt;&lt;secondary-title&gt;Frontiers in Pharmacology&lt;/secondary-title&gt;&lt;/titles&gt;&lt;periodical&gt;&lt;full-title&gt;Frontiers in Pharmacology&lt;/full-title&gt;&lt;/periodical&gt;&lt;pages&gt;181&lt;/pages&gt;&lt;volume&gt;6&lt;/volume&gt;&lt;dates&gt;&lt;year&gt;2015&lt;/year&gt;&lt;pub-dates&gt;&lt;date&gt;09/01&amp;#xD;06/29/received&amp;#xD;08/11/accepted&lt;/date&gt;&lt;/pub-dates&gt;&lt;/dates&gt;&lt;publisher&gt;Frontiers Media S.A.&lt;/publisher&gt;&lt;isbn&gt;1663-9812&lt;/isbn&gt;&lt;accession-num&gt;PMC4555011&lt;/accession-num&gt;&lt;urls&gt;&lt;related-urls&gt;&lt;url&gt;http://www.ncbi.nlm.nih.gov/pmc/articles/PMC4555011/&lt;/url&gt;&lt;/related-urls&gt;&lt;/urls&gt;&lt;electronic-resource-num&gt;10.3389/fphar.2015.00181&lt;/electronic-resource-num&gt;&lt;remote-database-name&gt;PMC&lt;/remote-database-name&gt;&lt;/record&gt;&lt;/Cite&gt;&lt;/EndNote&gt;</w:instrText>
      </w:r>
      <w:r w:rsidR="00002BD9">
        <w:rPr>
          <w:sz w:val="22"/>
          <w:szCs w:val="22"/>
        </w:rPr>
        <w:fldChar w:fldCharType="separate"/>
      </w:r>
      <w:r w:rsidR="00387F8F" w:rsidRPr="00387F8F">
        <w:rPr>
          <w:i/>
          <w:noProof/>
          <w:sz w:val="22"/>
          <w:szCs w:val="22"/>
        </w:rPr>
        <w:t>(</w:t>
      </w:r>
      <w:hyperlink w:anchor="_ENREF_14" w:tooltip="Tang, 2015 #89" w:history="1">
        <w:r w:rsidR="00387F8F" w:rsidRPr="00387F8F">
          <w:rPr>
            <w:i/>
            <w:noProof/>
            <w:sz w:val="22"/>
            <w:szCs w:val="22"/>
          </w:rPr>
          <w:t>14</w:t>
        </w:r>
      </w:hyperlink>
      <w:r w:rsidR="00387F8F" w:rsidRPr="00387F8F">
        <w:rPr>
          <w:i/>
          <w:noProof/>
          <w:sz w:val="22"/>
          <w:szCs w:val="22"/>
        </w:rPr>
        <w:t>)</w:t>
      </w:r>
      <w:r w:rsidR="00002BD9">
        <w:rPr>
          <w:sz w:val="22"/>
          <w:szCs w:val="22"/>
        </w:rPr>
        <w:fldChar w:fldCharType="end"/>
      </w:r>
      <w:r w:rsidR="00B90EE0" w:rsidRPr="00E81069">
        <w:rPr>
          <w:sz w:val="22"/>
          <w:szCs w:val="22"/>
        </w:rPr>
        <w:t>.</w:t>
      </w:r>
    </w:p>
    <w:p w14:paraId="638785CF" w14:textId="65DD653B" w:rsidR="00C24663" w:rsidRPr="00E81069" w:rsidRDefault="00C24663" w:rsidP="000D1FB6">
      <w:pPr>
        <w:tabs>
          <w:tab w:val="right" w:pos="9360"/>
        </w:tabs>
        <w:rPr>
          <w:sz w:val="22"/>
          <w:szCs w:val="22"/>
        </w:rPr>
      </w:pPr>
    </w:p>
    <w:p w14:paraId="085200D5" w14:textId="3948166E" w:rsidR="00C7267C" w:rsidRPr="00E81069" w:rsidRDefault="00C7267C" w:rsidP="000D1FB6">
      <w:pPr>
        <w:keepNext/>
        <w:tabs>
          <w:tab w:val="right" w:pos="9360"/>
        </w:tabs>
        <w:rPr>
          <w:i/>
          <w:sz w:val="22"/>
          <w:szCs w:val="22"/>
        </w:rPr>
      </w:pPr>
      <w:r w:rsidRPr="00E81069">
        <w:rPr>
          <w:i/>
          <w:sz w:val="22"/>
          <w:szCs w:val="22"/>
        </w:rPr>
        <w:t>Default H</w:t>
      </w:r>
      <w:r w:rsidR="00F15CE5" w:rsidRPr="00E81069">
        <w:rPr>
          <w:i/>
          <w:sz w:val="22"/>
          <w:szCs w:val="22"/>
        </w:rPr>
        <w:t>ypotheses</w:t>
      </w:r>
    </w:p>
    <w:p w14:paraId="4F096914" w14:textId="21040029" w:rsidR="00B719B1" w:rsidRPr="00E81069" w:rsidRDefault="00C7267C" w:rsidP="000D1FB6">
      <w:pPr>
        <w:tabs>
          <w:tab w:val="right" w:pos="9360"/>
        </w:tabs>
        <w:rPr>
          <w:sz w:val="22"/>
          <w:szCs w:val="22"/>
        </w:rPr>
      </w:pPr>
      <w:r w:rsidRPr="00E81069">
        <w:rPr>
          <w:i/>
          <w:sz w:val="22"/>
          <w:szCs w:val="22"/>
        </w:rPr>
        <w:t xml:space="preserve">    </w:t>
      </w:r>
      <w:r w:rsidR="0064321A" w:rsidRPr="00E81069">
        <w:rPr>
          <w:sz w:val="22"/>
          <w:szCs w:val="22"/>
        </w:rPr>
        <w:t>M</w:t>
      </w:r>
      <w:r w:rsidR="00F73080" w:rsidRPr="00E81069">
        <w:rPr>
          <w:sz w:val="22"/>
          <w:szCs w:val="22"/>
        </w:rPr>
        <w:t xml:space="preserve">uch of </w:t>
      </w:r>
      <w:r w:rsidR="000D7A59" w:rsidRPr="00E81069">
        <w:rPr>
          <w:sz w:val="22"/>
          <w:szCs w:val="22"/>
        </w:rPr>
        <w:t>our knowledge</w:t>
      </w:r>
      <w:r w:rsidR="00F73080" w:rsidRPr="00E81069">
        <w:rPr>
          <w:sz w:val="22"/>
          <w:szCs w:val="22"/>
        </w:rPr>
        <w:t xml:space="preserve"> </w:t>
      </w:r>
      <w:r w:rsidR="00896ED1">
        <w:rPr>
          <w:sz w:val="22"/>
          <w:szCs w:val="22"/>
        </w:rPr>
        <w:t>about single agents</w:t>
      </w:r>
      <w:r w:rsidR="00F73080" w:rsidRPr="00E81069">
        <w:rPr>
          <w:sz w:val="22"/>
          <w:szCs w:val="22"/>
        </w:rPr>
        <w:t xml:space="preserve"> is summarized in </w:t>
      </w:r>
      <w:r w:rsidR="00B06DB3" w:rsidRPr="00E81069">
        <w:rPr>
          <w:sz w:val="22"/>
          <w:szCs w:val="22"/>
        </w:rPr>
        <w:t xml:space="preserve">their </w:t>
      </w:r>
      <w:r w:rsidR="00340941" w:rsidRPr="00E81069">
        <w:rPr>
          <w:sz w:val="22"/>
          <w:szCs w:val="22"/>
        </w:rPr>
        <w:t>IDER</w:t>
      </w:r>
      <w:r w:rsidR="00984D41" w:rsidRPr="00E81069">
        <w:rPr>
          <w:sz w:val="22"/>
          <w:szCs w:val="22"/>
        </w:rPr>
        <w:t xml:space="preserve">. </w:t>
      </w:r>
      <w:r w:rsidR="00896ED1">
        <w:rPr>
          <w:sz w:val="22"/>
          <w:szCs w:val="22"/>
        </w:rPr>
        <w:t>T</w:t>
      </w:r>
      <w:r w:rsidR="00984D41" w:rsidRPr="00E81069">
        <w:rPr>
          <w:sz w:val="22"/>
          <w:szCs w:val="22"/>
        </w:rPr>
        <w:t>his</w:t>
      </w:r>
      <w:r w:rsidR="00F73080" w:rsidRPr="00E81069">
        <w:rPr>
          <w:sz w:val="22"/>
          <w:szCs w:val="22"/>
        </w:rPr>
        <w:t xml:space="preserve"> </w:t>
      </w:r>
      <w:r w:rsidR="00DE2787" w:rsidRPr="00E81069">
        <w:rPr>
          <w:sz w:val="22"/>
          <w:szCs w:val="22"/>
        </w:rPr>
        <w:t>suggest</w:t>
      </w:r>
      <w:r w:rsidR="00984D41" w:rsidRPr="00E81069">
        <w:rPr>
          <w:sz w:val="22"/>
          <w:szCs w:val="22"/>
        </w:rPr>
        <w:t xml:space="preserve">s </w:t>
      </w:r>
      <w:r w:rsidR="00620ACE" w:rsidRPr="00E81069">
        <w:rPr>
          <w:sz w:val="22"/>
          <w:szCs w:val="22"/>
        </w:rPr>
        <w:t>the following question</w:t>
      </w:r>
      <w:r w:rsidR="00896ED1">
        <w:rPr>
          <w:sz w:val="22"/>
          <w:szCs w:val="22"/>
        </w:rPr>
        <w:t xml:space="preserve"> </w:t>
      </w:r>
      <w:r w:rsidR="00896ED1">
        <w:rPr>
          <w:bCs/>
          <w:sz w:val="22"/>
          <w:szCs w:val="22"/>
        </w:rPr>
        <w:fldChar w:fldCharType="begin">
          <w:fldData xml:space="preserve">PEVuZE5vdGU+PENpdGU+PEF1dGhvcj5Gb3VjcXVpZXI8L0F1dGhvcj48WWVhcj4yMDE1PC9ZZWFy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MzMS04NTwvcGFnZXM+PHZvbHVtZT40Nzwvdm9sdW1lPjxudW1iZXI+MjwvbnVtYmVyPjxlZGl0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</w:fldData>
        </w:fldChar>
      </w:r>
      <w:r w:rsidR="006B6B2C">
        <w:rPr>
          <w:bCs/>
          <w:sz w:val="22"/>
          <w:szCs w:val="22"/>
        </w:rPr>
        <w:instrText xml:space="preserve"> ADDIN EN.CITE </w:instrText>
      </w:r>
      <w:r w:rsidR="006B6B2C">
        <w:rPr>
          <w:bCs/>
          <w:sz w:val="22"/>
          <w:szCs w:val="22"/>
        </w:rPr>
        <w:fldChar w:fldCharType="begin">
          <w:fldData xml:space="preserve">PEVuZE5vdGU+PENpdGU+PEF1dGhvcj5Gb3VjcXVpZXI8L0F1dGhvcj48WWVhcj4yMDE1PC9ZZWFy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MzMS04NTwvcGFnZXM+PHZvbHVtZT40Nzwvdm9sdW1lPjxudW1iZXI+MjwvbnVtYmVyPjxlZGl0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</w:fldData>
        </w:fldChar>
      </w:r>
      <w:r w:rsidR="006B6B2C">
        <w:rPr>
          <w:bCs/>
          <w:sz w:val="22"/>
          <w:szCs w:val="22"/>
        </w:rPr>
        <w:instrText xml:space="preserve"> ADDIN EN.CITE.DATA </w:instrText>
      </w:r>
      <w:r w:rsidR="006B6B2C">
        <w:rPr>
          <w:bCs/>
          <w:sz w:val="22"/>
          <w:szCs w:val="22"/>
        </w:rPr>
      </w:r>
      <w:r w:rsidR="006B6B2C">
        <w:rPr>
          <w:bCs/>
          <w:sz w:val="22"/>
          <w:szCs w:val="22"/>
        </w:rPr>
        <w:fldChar w:fldCharType="end"/>
      </w:r>
      <w:r w:rsidR="00896ED1">
        <w:rPr>
          <w:bCs/>
          <w:sz w:val="22"/>
          <w:szCs w:val="22"/>
        </w:rPr>
      </w:r>
      <w:r w:rsidR="00896ED1">
        <w:rPr>
          <w:bCs/>
          <w:sz w:val="22"/>
          <w:szCs w:val="22"/>
        </w:rPr>
        <w:fldChar w:fldCharType="separate"/>
      </w:r>
      <w:r w:rsidR="006B6B2C" w:rsidRPr="006B6B2C">
        <w:rPr>
          <w:bCs/>
          <w:i/>
          <w:noProof/>
          <w:sz w:val="22"/>
          <w:szCs w:val="22"/>
        </w:rPr>
        <w:t>(</w:t>
      </w:r>
      <w:hyperlink w:anchor="_ENREF_11" w:tooltip="Foucquier, 2015 #3191" w:history="1">
        <w:r w:rsidR="00387F8F" w:rsidRPr="006B6B2C">
          <w:rPr>
            <w:bCs/>
            <w:i/>
            <w:noProof/>
            <w:sz w:val="22"/>
            <w:szCs w:val="22"/>
          </w:rPr>
          <w:t>11</w:t>
        </w:r>
      </w:hyperlink>
      <w:r w:rsidR="006B6B2C" w:rsidRPr="006B6B2C">
        <w:rPr>
          <w:bCs/>
          <w:i/>
          <w:noProof/>
          <w:sz w:val="22"/>
          <w:szCs w:val="22"/>
        </w:rPr>
        <w:t xml:space="preserve">, </w:t>
      </w:r>
      <w:hyperlink w:anchor="_ENREF_15" w:tooltip="Greco, 1995 #39" w:history="1">
        <w:r w:rsidR="00387F8F" w:rsidRPr="006B6B2C">
          <w:rPr>
            <w:bCs/>
            <w:i/>
            <w:noProof/>
            <w:sz w:val="22"/>
            <w:szCs w:val="22"/>
          </w:rPr>
          <w:t>15</w:t>
        </w:r>
      </w:hyperlink>
      <w:r w:rsidR="006B6B2C" w:rsidRPr="006B6B2C">
        <w:rPr>
          <w:bCs/>
          <w:i/>
          <w:noProof/>
          <w:sz w:val="22"/>
          <w:szCs w:val="22"/>
        </w:rPr>
        <w:t>)</w:t>
      </w:r>
      <w:r w:rsidR="00896ED1">
        <w:rPr>
          <w:bCs/>
          <w:sz w:val="22"/>
          <w:szCs w:val="22"/>
        </w:rPr>
        <w:fldChar w:fldCharType="end"/>
      </w:r>
      <w:r w:rsidR="00620ACE" w:rsidRPr="00E81069">
        <w:rPr>
          <w:sz w:val="22"/>
          <w:szCs w:val="22"/>
        </w:rPr>
        <w:t>.</w:t>
      </w:r>
      <w:r w:rsidR="00AC1D84" w:rsidRPr="00E81069">
        <w:rPr>
          <w:sz w:val="22"/>
          <w:szCs w:val="22"/>
        </w:rPr>
        <w:t xml:space="preserve"> </w:t>
      </w:r>
    </w:p>
    <w:p w14:paraId="23839160" w14:textId="426A77F2" w:rsidR="00B719B1" w:rsidRPr="00E81069" w:rsidRDefault="00620ACE" w:rsidP="00B719B1">
      <w:pPr>
        <w:tabs>
          <w:tab w:val="right" w:pos="9360"/>
        </w:tabs>
        <w:ind w:left="720"/>
        <w:rPr>
          <w:sz w:val="22"/>
          <w:szCs w:val="22"/>
        </w:rPr>
      </w:pPr>
      <w:r w:rsidRPr="00E81069">
        <w:rPr>
          <w:sz w:val="22"/>
          <w:szCs w:val="22"/>
          <w:u w:val="single"/>
        </w:rPr>
        <w:t xml:space="preserve">Suppose we </w:t>
      </w:r>
      <w:r w:rsidR="005E3AAA" w:rsidRPr="00E81069">
        <w:rPr>
          <w:sz w:val="22"/>
          <w:szCs w:val="22"/>
          <w:u w:val="single"/>
        </w:rPr>
        <w:t xml:space="preserve">know </w:t>
      </w:r>
      <w:r w:rsidR="0055092D" w:rsidRPr="00E81069">
        <w:rPr>
          <w:sz w:val="22"/>
          <w:szCs w:val="22"/>
          <w:u w:val="single"/>
        </w:rPr>
        <w:t xml:space="preserve">each </w:t>
      </w:r>
      <w:r w:rsidR="00340941" w:rsidRPr="00E81069">
        <w:rPr>
          <w:sz w:val="22"/>
          <w:szCs w:val="22"/>
          <w:u w:val="single"/>
        </w:rPr>
        <w:t>IDER</w:t>
      </w:r>
      <w:r w:rsidR="0055092D" w:rsidRPr="00E81069">
        <w:rPr>
          <w:sz w:val="22"/>
          <w:szCs w:val="22"/>
          <w:u w:val="single"/>
        </w:rPr>
        <w:t xml:space="preserve"> for</w:t>
      </w:r>
      <w:r w:rsidR="005E3AAA" w:rsidRPr="00E81069">
        <w:rPr>
          <w:sz w:val="22"/>
          <w:szCs w:val="22"/>
          <w:u w:val="single"/>
        </w:rPr>
        <w:t xml:space="preserve"> a mixture</w:t>
      </w:r>
      <w:r w:rsidRPr="00E81069">
        <w:rPr>
          <w:sz w:val="22"/>
          <w:szCs w:val="22"/>
          <w:u w:val="single"/>
        </w:rPr>
        <w:t xml:space="preserve"> and have essentially no further information. What is the </w:t>
      </w:r>
      <w:r w:rsidR="00360D1C" w:rsidRPr="00E81069">
        <w:rPr>
          <w:sz w:val="22"/>
          <w:szCs w:val="22"/>
          <w:u w:val="single"/>
        </w:rPr>
        <w:t>most reasonable</w:t>
      </w:r>
      <w:r w:rsidRPr="00E81069">
        <w:rPr>
          <w:sz w:val="22"/>
          <w:szCs w:val="22"/>
          <w:u w:val="single"/>
        </w:rPr>
        <w:t xml:space="preserve"> default hypothesis about the effect of the mixture</w:t>
      </w:r>
      <w:r w:rsidR="0094679C" w:rsidRPr="00E81069">
        <w:rPr>
          <w:sz w:val="22"/>
          <w:szCs w:val="22"/>
          <w:u w:val="single"/>
        </w:rPr>
        <w:t>?</w:t>
      </w:r>
      <w:r w:rsidR="00DB166B" w:rsidRPr="00E81069">
        <w:rPr>
          <w:i/>
          <w:sz w:val="22"/>
          <w:szCs w:val="22"/>
        </w:rPr>
        <w:t xml:space="preserve"> </w:t>
      </w:r>
    </w:p>
    <w:p w14:paraId="571D0014" w14:textId="6DF7CA82" w:rsidR="00865A8F" w:rsidRDefault="00896ED1" w:rsidP="000D1FB6">
      <w:pPr>
        <w:tabs>
          <w:tab w:val="right" w:pos="9360"/>
        </w:tabs>
        <w:rPr>
          <w:sz w:val="22"/>
          <w:szCs w:val="22"/>
        </w:rPr>
      </w:pPr>
      <w:r>
        <w:rPr>
          <w:sz w:val="22"/>
          <w:szCs w:val="22"/>
        </w:rPr>
        <w:t>T</w:t>
      </w:r>
      <w:r w:rsidR="00865A8F">
        <w:rPr>
          <w:sz w:val="22"/>
          <w:szCs w:val="22"/>
        </w:rPr>
        <w:t xml:space="preserve">hings to note </w:t>
      </w:r>
      <w:r w:rsidR="005D6DFC">
        <w:rPr>
          <w:sz w:val="22"/>
          <w:szCs w:val="22"/>
        </w:rPr>
        <w:t>about</w:t>
      </w:r>
      <w:r w:rsidR="00865A8F">
        <w:rPr>
          <w:sz w:val="22"/>
          <w:szCs w:val="22"/>
        </w:rPr>
        <w:t xml:space="preserve"> this question are the following.</w:t>
      </w:r>
    </w:p>
    <w:p w14:paraId="363E94EB" w14:textId="3C7F2343" w:rsidR="000E3870" w:rsidRDefault="00B2267A" w:rsidP="00865A8F">
      <w:pPr>
        <w:tabs>
          <w:tab w:val="right" w:pos="9360"/>
        </w:tabs>
        <w:ind w:left="720"/>
        <w:rPr>
          <w:sz w:val="22"/>
          <w:szCs w:val="22"/>
        </w:rPr>
      </w:pPr>
      <w:r w:rsidRPr="00E81069">
        <w:rPr>
          <w:sz w:val="22"/>
          <w:szCs w:val="22"/>
        </w:rPr>
        <w:t>(</w:t>
      </w:r>
      <w:r w:rsidR="00896ED1">
        <w:rPr>
          <w:sz w:val="22"/>
          <w:szCs w:val="22"/>
        </w:rPr>
        <w:t>a</w:t>
      </w:r>
      <w:r w:rsidRPr="00E81069">
        <w:rPr>
          <w:sz w:val="22"/>
          <w:szCs w:val="22"/>
        </w:rPr>
        <w:t xml:space="preserve">) </w:t>
      </w:r>
      <w:r w:rsidR="000A4543" w:rsidRPr="00E81069">
        <w:rPr>
          <w:sz w:val="22"/>
          <w:szCs w:val="22"/>
        </w:rPr>
        <w:t>T</w:t>
      </w:r>
      <w:r w:rsidR="00360D1C" w:rsidRPr="00E81069">
        <w:rPr>
          <w:sz w:val="22"/>
          <w:szCs w:val="22"/>
        </w:rPr>
        <w:t xml:space="preserve">he </w:t>
      </w:r>
      <w:r w:rsidR="007F7E87" w:rsidRPr="00E81069">
        <w:rPr>
          <w:sz w:val="22"/>
          <w:szCs w:val="22"/>
        </w:rPr>
        <w:t>phrase</w:t>
      </w:r>
      <w:r w:rsidR="00360D1C" w:rsidRPr="00E81069">
        <w:rPr>
          <w:sz w:val="22"/>
          <w:szCs w:val="22"/>
        </w:rPr>
        <w:t xml:space="preserve"> “default hypothesis” </w:t>
      </w:r>
      <w:r w:rsidR="007F7E87" w:rsidRPr="00E81069">
        <w:rPr>
          <w:sz w:val="22"/>
          <w:szCs w:val="22"/>
        </w:rPr>
        <w:t>refers to</w:t>
      </w:r>
      <w:r w:rsidR="00584AA8" w:rsidRPr="00E81069">
        <w:rPr>
          <w:sz w:val="22"/>
          <w:szCs w:val="22"/>
        </w:rPr>
        <w:t xml:space="preserve"> </w:t>
      </w:r>
      <w:r w:rsidR="008C3FD6" w:rsidRPr="00E81069">
        <w:rPr>
          <w:sz w:val="22"/>
          <w:szCs w:val="22"/>
        </w:rPr>
        <w:t>predictions</w:t>
      </w:r>
      <w:r w:rsidR="00360D1C" w:rsidRPr="00E81069">
        <w:rPr>
          <w:sz w:val="22"/>
          <w:szCs w:val="22"/>
        </w:rPr>
        <w:t xml:space="preserve"> that can be rejected</w:t>
      </w:r>
      <w:r w:rsidR="00CB23B5" w:rsidRPr="00E81069">
        <w:rPr>
          <w:sz w:val="22"/>
          <w:szCs w:val="22"/>
        </w:rPr>
        <w:t xml:space="preserve"> </w:t>
      </w:r>
      <w:r w:rsidR="00CC43F9" w:rsidRPr="00E81069">
        <w:rPr>
          <w:sz w:val="22"/>
          <w:szCs w:val="22"/>
        </w:rPr>
        <w:t xml:space="preserve">by </w:t>
      </w:r>
      <w:r w:rsidR="00D75CFA" w:rsidRPr="00E81069">
        <w:rPr>
          <w:sz w:val="22"/>
          <w:szCs w:val="22"/>
        </w:rPr>
        <w:t xml:space="preserve">statistical analyses of </w:t>
      </w:r>
      <w:r w:rsidR="00C351A1" w:rsidRPr="00E81069">
        <w:rPr>
          <w:sz w:val="22"/>
          <w:szCs w:val="22"/>
        </w:rPr>
        <w:t>observed mixture effects.</w:t>
      </w:r>
      <w:r w:rsidR="00CB23B5" w:rsidRPr="00E81069">
        <w:rPr>
          <w:sz w:val="22"/>
          <w:szCs w:val="22"/>
        </w:rPr>
        <w:t xml:space="preserve"> </w:t>
      </w:r>
      <w:r w:rsidR="001B7B28" w:rsidRPr="00E81069">
        <w:rPr>
          <w:sz w:val="22"/>
          <w:szCs w:val="22"/>
        </w:rPr>
        <w:t xml:space="preserve">Thus a default hypothesis </w:t>
      </w:r>
      <w:r w:rsidR="00D75CFA" w:rsidRPr="00E81069">
        <w:rPr>
          <w:sz w:val="22"/>
          <w:szCs w:val="22"/>
        </w:rPr>
        <w:t xml:space="preserve">must </w:t>
      </w:r>
      <w:r w:rsidR="000A29BC" w:rsidRPr="00E81069">
        <w:rPr>
          <w:sz w:val="22"/>
          <w:szCs w:val="22"/>
        </w:rPr>
        <w:t xml:space="preserve">not only </w:t>
      </w:r>
      <w:r w:rsidR="00D75CFA" w:rsidRPr="00E81069">
        <w:rPr>
          <w:sz w:val="22"/>
          <w:szCs w:val="22"/>
        </w:rPr>
        <w:t>predict</w:t>
      </w:r>
      <w:r w:rsidR="001B7B28" w:rsidRPr="00E81069">
        <w:rPr>
          <w:sz w:val="22"/>
          <w:szCs w:val="22"/>
        </w:rPr>
        <w:t xml:space="preserve"> mixture effect size </w:t>
      </w:r>
      <w:r w:rsidR="000A29BC" w:rsidRPr="00E81069">
        <w:rPr>
          <w:sz w:val="22"/>
          <w:szCs w:val="22"/>
        </w:rPr>
        <w:t>but</w:t>
      </w:r>
      <w:r w:rsidR="00D75CFA" w:rsidRPr="00E81069">
        <w:rPr>
          <w:sz w:val="22"/>
          <w:szCs w:val="22"/>
        </w:rPr>
        <w:t xml:space="preserve"> </w:t>
      </w:r>
      <w:r w:rsidR="001B7B28" w:rsidRPr="00E81069">
        <w:rPr>
          <w:sz w:val="22"/>
          <w:szCs w:val="22"/>
        </w:rPr>
        <w:t xml:space="preserve">also </w:t>
      </w:r>
      <w:r w:rsidR="007F7E87" w:rsidRPr="00E81069">
        <w:rPr>
          <w:sz w:val="22"/>
          <w:szCs w:val="22"/>
        </w:rPr>
        <w:t xml:space="preserve">enable </w:t>
      </w:r>
      <w:r w:rsidR="00955759">
        <w:rPr>
          <w:sz w:val="22"/>
          <w:szCs w:val="22"/>
        </w:rPr>
        <w:t xml:space="preserve">uncertainty analyses, such as </w:t>
      </w:r>
      <w:r w:rsidR="008C711D">
        <w:rPr>
          <w:sz w:val="22"/>
          <w:szCs w:val="22"/>
        </w:rPr>
        <w:t>estimation of</w:t>
      </w:r>
      <w:r w:rsidR="001B7B28" w:rsidRPr="00E81069">
        <w:rPr>
          <w:sz w:val="22"/>
          <w:szCs w:val="22"/>
        </w:rPr>
        <w:t xml:space="preserve"> </w:t>
      </w:r>
      <w:r w:rsidR="00516D5F">
        <w:rPr>
          <w:sz w:val="22"/>
          <w:szCs w:val="22"/>
        </w:rPr>
        <w:t xml:space="preserve">95% </w:t>
      </w:r>
      <w:r w:rsidR="00C24663" w:rsidRPr="00E81069">
        <w:rPr>
          <w:sz w:val="22"/>
          <w:szCs w:val="22"/>
        </w:rPr>
        <w:t>confidence intervals</w:t>
      </w:r>
      <w:r w:rsidR="001B7B28" w:rsidRPr="00E81069">
        <w:rPr>
          <w:sz w:val="22"/>
          <w:szCs w:val="22"/>
        </w:rPr>
        <w:t xml:space="preserve"> </w:t>
      </w:r>
      <w:r w:rsidR="00A76635">
        <w:rPr>
          <w:sz w:val="22"/>
          <w:szCs w:val="22"/>
        </w:rPr>
        <w:t>(CI)</w:t>
      </w:r>
      <w:r w:rsidR="00955759">
        <w:rPr>
          <w:sz w:val="22"/>
          <w:szCs w:val="22"/>
        </w:rPr>
        <w:t>,</w:t>
      </w:r>
      <w:r w:rsidR="00A76635">
        <w:rPr>
          <w:sz w:val="22"/>
          <w:szCs w:val="22"/>
        </w:rPr>
        <w:t xml:space="preserve"> </w:t>
      </w:r>
      <w:r w:rsidR="000A29BC" w:rsidRPr="00E81069">
        <w:rPr>
          <w:sz w:val="22"/>
          <w:szCs w:val="22"/>
        </w:rPr>
        <w:t xml:space="preserve">from information on </w:t>
      </w:r>
      <w:r w:rsidR="00340941" w:rsidRPr="00E81069">
        <w:rPr>
          <w:sz w:val="22"/>
          <w:szCs w:val="22"/>
        </w:rPr>
        <w:t>IDER</w:t>
      </w:r>
      <w:r w:rsidR="000A29BC" w:rsidRPr="00E81069">
        <w:rPr>
          <w:sz w:val="22"/>
          <w:szCs w:val="22"/>
        </w:rPr>
        <w:t xml:space="preserve"> uncertainties.</w:t>
      </w:r>
      <w:r w:rsidR="00AE38CE" w:rsidRPr="00E81069">
        <w:rPr>
          <w:sz w:val="22"/>
          <w:szCs w:val="22"/>
        </w:rPr>
        <w:t xml:space="preserve"> </w:t>
      </w:r>
      <w:r w:rsidR="00516D5F">
        <w:rPr>
          <w:sz w:val="22"/>
          <w:szCs w:val="22"/>
        </w:rPr>
        <w:t xml:space="preserve">Then the </w:t>
      </w:r>
      <w:r w:rsidR="00A76635">
        <w:rPr>
          <w:sz w:val="22"/>
          <w:szCs w:val="22"/>
        </w:rPr>
        <w:t>CI</w:t>
      </w:r>
      <w:r w:rsidR="00516D5F">
        <w:rPr>
          <w:sz w:val="22"/>
          <w:szCs w:val="22"/>
        </w:rPr>
        <w:t xml:space="preserve"> can be </w:t>
      </w:r>
      <w:r w:rsidR="003F081E">
        <w:rPr>
          <w:sz w:val="22"/>
          <w:szCs w:val="22"/>
        </w:rPr>
        <w:t>used to help decide if observed mixture effects above (</w:t>
      </w:r>
      <w:r w:rsidR="00736BA9">
        <w:rPr>
          <w:sz w:val="22"/>
          <w:szCs w:val="22"/>
        </w:rPr>
        <w:t xml:space="preserve">or </w:t>
      </w:r>
      <w:r w:rsidR="00955759">
        <w:rPr>
          <w:sz w:val="22"/>
          <w:szCs w:val="22"/>
        </w:rPr>
        <w:t xml:space="preserve">respectively </w:t>
      </w:r>
      <w:r w:rsidR="003F081E">
        <w:rPr>
          <w:sz w:val="22"/>
          <w:szCs w:val="22"/>
        </w:rPr>
        <w:t>below) the default prediction indicate</w:t>
      </w:r>
      <w:r w:rsidR="00516D5F">
        <w:rPr>
          <w:sz w:val="22"/>
          <w:szCs w:val="22"/>
        </w:rPr>
        <w:t xml:space="preserve"> statistically significant synergy</w:t>
      </w:r>
      <w:r w:rsidR="00A76635">
        <w:rPr>
          <w:sz w:val="22"/>
          <w:szCs w:val="22"/>
        </w:rPr>
        <w:t xml:space="preserve"> (</w:t>
      </w:r>
      <w:r w:rsidR="00736BA9">
        <w:rPr>
          <w:sz w:val="22"/>
          <w:szCs w:val="22"/>
        </w:rPr>
        <w:t xml:space="preserve">or </w:t>
      </w:r>
      <w:r w:rsidR="00955759">
        <w:rPr>
          <w:sz w:val="22"/>
          <w:szCs w:val="22"/>
        </w:rPr>
        <w:t>respectively</w:t>
      </w:r>
      <w:r w:rsidR="00A76635">
        <w:rPr>
          <w:sz w:val="22"/>
          <w:szCs w:val="22"/>
        </w:rPr>
        <w:t xml:space="preserve"> antagonism)</w:t>
      </w:r>
      <w:r w:rsidR="005F7BE7">
        <w:rPr>
          <w:sz w:val="22"/>
          <w:szCs w:val="22"/>
        </w:rPr>
        <w:t xml:space="preserve"> relative to that default hypothesis</w:t>
      </w:r>
    </w:p>
    <w:p w14:paraId="06E15DAD" w14:textId="44812D04" w:rsidR="000E3870" w:rsidRPr="00D9539E" w:rsidRDefault="00775204" w:rsidP="00B525EB">
      <w:pPr>
        <w:tabs>
          <w:tab w:val="right" w:pos="9360"/>
        </w:tabs>
        <w:spacing w:line="240" w:lineRule="auto"/>
        <w:rPr>
          <w:bCs/>
          <w:sz w:val="22"/>
          <w:szCs w:val="22"/>
        </w:rPr>
      </w:pPr>
      <w:r>
        <w:rPr>
          <w:bCs/>
          <w:noProof/>
          <w:sz w:val="22"/>
          <w:szCs w:val="22"/>
        </w:rPr>
        <w:drawing>
          <wp:anchor distT="0" distB="0" distL="114300" distR="114300" simplePos="0" relativeHeight="251659264" behindDoc="0" locked="0" layoutInCell="1" allowOverlap="1" wp14:anchorId="50497880" wp14:editId="09EE96C5">
            <wp:simplePos x="0" y="0"/>
            <wp:positionH relativeFrom="column">
              <wp:posOffset>-6985</wp:posOffset>
            </wp:positionH>
            <wp:positionV relativeFrom="paragraph">
              <wp:posOffset>40640</wp:posOffset>
            </wp:positionV>
            <wp:extent cx="2012950" cy="1254125"/>
            <wp:effectExtent l="0" t="0" r="635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convexMay.jpg"/>
                    <pic:cNvPicPr/>
                  </pic:nvPicPr>
                  <pic:blipFill>
                    <a:blip r:embed="rId11">
                      <a:extLst>
                        <a:ext uri="{28A0092B-C50C-407E-A947-70E740481C1C}">
                          <a14:useLocalDpi xmlns:a14="http://schemas.microsoft.com/office/drawing/2010/main" val="0"/>
                        </a:ext>
                      </a:extLst>
                    </a:blip>
                    <a:stretch>
                      <a:fillRect/>
                    </a:stretch>
                  </pic:blipFill>
                  <pic:spPr>
                    <a:xfrm>
                      <a:off x="0" y="0"/>
                      <a:ext cx="2012950" cy="125412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E3870" w:rsidRPr="00D9539E">
        <w:rPr>
          <w:b/>
          <w:bCs/>
          <w:sz w:val="22"/>
          <w:szCs w:val="22"/>
        </w:rPr>
        <w:t>Fig. 1.</w:t>
      </w:r>
      <w:proofErr w:type="gramEnd"/>
      <w:r w:rsidR="000E3870" w:rsidRPr="00D9539E">
        <w:rPr>
          <w:b/>
          <w:bCs/>
          <w:sz w:val="22"/>
          <w:szCs w:val="22"/>
        </w:rPr>
        <w:t xml:space="preserve"> </w:t>
      </w:r>
      <w:proofErr w:type="gramStart"/>
      <w:r w:rsidR="000E3870" w:rsidRPr="00D9539E">
        <w:rPr>
          <w:b/>
          <w:bCs/>
          <w:sz w:val="22"/>
          <w:szCs w:val="22"/>
        </w:rPr>
        <w:t xml:space="preserve">Convexity and </w:t>
      </w:r>
      <w:r w:rsidR="000E3870">
        <w:rPr>
          <w:b/>
          <w:bCs/>
          <w:sz w:val="22"/>
          <w:szCs w:val="22"/>
        </w:rPr>
        <w:t>c</w:t>
      </w:r>
      <w:r w:rsidR="000E3870" w:rsidRPr="00D9539E">
        <w:rPr>
          <w:b/>
          <w:bCs/>
          <w:sz w:val="22"/>
          <w:szCs w:val="22"/>
        </w:rPr>
        <w:t>oncavity.</w:t>
      </w:r>
      <w:proofErr w:type="gramEnd"/>
      <w:r w:rsidR="000E3870" w:rsidRPr="00D9539E">
        <w:rPr>
          <w:b/>
          <w:bCs/>
          <w:sz w:val="22"/>
          <w:szCs w:val="22"/>
        </w:rPr>
        <w:t xml:space="preserve"> </w:t>
      </w:r>
      <w:r w:rsidR="000E3870" w:rsidRPr="00D9539E">
        <w:rPr>
          <w:bCs/>
          <w:sz w:val="22"/>
          <w:szCs w:val="22"/>
        </w:rPr>
        <w:t xml:space="preserve">Consider a dose-effect relation </w:t>
      </w:r>
      <w:proofErr w:type="gramStart"/>
      <w:r w:rsidR="000E3870" w:rsidRPr="00D9539E">
        <w:rPr>
          <w:bCs/>
          <w:i/>
          <w:sz w:val="22"/>
          <w:szCs w:val="22"/>
        </w:rPr>
        <w:t>E(</w:t>
      </w:r>
      <w:proofErr w:type="gramEnd"/>
      <w:r w:rsidR="000E3870" w:rsidRPr="00D9539E">
        <w:rPr>
          <w:bCs/>
          <w:i/>
          <w:sz w:val="22"/>
          <w:szCs w:val="22"/>
        </w:rPr>
        <w:t>d)</w:t>
      </w:r>
      <w:r w:rsidR="000E3870" w:rsidRPr="00D9539E">
        <w:rPr>
          <w:bCs/>
          <w:sz w:val="22"/>
          <w:szCs w:val="22"/>
        </w:rPr>
        <w:t xml:space="preserve"> with </w:t>
      </w:r>
      <w:r w:rsidR="000E3870" w:rsidRPr="00D9539E">
        <w:rPr>
          <w:bCs/>
          <w:i/>
          <w:sz w:val="22"/>
          <w:szCs w:val="22"/>
        </w:rPr>
        <w:t>E(</w:t>
      </w:r>
      <w:r w:rsidR="000E3870" w:rsidRPr="00D9539E">
        <w:rPr>
          <w:bCs/>
          <w:sz w:val="22"/>
          <w:szCs w:val="22"/>
        </w:rPr>
        <w:t>0</w:t>
      </w:r>
      <w:r w:rsidR="000E3870" w:rsidRPr="00D9539E">
        <w:rPr>
          <w:bCs/>
          <w:i/>
          <w:sz w:val="22"/>
          <w:szCs w:val="22"/>
        </w:rPr>
        <w:t>)</w:t>
      </w:r>
      <w:r w:rsidR="000E3870" w:rsidRPr="00D9539E">
        <w:rPr>
          <w:bCs/>
          <w:sz w:val="22"/>
          <w:szCs w:val="22"/>
        </w:rPr>
        <w:t xml:space="preserve">=0, with positive slope, and with </w:t>
      </w:r>
      <w:r w:rsidR="00741A0E">
        <w:rPr>
          <w:bCs/>
          <w:sz w:val="22"/>
          <w:szCs w:val="22"/>
        </w:rPr>
        <w:t xml:space="preserve">continuous </w:t>
      </w:r>
      <w:r w:rsidR="000E3870" w:rsidRPr="00D9539E">
        <w:rPr>
          <w:bCs/>
          <w:sz w:val="22"/>
          <w:szCs w:val="22"/>
        </w:rPr>
        <w:t>second derivative d</w:t>
      </w:r>
      <w:r w:rsidR="000E3870" w:rsidRPr="00D9539E">
        <w:rPr>
          <w:bCs/>
          <w:sz w:val="22"/>
          <w:szCs w:val="22"/>
          <w:vertAlign w:val="superscript"/>
        </w:rPr>
        <w:t>2</w:t>
      </w:r>
      <w:r w:rsidR="000E3870" w:rsidRPr="00D9539E">
        <w:rPr>
          <w:bCs/>
          <w:i/>
          <w:sz w:val="22"/>
          <w:szCs w:val="22"/>
        </w:rPr>
        <w:t>E</w:t>
      </w:r>
      <w:r w:rsidR="000E3870" w:rsidRPr="00D9539E">
        <w:rPr>
          <w:bCs/>
          <w:sz w:val="22"/>
          <w:szCs w:val="22"/>
        </w:rPr>
        <w:t>/d</w:t>
      </w:r>
      <w:r w:rsidR="000E3870" w:rsidRPr="00D9539E">
        <w:rPr>
          <w:bCs/>
          <w:i/>
          <w:sz w:val="22"/>
          <w:szCs w:val="22"/>
        </w:rPr>
        <w:t>d</w:t>
      </w:r>
      <w:r w:rsidR="000E3870" w:rsidRPr="00D9539E">
        <w:rPr>
          <w:bCs/>
          <w:sz w:val="22"/>
          <w:szCs w:val="22"/>
          <w:vertAlign w:val="superscript"/>
        </w:rPr>
        <w:t>2</w:t>
      </w:r>
      <w:r w:rsidR="000E3870" w:rsidRPr="00D9539E">
        <w:rPr>
          <w:bCs/>
          <w:i/>
          <w:sz w:val="22"/>
          <w:szCs w:val="22"/>
        </w:rPr>
        <w:t xml:space="preserve">. </w:t>
      </w:r>
      <w:r w:rsidR="000E3870" w:rsidRPr="00D9539E">
        <w:rPr>
          <w:bCs/>
          <w:sz w:val="22"/>
          <w:szCs w:val="22"/>
        </w:rPr>
        <w:t>If d</w:t>
      </w:r>
      <w:r w:rsidR="000E3870" w:rsidRPr="00D9539E">
        <w:rPr>
          <w:bCs/>
          <w:sz w:val="22"/>
          <w:szCs w:val="22"/>
          <w:vertAlign w:val="superscript"/>
        </w:rPr>
        <w:t>2</w:t>
      </w:r>
      <w:r w:rsidR="000E3870" w:rsidRPr="00D9539E">
        <w:rPr>
          <w:bCs/>
          <w:i/>
          <w:sz w:val="22"/>
          <w:szCs w:val="22"/>
        </w:rPr>
        <w:t>E</w:t>
      </w:r>
      <w:r w:rsidR="000E3870" w:rsidRPr="00D9539E">
        <w:rPr>
          <w:bCs/>
          <w:sz w:val="22"/>
          <w:szCs w:val="22"/>
        </w:rPr>
        <w:t>/</w:t>
      </w:r>
      <w:proofErr w:type="gramStart"/>
      <w:r w:rsidR="000E3870" w:rsidRPr="00D9539E">
        <w:rPr>
          <w:bCs/>
          <w:sz w:val="22"/>
          <w:szCs w:val="22"/>
        </w:rPr>
        <w:t>d</w:t>
      </w:r>
      <w:r w:rsidR="000E3870" w:rsidRPr="00D9539E">
        <w:rPr>
          <w:bCs/>
          <w:i/>
          <w:sz w:val="22"/>
          <w:szCs w:val="22"/>
        </w:rPr>
        <w:t>d</w:t>
      </w:r>
      <w:r w:rsidR="000E3870" w:rsidRPr="00D9539E">
        <w:rPr>
          <w:bCs/>
          <w:sz w:val="22"/>
          <w:szCs w:val="22"/>
          <w:vertAlign w:val="superscript"/>
        </w:rPr>
        <w:t xml:space="preserve">2 </w:t>
      </w:r>
      <w:r w:rsidR="000E3870" w:rsidRPr="00D9539E">
        <w:rPr>
          <w:bCs/>
          <w:sz w:val="22"/>
          <w:szCs w:val="22"/>
        </w:rPr>
        <w:t xml:space="preserve"> ≥</w:t>
      </w:r>
      <w:proofErr w:type="gramEnd"/>
      <w:r w:rsidR="000E3870" w:rsidRPr="00D9539E">
        <w:rPr>
          <w:bCs/>
          <w:sz w:val="22"/>
          <w:szCs w:val="22"/>
        </w:rPr>
        <w:t xml:space="preserve"> 0 over the entire dose range [0, </w:t>
      </w:r>
      <w:proofErr w:type="spellStart"/>
      <w:r w:rsidR="000E3870" w:rsidRPr="00D9539E">
        <w:rPr>
          <w:bCs/>
          <w:sz w:val="22"/>
          <w:szCs w:val="22"/>
        </w:rPr>
        <w:t>dmax</w:t>
      </w:r>
      <w:proofErr w:type="spellEnd"/>
      <w:r w:rsidR="000E3870" w:rsidRPr="00D9539E">
        <w:rPr>
          <w:bCs/>
          <w:sz w:val="22"/>
          <w:szCs w:val="22"/>
        </w:rPr>
        <w:t>] of interest, the relation is convex. If the inequality is strict, i.e. d</w:t>
      </w:r>
      <w:r w:rsidR="000E3870" w:rsidRPr="00D9539E">
        <w:rPr>
          <w:bCs/>
          <w:sz w:val="22"/>
          <w:szCs w:val="22"/>
          <w:vertAlign w:val="superscript"/>
        </w:rPr>
        <w:t>2</w:t>
      </w:r>
      <w:r w:rsidR="000E3870" w:rsidRPr="00D9539E">
        <w:rPr>
          <w:bCs/>
          <w:i/>
          <w:sz w:val="22"/>
          <w:szCs w:val="22"/>
        </w:rPr>
        <w:t>E</w:t>
      </w:r>
      <w:r w:rsidR="000E3870" w:rsidRPr="00D9539E">
        <w:rPr>
          <w:bCs/>
          <w:sz w:val="22"/>
          <w:szCs w:val="22"/>
        </w:rPr>
        <w:t>/</w:t>
      </w:r>
      <w:proofErr w:type="gramStart"/>
      <w:r w:rsidR="000E3870" w:rsidRPr="00D9539E">
        <w:rPr>
          <w:bCs/>
          <w:sz w:val="22"/>
          <w:szCs w:val="22"/>
        </w:rPr>
        <w:t>d</w:t>
      </w:r>
      <w:r w:rsidR="000E3870" w:rsidRPr="00D9539E">
        <w:rPr>
          <w:bCs/>
          <w:i/>
          <w:sz w:val="22"/>
          <w:szCs w:val="22"/>
        </w:rPr>
        <w:t>d</w:t>
      </w:r>
      <w:r w:rsidR="000E3870" w:rsidRPr="00D9539E">
        <w:rPr>
          <w:bCs/>
          <w:sz w:val="22"/>
          <w:szCs w:val="22"/>
          <w:vertAlign w:val="superscript"/>
        </w:rPr>
        <w:t xml:space="preserve">2 </w:t>
      </w:r>
      <w:r w:rsidR="000E3870" w:rsidRPr="00D9539E">
        <w:rPr>
          <w:bCs/>
          <w:sz w:val="22"/>
          <w:szCs w:val="22"/>
        </w:rPr>
        <w:t xml:space="preserve"> &gt;</w:t>
      </w:r>
      <w:proofErr w:type="gramEnd"/>
      <w:r w:rsidR="000E3870" w:rsidRPr="00D9539E">
        <w:rPr>
          <w:bCs/>
          <w:sz w:val="22"/>
          <w:szCs w:val="22"/>
        </w:rPr>
        <w:t xml:space="preserve"> 0, the slope is increasing as shown, and the relation can be referred to either as “strictly convex” or just as “convex”. If the inequalities are reversed then substituting “concave” for “convex” gives the appropriate terminology. Thus a strictly concave curve has decreasing slope. </w:t>
      </w:r>
      <w:r w:rsidR="000E3870">
        <w:rPr>
          <w:bCs/>
          <w:sz w:val="22"/>
          <w:szCs w:val="22"/>
        </w:rPr>
        <w:t>If</w:t>
      </w:r>
      <w:r w:rsidR="000E3870" w:rsidRPr="00D9539E">
        <w:rPr>
          <w:bCs/>
          <w:sz w:val="22"/>
          <w:szCs w:val="22"/>
        </w:rPr>
        <w:t xml:space="preserve"> d</w:t>
      </w:r>
      <w:r w:rsidR="000E3870" w:rsidRPr="00D9539E">
        <w:rPr>
          <w:bCs/>
          <w:sz w:val="22"/>
          <w:szCs w:val="22"/>
          <w:vertAlign w:val="superscript"/>
        </w:rPr>
        <w:t>2</w:t>
      </w:r>
      <w:r w:rsidR="000E3870" w:rsidRPr="00D9539E">
        <w:rPr>
          <w:bCs/>
          <w:i/>
          <w:sz w:val="22"/>
          <w:szCs w:val="22"/>
        </w:rPr>
        <w:t>E</w:t>
      </w:r>
      <w:r w:rsidR="000E3870" w:rsidRPr="00D9539E">
        <w:rPr>
          <w:bCs/>
          <w:sz w:val="22"/>
          <w:szCs w:val="22"/>
        </w:rPr>
        <w:t>/d</w:t>
      </w:r>
      <w:r w:rsidR="000E3870" w:rsidRPr="00D9539E">
        <w:rPr>
          <w:bCs/>
          <w:i/>
          <w:sz w:val="22"/>
          <w:szCs w:val="22"/>
        </w:rPr>
        <w:t>d</w:t>
      </w:r>
      <w:r w:rsidR="000E3870" w:rsidRPr="00D9539E">
        <w:rPr>
          <w:bCs/>
          <w:sz w:val="22"/>
          <w:szCs w:val="22"/>
          <w:vertAlign w:val="superscript"/>
        </w:rPr>
        <w:t>2</w:t>
      </w:r>
      <w:r w:rsidR="000E3870" w:rsidRPr="00D9539E">
        <w:rPr>
          <w:bCs/>
          <w:sz w:val="22"/>
          <w:szCs w:val="22"/>
        </w:rPr>
        <w:t>=0</w:t>
      </w:r>
      <w:r w:rsidR="000E3870">
        <w:rPr>
          <w:bCs/>
          <w:sz w:val="22"/>
          <w:szCs w:val="22"/>
        </w:rPr>
        <w:t xml:space="preserve"> at all doses</w:t>
      </w:r>
      <w:r w:rsidR="000E3870" w:rsidRPr="00D9539E">
        <w:rPr>
          <w:bCs/>
          <w:sz w:val="22"/>
          <w:szCs w:val="22"/>
        </w:rPr>
        <w:t xml:space="preserve">, </w:t>
      </w:r>
      <w:proofErr w:type="gramStart"/>
      <w:r w:rsidR="000E3870" w:rsidRPr="00D9539E">
        <w:rPr>
          <w:bCs/>
          <w:i/>
          <w:sz w:val="22"/>
          <w:szCs w:val="22"/>
        </w:rPr>
        <w:t>E(</w:t>
      </w:r>
      <w:proofErr w:type="gramEnd"/>
      <w:r w:rsidR="000E3870" w:rsidRPr="00D9539E">
        <w:rPr>
          <w:bCs/>
          <w:i/>
          <w:sz w:val="22"/>
          <w:szCs w:val="22"/>
        </w:rPr>
        <w:t xml:space="preserve">d) </w:t>
      </w:r>
      <w:r w:rsidR="000E3870" w:rsidRPr="00D9539E">
        <w:rPr>
          <w:bCs/>
          <w:sz w:val="22"/>
          <w:szCs w:val="22"/>
        </w:rPr>
        <w:t>is linear-no threshold (LNT).</w:t>
      </w:r>
      <w:r w:rsidR="00EC7B6D">
        <w:rPr>
          <w:bCs/>
          <w:sz w:val="22"/>
          <w:szCs w:val="22"/>
        </w:rPr>
        <w:t xml:space="preserve"> Radiation dose is measured in Gy (joules/</w:t>
      </w:r>
      <w:proofErr w:type="spellStart"/>
      <w:r w:rsidR="00EC7B6D">
        <w:rPr>
          <w:bCs/>
          <w:sz w:val="22"/>
          <w:szCs w:val="22"/>
        </w:rPr>
        <w:t>kgm</w:t>
      </w:r>
      <w:proofErr w:type="spellEnd"/>
      <w:r w:rsidR="00EC7B6D">
        <w:rPr>
          <w:bCs/>
          <w:sz w:val="22"/>
          <w:szCs w:val="22"/>
        </w:rPr>
        <w:t>) or cGy with 100 cGy=1Gy or mGy with 1000 mGy=1Gy.</w:t>
      </w:r>
    </w:p>
    <w:p w14:paraId="71EF5416" w14:textId="39B350C5" w:rsidR="00865A8F" w:rsidRDefault="00865A8F" w:rsidP="00865A8F">
      <w:pPr>
        <w:tabs>
          <w:tab w:val="right" w:pos="9360"/>
        </w:tabs>
        <w:ind w:left="720"/>
        <w:rPr>
          <w:sz w:val="22"/>
          <w:szCs w:val="22"/>
        </w:rPr>
      </w:pPr>
    </w:p>
    <w:p w14:paraId="70E55B7E" w14:textId="2A1C0546" w:rsidR="00865A8F" w:rsidRDefault="00865A8F" w:rsidP="00865A8F">
      <w:pPr>
        <w:tabs>
          <w:tab w:val="right" w:pos="9360"/>
        </w:tabs>
        <w:ind w:left="720"/>
        <w:rPr>
          <w:sz w:val="22"/>
          <w:szCs w:val="22"/>
        </w:rPr>
      </w:pPr>
      <w:r>
        <w:rPr>
          <w:sz w:val="22"/>
          <w:szCs w:val="22"/>
        </w:rPr>
        <w:t>(</w:t>
      </w:r>
      <w:r w:rsidR="00896ED1">
        <w:rPr>
          <w:sz w:val="22"/>
          <w:szCs w:val="22"/>
        </w:rPr>
        <w:t>b</w:t>
      </w:r>
      <w:r w:rsidR="00AE38CE" w:rsidRPr="00E81069">
        <w:rPr>
          <w:sz w:val="22"/>
          <w:szCs w:val="22"/>
        </w:rPr>
        <w:t xml:space="preserve">) </w:t>
      </w:r>
      <w:r w:rsidR="00672800" w:rsidRPr="00E81069">
        <w:rPr>
          <w:sz w:val="22"/>
          <w:szCs w:val="22"/>
        </w:rPr>
        <w:t xml:space="preserve">Any general method of using IDER to get default </w:t>
      </w:r>
      <w:r w:rsidR="00F70472">
        <w:rPr>
          <w:sz w:val="22"/>
          <w:szCs w:val="22"/>
        </w:rPr>
        <w:t>hypotheses</w:t>
      </w:r>
      <w:r w:rsidR="00672800" w:rsidRPr="00E81069">
        <w:rPr>
          <w:sz w:val="22"/>
          <w:szCs w:val="22"/>
        </w:rPr>
        <w:t xml:space="preserve"> on mixture effects must be able to </w:t>
      </w:r>
      <w:r w:rsidR="00672800">
        <w:rPr>
          <w:sz w:val="22"/>
          <w:szCs w:val="22"/>
        </w:rPr>
        <w:t>handle</w:t>
      </w:r>
      <w:r w:rsidR="00672800" w:rsidRPr="00E81069">
        <w:rPr>
          <w:sz w:val="22"/>
          <w:szCs w:val="22"/>
        </w:rPr>
        <w:t xml:space="preserve"> heterogeneous </w:t>
      </w:r>
      <w:r w:rsidR="00672800">
        <w:rPr>
          <w:sz w:val="22"/>
          <w:szCs w:val="22"/>
        </w:rPr>
        <w:t xml:space="preserve">IDER </w:t>
      </w:r>
      <w:r w:rsidR="00672800" w:rsidRPr="00E81069">
        <w:rPr>
          <w:sz w:val="22"/>
          <w:szCs w:val="22"/>
        </w:rPr>
        <w:t>shapes</w:t>
      </w:r>
      <w:r w:rsidR="00672800">
        <w:rPr>
          <w:sz w:val="22"/>
          <w:szCs w:val="22"/>
        </w:rPr>
        <w:t xml:space="preserve"> –e.g. </w:t>
      </w:r>
      <w:r w:rsidR="00741A0E">
        <w:rPr>
          <w:sz w:val="22"/>
          <w:szCs w:val="22"/>
        </w:rPr>
        <w:t xml:space="preserve">some </w:t>
      </w:r>
      <w:r w:rsidR="00672800">
        <w:rPr>
          <w:sz w:val="22"/>
          <w:szCs w:val="22"/>
        </w:rPr>
        <w:t>linear no threshold (LNT)</w:t>
      </w:r>
      <w:r w:rsidR="00D604A6">
        <w:rPr>
          <w:sz w:val="22"/>
          <w:szCs w:val="22"/>
        </w:rPr>
        <w:t xml:space="preserve"> as shown in Fig. 1</w:t>
      </w:r>
      <w:r w:rsidR="00672800">
        <w:rPr>
          <w:sz w:val="22"/>
          <w:szCs w:val="22"/>
        </w:rPr>
        <w:t>,</w:t>
      </w:r>
      <w:r w:rsidR="00741A0E">
        <w:rPr>
          <w:sz w:val="22"/>
          <w:szCs w:val="22"/>
        </w:rPr>
        <w:t xml:space="preserve"> some</w:t>
      </w:r>
      <w:r w:rsidR="00672800">
        <w:rPr>
          <w:sz w:val="22"/>
          <w:szCs w:val="22"/>
        </w:rPr>
        <w:t xml:space="preserve"> </w:t>
      </w:r>
      <w:r w:rsidR="00672800">
        <w:rPr>
          <w:sz w:val="22"/>
          <w:szCs w:val="22"/>
        </w:rPr>
        <w:lastRenderedPageBreak/>
        <w:t xml:space="preserve">strictly concave (Fig. 1), </w:t>
      </w:r>
      <w:r w:rsidR="00741A0E">
        <w:rPr>
          <w:sz w:val="22"/>
          <w:szCs w:val="22"/>
        </w:rPr>
        <w:t xml:space="preserve">some strictly convex, </w:t>
      </w:r>
      <w:r w:rsidR="00672800">
        <w:rPr>
          <w:sz w:val="22"/>
          <w:szCs w:val="22"/>
        </w:rPr>
        <w:t>and</w:t>
      </w:r>
      <w:r w:rsidR="0099676D">
        <w:rPr>
          <w:sz w:val="22"/>
          <w:szCs w:val="22"/>
        </w:rPr>
        <w:t xml:space="preserve"> </w:t>
      </w:r>
      <w:r w:rsidR="00741A0E">
        <w:rPr>
          <w:sz w:val="22"/>
          <w:szCs w:val="22"/>
        </w:rPr>
        <w:t>some for which d</w:t>
      </w:r>
      <w:r w:rsidR="00741A0E">
        <w:rPr>
          <w:sz w:val="22"/>
          <w:szCs w:val="22"/>
          <w:vertAlign w:val="superscript"/>
        </w:rPr>
        <w:t>2</w:t>
      </w:r>
      <w:r w:rsidR="00741A0E">
        <w:rPr>
          <w:sz w:val="22"/>
          <w:szCs w:val="22"/>
        </w:rPr>
        <w:t>E/dd</w:t>
      </w:r>
      <w:r w:rsidR="00741A0E">
        <w:rPr>
          <w:sz w:val="22"/>
          <w:szCs w:val="22"/>
          <w:vertAlign w:val="superscript"/>
        </w:rPr>
        <w:t>2</w:t>
      </w:r>
      <w:r w:rsidR="00741A0E">
        <w:rPr>
          <w:sz w:val="22"/>
          <w:szCs w:val="22"/>
        </w:rPr>
        <w:t xml:space="preserve"> changes sign, all</w:t>
      </w:r>
      <w:r w:rsidR="0099676D">
        <w:rPr>
          <w:sz w:val="22"/>
          <w:szCs w:val="22"/>
        </w:rPr>
        <w:t xml:space="preserve"> </w:t>
      </w:r>
      <w:r w:rsidR="00672800">
        <w:rPr>
          <w:sz w:val="22"/>
          <w:szCs w:val="22"/>
        </w:rPr>
        <w:t xml:space="preserve">in </w:t>
      </w:r>
      <w:r w:rsidR="00741A0E">
        <w:rPr>
          <w:sz w:val="22"/>
          <w:szCs w:val="22"/>
        </w:rPr>
        <w:t>a single</w:t>
      </w:r>
      <w:r w:rsidR="002A35FD">
        <w:rPr>
          <w:sz w:val="22"/>
          <w:szCs w:val="22"/>
        </w:rPr>
        <w:t xml:space="preserve"> </w:t>
      </w:r>
      <w:r w:rsidR="00672800">
        <w:rPr>
          <w:sz w:val="22"/>
          <w:szCs w:val="22"/>
        </w:rPr>
        <w:t>mix</w:t>
      </w:r>
      <w:r w:rsidR="005F7BE7">
        <w:rPr>
          <w:sz w:val="22"/>
          <w:szCs w:val="22"/>
        </w:rPr>
        <w:t>ture</w:t>
      </w:r>
      <w:r w:rsidR="00672800">
        <w:rPr>
          <w:sz w:val="22"/>
          <w:szCs w:val="22"/>
        </w:rPr>
        <w:t>.</w:t>
      </w:r>
    </w:p>
    <w:p w14:paraId="146525DC" w14:textId="24D3532B" w:rsidR="000953E5" w:rsidRPr="00E81069" w:rsidRDefault="00672800" w:rsidP="00865A8F">
      <w:pPr>
        <w:tabs>
          <w:tab w:val="right" w:pos="9360"/>
        </w:tabs>
        <w:ind w:left="720"/>
        <w:rPr>
          <w:sz w:val="22"/>
          <w:szCs w:val="22"/>
        </w:rPr>
      </w:pPr>
      <w:r>
        <w:rPr>
          <w:sz w:val="22"/>
          <w:szCs w:val="22"/>
        </w:rPr>
        <w:t>(</w:t>
      </w:r>
      <w:r w:rsidR="000E3870">
        <w:rPr>
          <w:sz w:val="22"/>
          <w:szCs w:val="22"/>
        </w:rPr>
        <w:t>c</w:t>
      </w:r>
      <w:r>
        <w:rPr>
          <w:sz w:val="22"/>
          <w:szCs w:val="22"/>
        </w:rPr>
        <w:t xml:space="preserve">) </w:t>
      </w:r>
      <w:r w:rsidR="00C355F5" w:rsidRPr="00E81069">
        <w:rPr>
          <w:sz w:val="22"/>
          <w:szCs w:val="22"/>
        </w:rPr>
        <w:t>M</w:t>
      </w:r>
      <w:r w:rsidR="006575FE" w:rsidRPr="00E81069">
        <w:rPr>
          <w:sz w:val="22"/>
          <w:szCs w:val="22"/>
        </w:rPr>
        <w:t>ost</w:t>
      </w:r>
      <w:r w:rsidR="00AE38CE" w:rsidRPr="00E81069">
        <w:rPr>
          <w:sz w:val="22"/>
          <w:szCs w:val="22"/>
        </w:rPr>
        <w:t xml:space="preserve"> of the </w:t>
      </w:r>
      <w:r w:rsidR="00B2267A" w:rsidRPr="00E81069">
        <w:rPr>
          <w:sz w:val="22"/>
          <w:szCs w:val="22"/>
        </w:rPr>
        <w:t xml:space="preserve">default hypotheses that have been suggested in the </w:t>
      </w:r>
      <w:r w:rsidR="00153DCA">
        <w:rPr>
          <w:sz w:val="22"/>
          <w:szCs w:val="22"/>
        </w:rPr>
        <w:t xml:space="preserve">synergy </w:t>
      </w:r>
      <w:r w:rsidR="00B2267A" w:rsidRPr="00E81069">
        <w:rPr>
          <w:sz w:val="22"/>
          <w:szCs w:val="22"/>
        </w:rPr>
        <w:t>literature emphasize</w:t>
      </w:r>
      <w:r w:rsidR="000D7A59" w:rsidRPr="00E81069">
        <w:rPr>
          <w:sz w:val="22"/>
          <w:szCs w:val="22"/>
        </w:rPr>
        <w:t xml:space="preserve"> using</w:t>
      </w:r>
      <w:r w:rsidR="00B2267A" w:rsidRPr="00E81069">
        <w:rPr>
          <w:sz w:val="22"/>
          <w:szCs w:val="22"/>
        </w:rPr>
        <w:t xml:space="preserve"> mathematical</w:t>
      </w:r>
      <w:r w:rsidR="00C351A1" w:rsidRPr="00E81069">
        <w:rPr>
          <w:sz w:val="22"/>
          <w:szCs w:val="22"/>
        </w:rPr>
        <w:t xml:space="preserve"> and computational</w:t>
      </w:r>
      <w:r w:rsidR="00B2267A" w:rsidRPr="00E81069">
        <w:rPr>
          <w:sz w:val="22"/>
          <w:szCs w:val="22"/>
        </w:rPr>
        <w:t xml:space="preserve"> manipulations of </w:t>
      </w:r>
      <w:r w:rsidR="00340941" w:rsidRPr="00E81069">
        <w:rPr>
          <w:sz w:val="22"/>
          <w:szCs w:val="22"/>
        </w:rPr>
        <w:t>IDER</w:t>
      </w:r>
      <w:r w:rsidR="006645AF" w:rsidRPr="00E81069">
        <w:rPr>
          <w:sz w:val="22"/>
          <w:szCs w:val="22"/>
        </w:rPr>
        <w:t xml:space="preserve"> </w:t>
      </w:r>
      <w:r w:rsidR="000D7A59" w:rsidRPr="00E81069">
        <w:rPr>
          <w:sz w:val="22"/>
          <w:szCs w:val="22"/>
        </w:rPr>
        <w:t xml:space="preserve">rather than </w:t>
      </w:r>
      <w:r w:rsidR="00B2267A" w:rsidRPr="00E81069">
        <w:rPr>
          <w:sz w:val="22"/>
          <w:szCs w:val="22"/>
        </w:rPr>
        <w:t xml:space="preserve">biologically </w:t>
      </w:r>
      <w:r w:rsidR="00950296">
        <w:rPr>
          <w:sz w:val="22"/>
          <w:szCs w:val="22"/>
        </w:rPr>
        <w:t xml:space="preserve">or biophysically-based </w:t>
      </w:r>
      <w:r w:rsidR="006645AF" w:rsidRPr="00E81069">
        <w:rPr>
          <w:sz w:val="22"/>
          <w:szCs w:val="22"/>
        </w:rPr>
        <w:t xml:space="preserve">information </w:t>
      </w:r>
      <w:r w:rsidR="00E66E72" w:rsidRPr="00E81069">
        <w:rPr>
          <w:sz w:val="22"/>
          <w:szCs w:val="22"/>
        </w:rPr>
        <w:t>in constructing default hypotheses</w:t>
      </w:r>
      <w:r w:rsidR="008C6030">
        <w:rPr>
          <w:sz w:val="22"/>
          <w:szCs w:val="22"/>
        </w:rPr>
        <w:t xml:space="preserve"> [reviewed in </w:t>
      </w:r>
      <w:r w:rsidR="00002BD9">
        <w:rPr>
          <w:sz w:val="22"/>
          <w:szCs w:val="22"/>
        </w:rPr>
        <w:fldChar w:fldCharType="begin">
          <w:fldData xml:space="preserve">PEVuZE5vdGU+PENpdGU+PEF1dGhvcj5CZXJlbmJhdW08L0F1dGhvcj48WWVhcj4xOTg5PC9ZZWFy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</w:fldData>
        </w:fldChar>
      </w:r>
      <w:r w:rsidR="006B6B2C">
        <w:rPr>
          <w:sz w:val="22"/>
          <w:szCs w:val="22"/>
        </w:rPr>
        <w:instrText xml:space="preserve"> ADDIN EN.CITE </w:instrText>
      </w:r>
      <w:r w:rsidR="006B6B2C">
        <w:rPr>
          <w:sz w:val="22"/>
          <w:szCs w:val="22"/>
        </w:rPr>
        <w:fldChar w:fldCharType="begin">
          <w:fldData xml:space="preserve">PEVuZE5vdGU+PENpdGU+PEF1dGhvcj5CZXJlbmJhdW08L0F1dGhvcj48WWVhcj4xOTg5PC9ZZWFy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7" w:tooltip="Geary, 2013 #81" w:history="1">
        <w:r w:rsidR="00387F8F" w:rsidRPr="006B6B2C">
          <w:rPr>
            <w:i/>
            <w:noProof/>
            <w:sz w:val="22"/>
            <w:szCs w:val="22"/>
          </w:rPr>
          <w:t>7</w:t>
        </w:r>
      </w:hyperlink>
      <w:r w:rsidR="006B6B2C" w:rsidRPr="006B6B2C">
        <w:rPr>
          <w:i/>
          <w:noProof/>
          <w:sz w:val="22"/>
          <w:szCs w:val="22"/>
        </w:rPr>
        <w:t xml:space="preserve">, </w:t>
      </w:r>
      <w:hyperlink w:anchor="_ENREF_16" w:tooltip="Berenbaum, 1989 #41" w:history="1">
        <w:r w:rsidR="00387F8F" w:rsidRPr="006B6B2C">
          <w:rPr>
            <w:i/>
            <w:noProof/>
            <w:sz w:val="22"/>
            <w:szCs w:val="22"/>
          </w:rPr>
          <w:t>16</w:t>
        </w:r>
      </w:hyperlink>
      <w:r w:rsidR="006B6B2C" w:rsidRPr="006B6B2C">
        <w:rPr>
          <w:i/>
          <w:noProof/>
          <w:sz w:val="22"/>
          <w:szCs w:val="22"/>
        </w:rPr>
        <w:t>)</w:t>
      </w:r>
      <w:r w:rsidR="00002BD9">
        <w:rPr>
          <w:sz w:val="22"/>
          <w:szCs w:val="22"/>
        </w:rPr>
        <w:fldChar w:fldCharType="end"/>
      </w:r>
      <w:r w:rsidR="008C6030">
        <w:rPr>
          <w:sz w:val="22"/>
          <w:szCs w:val="22"/>
        </w:rPr>
        <w:t>]</w:t>
      </w:r>
      <w:r w:rsidR="000467C9" w:rsidRPr="00E81069">
        <w:rPr>
          <w:sz w:val="22"/>
          <w:szCs w:val="22"/>
        </w:rPr>
        <w:t>.</w:t>
      </w:r>
      <w:r w:rsidR="00E31A2A" w:rsidRPr="00E81069">
        <w:rPr>
          <w:sz w:val="22"/>
          <w:szCs w:val="22"/>
        </w:rPr>
        <w:t xml:space="preserve"> As will be discussed, </w:t>
      </w:r>
      <w:r w:rsidR="006A5F22" w:rsidRPr="00E81069">
        <w:rPr>
          <w:sz w:val="22"/>
          <w:szCs w:val="22"/>
        </w:rPr>
        <w:t>intentional avoidance of biological</w:t>
      </w:r>
      <w:r w:rsidR="00950296">
        <w:rPr>
          <w:sz w:val="22"/>
          <w:szCs w:val="22"/>
        </w:rPr>
        <w:t>/biophysical</w:t>
      </w:r>
      <w:r w:rsidR="006A5F22" w:rsidRPr="00E81069">
        <w:rPr>
          <w:sz w:val="22"/>
          <w:szCs w:val="22"/>
        </w:rPr>
        <w:t xml:space="preserve"> arguments</w:t>
      </w:r>
      <w:r w:rsidR="00E31A2A" w:rsidRPr="00E81069">
        <w:rPr>
          <w:sz w:val="22"/>
          <w:szCs w:val="22"/>
        </w:rPr>
        <w:t xml:space="preserve"> has important advantages</w:t>
      </w:r>
      <w:r w:rsidR="00D604A6">
        <w:rPr>
          <w:sz w:val="22"/>
          <w:szCs w:val="22"/>
        </w:rPr>
        <w:t>,</w:t>
      </w:r>
      <w:r w:rsidR="00E31A2A" w:rsidRPr="00E81069">
        <w:rPr>
          <w:sz w:val="22"/>
          <w:szCs w:val="22"/>
        </w:rPr>
        <w:t xml:space="preserve"> </w:t>
      </w:r>
      <w:r w:rsidR="00950296">
        <w:rPr>
          <w:sz w:val="22"/>
          <w:szCs w:val="22"/>
        </w:rPr>
        <w:t>as well as</w:t>
      </w:r>
      <w:r w:rsidR="006A5F22" w:rsidRPr="00E81069">
        <w:rPr>
          <w:sz w:val="22"/>
          <w:szCs w:val="22"/>
        </w:rPr>
        <w:t xml:space="preserve"> </w:t>
      </w:r>
      <w:r w:rsidR="00581262">
        <w:rPr>
          <w:sz w:val="22"/>
          <w:szCs w:val="22"/>
        </w:rPr>
        <w:t xml:space="preserve">its </w:t>
      </w:r>
      <w:r w:rsidR="006A5F22" w:rsidRPr="00E81069">
        <w:rPr>
          <w:sz w:val="22"/>
          <w:szCs w:val="22"/>
        </w:rPr>
        <w:t>obvious</w:t>
      </w:r>
      <w:r w:rsidR="00E31A2A" w:rsidRPr="00E81069">
        <w:rPr>
          <w:sz w:val="22"/>
          <w:szCs w:val="22"/>
        </w:rPr>
        <w:t xml:space="preserve"> disadvantages.</w:t>
      </w:r>
    </w:p>
    <w:p w14:paraId="0DD6D849" w14:textId="443AB468" w:rsidR="00ED4B54" w:rsidRPr="00E81069" w:rsidRDefault="00B608A7" w:rsidP="000D1FB6">
      <w:pPr>
        <w:tabs>
          <w:tab w:val="right" w:pos="9360"/>
        </w:tabs>
        <w:rPr>
          <w:bCs/>
          <w:sz w:val="22"/>
          <w:szCs w:val="22"/>
        </w:rPr>
      </w:pPr>
      <w:r w:rsidRPr="00E81069">
        <w:rPr>
          <w:sz w:val="22"/>
          <w:szCs w:val="22"/>
        </w:rPr>
        <w:t xml:space="preserve">     In analyzing the underlined question, a</w:t>
      </w:r>
      <w:r w:rsidR="00A65C4A" w:rsidRPr="00E81069">
        <w:rPr>
          <w:sz w:val="22"/>
          <w:szCs w:val="22"/>
        </w:rPr>
        <w:t>n</w:t>
      </w:r>
      <w:r w:rsidR="006D7DD9" w:rsidRPr="00E81069">
        <w:rPr>
          <w:sz w:val="22"/>
          <w:szCs w:val="22"/>
        </w:rPr>
        <w:t xml:space="preserve"> </w:t>
      </w:r>
      <w:r w:rsidR="006D7DD9" w:rsidRPr="00E81069">
        <w:rPr>
          <w:i/>
          <w:sz w:val="22"/>
          <w:szCs w:val="22"/>
        </w:rPr>
        <w:t>N</w:t>
      </w:r>
      <w:r w:rsidR="006D7DD9" w:rsidRPr="00E81069">
        <w:rPr>
          <w:sz w:val="22"/>
          <w:szCs w:val="22"/>
        </w:rPr>
        <w:t>-</w:t>
      </w:r>
      <w:r w:rsidR="00896ED1">
        <w:rPr>
          <w:sz w:val="22"/>
          <w:szCs w:val="22"/>
        </w:rPr>
        <w:t>agent mixture</w:t>
      </w:r>
      <w:r w:rsidR="006D7DD9" w:rsidRPr="00E81069">
        <w:rPr>
          <w:sz w:val="22"/>
          <w:szCs w:val="22"/>
        </w:rPr>
        <w:t xml:space="preserve"> with dose </w:t>
      </w:r>
      <w:proofErr w:type="spellStart"/>
      <w:r w:rsidR="006D7DD9" w:rsidRPr="00E81069">
        <w:rPr>
          <w:i/>
          <w:sz w:val="22"/>
          <w:szCs w:val="22"/>
        </w:rPr>
        <w:t>d</w:t>
      </w:r>
      <w:r w:rsidR="006D7DD9" w:rsidRPr="00E81069">
        <w:rPr>
          <w:i/>
          <w:sz w:val="22"/>
          <w:szCs w:val="22"/>
          <w:vertAlign w:val="subscript"/>
        </w:rPr>
        <w:t>j</w:t>
      </w:r>
      <w:proofErr w:type="spellEnd"/>
      <w:r w:rsidR="006D7DD9" w:rsidRPr="00E81069">
        <w:rPr>
          <w:sz w:val="22"/>
          <w:szCs w:val="22"/>
        </w:rPr>
        <w:t xml:space="preserve"> of </w:t>
      </w:r>
      <w:r w:rsidR="00896ED1">
        <w:rPr>
          <w:sz w:val="22"/>
          <w:szCs w:val="22"/>
        </w:rPr>
        <w:t>agent</w:t>
      </w:r>
      <w:r w:rsidR="006D7DD9" w:rsidRPr="00E81069">
        <w:rPr>
          <w:sz w:val="22"/>
          <w:szCs w:val="22"/>
        </w:rPr>
        <w:t xml:space="preserve"> </w:t>
      </w:r>
      <w:r w:rsidR="006D7DD9" w:rsidRPr="00E81069">
        <w:rPr>
          <w:i/>
          <w:sz w:val="22"/>
          <w:szCs w:val="22"/>
        </w:rPr>
        <w:t>j</w:t>
      </w:r>
      <w:r w:rsidR="006D7DD9" w:rsidRPr="00E81069">
        <w:rPr>
          <w:sz w:val="22"/>
          <w:szCs w:val="22"/>
        </w:rPr>
        <w:t xml:space="preserve"> (</w:t>
      </w:r>
      <w:r w:rsidR="006D7DD9" w:rsidRPr="00E81069">
        <w:rPr>
          <w:i/>
          <w:sz w:val="22"/>
          <w:szCs w:val="22"/>
        </w:rPr>
        <w:t>j</w:t>
      </w:r>
      <w:r w:rsidR="006D7DD9" w:rsidRPr="00E81069">
        <w:rPr>
          <w:sz w:val="22"/>
          <w:szCs w:val="22"/>
        </w:rPr>
        <w:t>=1</w:t>
      </w:r>
      <w:proofErr w:type="gramStart"/>
      <w:r w:rsidR="006D7DD9" w:rsidRPr="00E81069">
        <w:rPr>
          <w:sz w:val="22"/>
          <w:szCs w:val="22"/>
        </w:rPr>
        <w:t>,</w:t>
      </w:r>
      <w:r w:rsidR="00351F48" w:rsidRPr="00E81069">
        <w:rPr>
          <w:sz w:val="22"/>
          <w:szCs w:val="22"/>
        </w:rPr>
        <w:t xml:space="preserve"> </w:t>
      </w:r>
      <w:r w:rsidR="006575FE" w:rsidRPr="00E81069">
        <w:rPr>
          <w:sz w:val="22"/>
          <w:szCs w:val="22"/>
        </w:rPr>
        <w:t>…</w:t>
      </w:r>
      <w:r w:rsidR="006D7DD9" w:rsidRPr="00E81069">
        <w:rPr>
          <w:sz w:val="22"/>
          <w:szCs w:val="22"/>
        </w:rPr>
        <w:t>,</w:t>
      </w:r>
      <w:proofErr w:type="gramEnd"/>
      <w:r w:rsidR="006D7DD9" w:rsidRPr="00E81069">
        <w:rPr>
          <w:sz w:val="22"/>
          <w:szCs w:val="22"/>
        </w:rPr>
        <w:t xml:space="preserve"> </w:t>
      </w:r>
      <w:r w:rsidR="006D7DD9" w:rsidRPr="00E81069">
        <w:rPr>
          <w:i/>
          <w:sz w:val="22"/>
          <w:szCs w:val="22"/>
        </w:rPr>
        <w:t>N</w:t>
      </w:r>
      <w:r w:rsidR="006D7DD9" w:rsidRPr="00E81069">
        <w:rPr>
          <w:sz w:val="22"/>
          <w:szCs w:val="22"/>
        </w:rPr>
        <w:t xml:space="preserve">) </w:t>
      </w:r>
      <w:r w:rsidRPr="00E81069">
        <w:rPr>
          <w:sz w:val="22"/>
          <w:szCs w:val="22"/>
        </w:rPr>
        <w:t xml:space="preserve">will be </w:t>
      </w:r>
      <w:r w:rsidR="006D7DD9" w:rsidRPr="00E81069">
        <w:rPr>
          <w:sz w:val="22"/>
          <w:szCs w:val="22"/>
        </w:rPr>
        <w:t>considered</w:t>
      </w:r>
      <w:r w:rsidR="008519BC" w:rsidRPr="00E81069">
        <w:rPr>
          <w:sz w:val="22"/>
          <w:szCs w:val="22"/>
        </w:rPr>
        <w:t xml:space="preserve">, with the putatively known </w:t>
      </w:r>
      <w:r w:rsidR="00340941" w:rsidRPr="00E81069">
        <w:rPr>
          <w:sz w:val="22"/>
          <w:szCs w:val="22"/>
        </w:rPr>
        <w:t>IDER</w:t>
      </w:r>
      <w:r w:rsidR="008519BC" w:rsidRPr="00E81069">
        <w:rPr>
          <w:sz w:val="22"/>
          <w:szCs w:val="22"/>
        </w:rPr>
        <w:t xml:space="preserve"> denoted by </w:t>
      </w:r>
      <w:proofErr w:type="spellStart"/>
      <w:r w:rsidR="008519BC" w:rsidRPr="00E81069">
        <w:rPr>
          <w:i/>
          <w:sz w:val="22"/>
          <w:szCs w:val="22"/>
        </w:rPr>
        <w:t>E</w:t>
      </w:r>
      <w:r w:rsidR="008519BC" w:rsidRPr="00E81069">
        <w:rPr>
          <w:i/>
          <w:sz w:val="22"/>
          <w:szCs w:val="22"/>
          <w:vertAlign w:val="subscript"/>
        </w:rPr>
        <w:t>j</w:t>
      </w:r>
      <w:proofErr w:type="spellEnd"/>
      <w:r w:rsidR="008519BC" w:rsidRPr="00E81069">
        <w:rPr>
          <w:i/>
          <w:sz w:val="22"/>
          <w:szCs w:val="22"/>
        </w:rPr>
        <w:t>(</w:t>
      </w:r>
      <w:proofErr w:type="spellStart"/>
      <w:r w:rsidR="008519BC" w:rsidRPr="00E81069">
        <w:rPr>
          <w:i/>
          <w:sz w:val="22"/>
          <w:szCs w:val="22"/>
        </w:rPr>
        <w:t>d</w:t>
      </w:r>
      <w:r w:rsidR="008519BC" w:rsidRPr="00E81069">
        <w:rPr>
          <w:i/>
          <w:sz w:val="22"/>
          <w:szCs w:val="22"/>
          <w:vertAlign w:val="subscript"/>
        </w:rPr>
        <w:t>j</w:t>
      </w:r>
      <w:proofErr w:type="spellEnd"/>
      <w:r w:rsidR="008519BC" w:rsidRPr="00E81069">
        <w:rPr>
          <w:i/>
          <w:sz w:val="22"/>
          <w:szCs w:val="22"/>
        </w:rPr>
        <w:t>)</w:t>
      </w:r>
      <w:r w:rsidR="00394C99" w:rsidRPr="00E81069">
        <w:rPr>
          <w:sz w:val="22"/>
          <w:szCs w:val="22"/>
        </w:rPr>
        <w:t>.</w:t>
      </w:r>
      <w:r w:rsidR="00476167" w:rsidRPr="00E81069">
        <w:rPr>
          <w:sz w:val="22"/>
          <w:szCs w:val="22"/>
        </w:rPr>
        <w:t xml:space="preserve"> </w:t>
      </w:r>
      <w:r w:rsidR="00D419CD" w:rsidRPr="00E81069">
        <w:rPr>
          <w:sz w:val="22"/>
          <w:szCs w:val="22"/>
        </w:rPr>
        <w:t xml:space="preserve">Unless explicitly stated to the contrary we will assume each IDER has the following properties in the dose range from 0 to </w:t>
      </w:r>
      <w:r w:rsidR="003F081E">
        <w:rPr>
          <w:sz w:val="22"/>
          <w:szCs w:val="22"/>
        </w:rPr>
        <w:t xml:space="preserve">the </w:t>
      </w:r>
      <w:r w:rsidR="00D419CD" w:rsidRPr="00E81069">
        <w:rPr>
          <w:sz w:val="22"/>
          <w:szCs w:val="22"/>
        </w:rPr>
        <w:t>largest dose</w:t>
      </w:r>
      <w:r w:rsidR="00254904">
        <w:rPr>
          <w:sz w:val="22"/>
          <w:szCs w:val="22"/>
        </w:rPr>
        <w:t xml:space="preserve"> (</w:t>
      </w:r>
      <w:proofErr w:type="spellStart"/>
      <w:r w:rsidR="00254904">
        <w:rPr>
          <w:sz w:val="22"/>
          <w:szCs w:val="22"/>
        </w:rPr>
        <w:t>dmax</w:t>
      </w:r>
      <w:proofErr w:type="spellEnd"/>
      <w:r w:rsidR="00254904">
        <w:rPr>
          <w:sz w:val="22"/>
          <w:szCs w:val="22"/>
        </w:rPr>
        <w:t>)</w:t>
      </w:r>
      <w:r w:rsidR="00D419CD" w:rsidRPr="00E81069">
        <w:rPr>
          <w:sz w:val="22"/>
          <w:szCs w:val="22"/>
        </w:rPr>
        <w:t xml:space="preserve"> considered</w:t>
      </w:r>
      <w:r w:rsidR="001922F0" w:rsidRPr="00E81069">
        <w:rPr>
          <w:sz w:val="22"/>
          <w:szCs w:val="22"/>
        </w:rPr>
        <w:t>:</w:t>
      </w:r>
      <w:r w:rsidR="00D419CD" w:rsidRPr="00E81069">
        <w:rPr>
          <w:sz w:val="22"/>
          <w:szCs w:val="22"/>
        </w:rPr>
        <w:t xml:space="preserve"> </w:t>
      </w:r>
      <w:proofErr w:type="spellStart"/>
      <w:r w:rsidR="00D419CD" w:rsidRPr="00E81069">
        <w:rPr>
          <w:i/>
          <w:sz w:val="22"/>
          <w:szCs w:val="22"/>
        </w:rPr>
        <w:t>E</w:t>
      </w:r>
      <w:r w:rsidR="00D419CD" w:rsidRPr="00E81069">
        <w:rPr>
          <w:i/>
          <w:sz w:val="22"/>
          <w:szCs w:val="22"/>
          <w:vertAlign w:val="subscript"/>
        </w:rPr>
        <w:t>j</w:t>
      </w:r>
      <w:proofErr w:type="spellEnd"/>
      <w:r w:rsidR="00D419CD" w:rsidRPr="00E81069">
        <w:rPr>
          <w:i/>
          <w:sz w:val="22"/>
          <w:szCs w:val="22"/>
        </w:rPr>
        <w:t>(0)</w:t>
      </w:r>
      <w:r w:rsidR="00D419CD" w:rsidRPr="00E81069">
        <w:rPr>
          <w:sz w:val="22"/>
          <w:szCs w:val="22"/>
        </w:rPr>
        <w:t>=0 (i.e. background effect has been subtracted out)</w:t>
      </w:r>
      <w:r w:rsidR="001922F0" w:rsidRPr="00E81069">
        <w:rPr>
          <w:sz w:val="22"/>
          <w:szCs w:val="22"/>
        </w:rPr>
        <w:t xml:space="preserve">; </w:t>
      </w:r>
      <w:proofErr w:type="spellStart"/>
      <w:r w:rsidR="00E31A2A" w:rsidRPr="00E81069">
        <w:rPr>
          <w:i/>
          <w:sz w:val="22"/>
          <w:szCs w:val="22"/>
        </w:rPr>
        <w:t>E</w:t>
      </w:r>
      <w:r w:rsidR="00E31A2A" w:rsidRPr="00E81069">
        <w:rPr>
          <w:i/>
          <w:sz w:val="22"/>
          <w:szCs w:val="22"/>
          <w:vertAlign w:val="subscript"/>
        </w:rPr>
        <w:t>j</w:t>
      </w:r>
      <w:proofErr w:type="spellEnd"/>
      <w:r w:rsidR="00E31A2A" w:rsidRPr="00E81069">
        <w:rPr>
          <w:i/>
          <w:sz w:val="22"/>
          <w:szCs w:val="22"/>
        </w:rPr>
        <w:t>(</w:t>
      </w:r>
      <w:proofErr w:type="spellStart"/>
      <w:r w:rsidR="00E31A2A" w:rsidRPr="00E81069">
        <w:rPr>
          <w:i/>
          <w:sz w:val="22"/>
          <w:szCs w:val="22"/>
        </w:rPr>
        <w:t>d</w:t>
      </w:r>
      <w:r w:rsidR="00E31A2A" w:rsidRPr="00E81069">
        <w:rPr>
          <w:i/>
          <w:sz w:val="22"/>
          <w:szCs w:val="22"/>
          <w:vertAlign w:val="subscript"/>
        </w:rPr>
        <w:t>j</w:t>
      </w:r>
      <w:proofErr w:type="spellEnd"/>
      <w:r w:rsidR="00E31A2A" w:rsidRPr="00E81069">
        <w:rPr>
          <w:i/>
          <w:sz w:val="22"/>
          <w:szCs w:val="22"/>
        </w:rPr>
        <w:t xml:space="preserve">) </w:t>
      </w:r>
      <w:r w:rsidR="00D419CD" w:rsidRPr="00E81069">
        <w:rPr>
          <w:sz w:val="22"/>
          <w:szCs w:val="22"/>
        </w:rPr>
        <w:t xml:space="preserve">is </w:t>
      </w:r>
      <w:r w:rsidR="00FA4DAA">
        <w:rPr>
          <w:sz w:val="22"/>
          <w:szCs w:val="22"/>
        </w:rPr>
        <w:t xml:space="preserve">a </w:t>
      </w:r>
      <w:r w:rsidR="00CA608E" w:rsidRPr="00E81069">
        <w:rPr>
          <w:sz w:val="22"/>
          <w:szCs w:val="22"/>
        </w:rPr>
        <w:t xml:space="preserve">two times continuously </w:t>
      </w:r>
      <w:r w:rsidR="00D419CD" w:rsidRPr="00E81069">
        <w:rPr>
          <w:sz w:val="22"/>
          <w:szCs w:val="22"/>
        </w:rPr>
        <w:t>differentiable</w:t>
      </w:r>
      <w:r w:rsidR="00FA4DAA">
        <w:rPr>
          <w:sz w:val="22"/>
          <w:szCs w:val="22"/>
        </w:rPr>
        <w:t xml:space="preserve"> function</w:t>
      </w:r>
      <w:r w:rsidR="007E6340">
        <w:rPr>
          <w:sz w:val="22"/>
          <w:szCs w:val="22"/>
        </w:rPr>
        <w:t>;</w:t>
      </w:r>
      <w:r w:rsidR="00D419CD" w:rsidRPr="00E81069">
        <w:rPr>
          <w:sz w:val="22"/>
          <w:szCs w:val="22"/>
        </w:rPr>
        <w:t xml:space="preserve"> and </w:t>
      </w:r>
      <w:r w:rsidR="007E6340">
        <w:rPr>
          <w:sz w:val="22"/>
          <w:szCs w:val="22"/>
        </w:rPr>
        <w:t>the</w:t>
      </w:r>
      <w:r w:rsidR="00D419CD" w:rsidRPr="00E81069">
        <w:rPr>
          <w:sz w:val="22"/>
          <w:szCs w:val="22"/>
        </w:rPr>
        <w:t xml:space="preserve"> slope </w:t>
      </w:r>
      <w:proofErr w:type="spellStart"/>
      <w:r w:rsidR="00D419CD" w:rsidRPr="00E81069">
        <w:rPr>
          <w:sz w:val="22"/>
          <w:szCs w:val="22"/>
        </w:rPr>
        <w:t>d</w:t>
      </w:r>
      <w:r w:rsidR="00D419CD" w:rsidRPr="00E81069">
        <w:rPr>
          <w:i/>
          <w:sz w:val="22"/>
          <w:szCs w:val="22"/>
        </w:rPr>
        <w:t>E</w:t>
      </w:r>
      <w:r w:rsidR="00D419CD" w:rsidRPr="00E81069">
        <w:rPr>
          <w:i/>
          <w:sz w:val="22"/>
          <w:szCs w:val="22"/>
          <w:vertAlign w:val="subscript"/>
        </w:rPr>
        <w:t>j</w:t>
      </w:r>
      <w:proofErr w:type="spellEnd"/>
      <w:r w:rsidR="00D419CD" w:rsidRPr="00E81069">
        <w:rPr>
          <w:sz w:val="22"/>
          <w:szCs w:val="22"/>
        </w:rPr>
        <w:t>/</w:t>
      </w:r>
      <w:proofErr w:type="spellStart"/>
      <w:r w:rsidR="00D419CD" w:rsidRPr="00E81069">
        <w:rPr>
          <w:sz w:val="22"/>
          <w:szCs w:val="22"/>
        </w:rPr>
        <w:t>d</w:t>
      </w:r>
      <w:r w:rsidR="00D419CD" w:rsidRPr="00E81069">
        <w:rPr>
          <w:i/>
          <w:sz w:val="22"/>
          <w:szCs w:val="22"/>
        </w:rPr>
        <w:t>d</w:t>
      </w:r>
      <w:r w:rsidR="00D419CD" w:rsidRPr="00E81069">
        <w:rPr>
          <w:i/>
          <w:sz w:val="22"/>
          <w:szCs w:val="22"/>
          <w:vertAlign w:val="subscript"/>
        </w:rPr>
        <w:t>j</w:t>
      </w:r>
      <w:proofErr w:type="spellEnd"/>
      <w:r w:rsidR="00D419CD" w:rsidRPr="00E81069">
        <w:rPr>
          <w:sz w:val="22"/>
          <w:szCs w:val="22"/>
        </w:rPr>
        <w:t xml:space="preserve"> is positive for </w:t>
      </w:r>
      <w:proofErr w:type="spellStart"/>
      <w:r w:rsidR="00D419CD" w:rsidRPr="00E81069">
        <w:rPr>
          <w:i/>
          <w:sz w:val="22"/>
          <w:szCs w:val="22"/>
        </w:rPr>
        <w:t>d</w:t>
      </w:r>
      <w:r w:rsidR="00D419CD" w:rsidRPr="00E81069">
        <w:rPr>
          <w:i/>
          <w:sz w:val="22"/>
          <w:szCs w:val="22"/>
          <w:vertAlign w:val="subscript"/>
        </w:rPr>
        <w:t>j</w:t>
      </w:r>
      <w:proofErr w:type="spellEnd"/>
      <w:r w:rsidR="00D419CD" w:rsidRPr="00E81069">
        <w:rPr>
          <w:sz w:val="22"/>
          <w:szCs w:val="22"/>
        </w:rPr>
        <w:t xml:space="preserve"> &gt;0. </w:t>
      </w:r>
      <w:r w:rsidR="00A76635">
        <w:rPr>
          <w:sz w:val="22"/>
          <w:szCs w:val="22"/>
        </w:rPr>
        <w:t>Whether the second derivative is positive, zero, or negative is important in describing</w:t>
      </w:r>
      <w:r w:rsidR="00950296">
        <w:rPr>
          <w:sz w:val="22"/>
          <w:szCs w:val="22"/>
        </w:rPr>
        <w:t xml:space="preserve"> </w:t>
      </w:r>
      <w:r w:rsidR="001922F0" w:rsidRPr="00E81069">
        <w:rPr>
          <w:sz w:val="22"/>
          <w:szCs w:val="22"/>
        </w:rPr>
        <w:t>IDER curve shape</w:t>
      </w:r>
      <w:r w:rsidR="00950296">
        <w:rPr>
          <w:sz w:val="22"/>
          <w:szCs w:val="22"/>
        </w:rPr>
        <w:t>s</w:t>
      </w:r>
      <w:r w:rsidR="00672800">
        <w:rPr>
          <w:sz w:val="22"/>
          <w:szCs w:val="22"/>
        </w:rPr>
        <w:t xml:space="preserve"> (Fig. 1)</w:t>
      </w:r>
      <w:r w:rsidR="00526543" w:rsidRPr="00E81069">
        <w:rPr>
          <w:sz w:val="22"/>
          <w:szCs w:val="22"/>
        </w:rPr>
        <w:t>.</w:t>
      </w:r>
    </w:p>
    <w:p w14:paraId="2978786A" w14:textId="73C3BE94" w:rsidR="0099676D" w:rsidRPr="00E81069" w:rsidRDefault="0099676D" w:rsidP="000D1FB6">
      <w:pPr>
        <w:tabs>
          <w:tab w:val="right" w:pos="9360"/>
        </w:tabs>
        <w:rPr>
          <w:bCs/>
          <w:sz w:val="22"/>
          <w:szCs w:val="22"/>
        </w:rPr>
      </w:pPr>
    </w:p>
    <w:p w14:paraId="31F99017" w14:textId="30C7D139" w:rsidR="00DE2787" w:rsidRPr="00E81069" w:rsidRDefault="00456993" w:rsidP="0099676D">
      <w:pPr>
        <w:keepNext/>
        <w:tabs>
          <w:tab w:val="right" w:pos="9360"/>
        </w:tabs>
        <w:spacing w:line="360" w:lineRule="auto"/>
        <w:rPr>
          <w:i/>
          <w:sz w:val="22"/>
          <w:szCs w:val="22"/>
        </w:rPr>
      </w:pPr>
      <w:r w:rsidRPr="00E81069">
        <w:rPr>
          <w:i/>
          <w:sz w:val="22"/>
          <w:szCs w:val="22"/>
        </w:rPr>
        <w:t xml:space="preserve">Examples of </w:t>
      </w:r>
      <w:r w:rsidR="008C325D" w:rsidRPr="00E81069">
        <w:rPr>
          <w:i/>
          <w:sz w:val="22"/>
          <w:szCs w:val="22"/>
        </w:rPr>
        <w:t xml:space="preserve">Dose </w:t>
      </w:r>
      <w:r w:rsidR="00950296">
        <w:rPr>
          <w:i/>
          <w:sz w:val="22"/>
          <w:szCs w:val="22"/>
        </w:rPr>
        <w:t>E</w:t>
      </w:r>
      <w:r w:rsidR="008C325D" w:rsidRPr="00E81069">
        <w:rPr>
          <w:i/>
          <w:sz w:val="22"/>
          <w:szCs w:val="22"/>
        </w:rPr>
        <w:t>ffect</w:t>
      </w:r>
      <w:r w:rsidRPr="00E81069">
        <w:rPr>
          <w:i/>
          <w:sz w:val="22"/>
          <w:szCs w:val="22"/>
        </w:rPr>
        <w:t xml:space="preserve"> Relations</w:t>
      </w:r>
    </w:p>
    <w:p w14:paraId="1AC9D59B" w14:textId="42C36BED" w:rsidR="00456993" w:rsidRPr="00E81069" w:rsidRDefault="00C8091C" w:rsidP="004D05A8">
      <w:pPr>
        <w:tabs>
          <w:tab w:val="right" w:pos="9360"/>
        </w:tabs>
        <w:ind w:left="72"/>
        <w:rPr>
          <w:sz w:val="22"/>
          <w:szCs w:val="22"/>
        </w:rPr>
      </w:pPr>
      <w:r w:rsidRPr="00E81069">
        <w:rPr>
          <w:sz w:val="22"/>
          <w:szCs w:val="22"/>
        </w:rPr>
        <w:t xml:space="preserve">     </w:t>
      </w:r>
      <w:r w:rsidR="00456993" w:rsidRPr="00E81069">
        <w:rPr>
          <w:sz w:val="22"/>
          <w:szCs w:val="22"/>
        </w:rPr>
        <w:t>In radiobiology,</w:t>
      </w:r>
      <w:r w:rsidR="00382290" w:rsidRPr="00E81069">
        <w:rPr>
          <w:sz w:val="22"/>
          <w:szCs w:val="22"/>
        </w:rPr>
        <w:t xml:space="preserve"> </w:t>
      </w:r>
      <w:r w:rsidR="00351F48" w:rsidRPr="00E81069">
        <w:rPr>
          <w:sz w:val="22"/>
          <w:szCs w:val="22"/>
        </w:rPr>
        <w:t xml:space="preserve">LQ (linear-quadratic) </w:t>
      </w:r>
      <w:r w:rsidR="00340941" w:rsidRPr="00E81069">
        <w:rPr>
          <w:sz w:val="22"/>
          <w:szCs w:val="22"/>
        </w:rPr>
        <w:t>IDER</w:t>
      </w:r>
      <w:r w:rsidR="00E45334" w:rsidRPr="00E81069">
        <w:rPr>
          <w:sz w:val="22"/>
          <w:szCs w:val="22"/>
        </w:rPr>
        <w:t xml:space="preserve"> </w:t>
      </w:r>
      <w:proofErr w:type="gramStart"/>
      <w:r w:rsidR="00950296">
        <w:rPr>
          <w:sz w:val="22"/>
          <w:szCs w:val="22"/>
        </w:rPr>
        <w:t>are</w:t>
      </w:r>
      <w:proofErr w:type="gramEnd"/>
      <w:r w:rsidR="00DD793D">
        <w:rPr>
          <w:sz w:val="22"/>
          <w:szCs w:val="22"/>
        </w:rPr>
        <w:t xml:space="preserve"> </w:t>
      </w:r>
      <w:r w:rsidR="00B2131D" w:rsidRPr="00E81069">
        <w:rPr>
          <w:sz w:val="22"/>
          <w:szCs w:val="22"/>
        </w:rPr>
        <w:t>frequently used</w:t>
      </w:r>
      <w:r w:rsidR="007C4ACF" w:rsidRPr="00E81069">
        <w:rPr>
          <w:sz w:val="22"/>
          <w:szCs w:val="22"/>
        </w:rPr>
        <w:t>.</w:t>
      </w:r>
      <w:r w:rsidR="00B2131D" w:rsidRPr="00E81069">
        <w:rPr>
          <w:sz w:val="22"/>
          <w:szCs w:val="22"/>
        </w:rPr>
        <w:t xml:space="preserve"> </w:t>
      </w:r>
      <w:r w:rsidR="000B4EEE">
        <w:rPr>
          <w:sz w:val="22"/>
          <w:szCs w:val="22"/>
        </w:rPr>
        <w:t>For a single dose that is “acute” (i.e. so rapid compared to relevant relaxation times that i</w:t>
      </w:r>
      <w:r w:rsidR="00153DCA">
        <w:rPr>
          <w:sz w:val="22"/>
          <w:szCs w:val="22"/>
        </w:rPr>
        <w:t>t is effectively instantaneous),</w:t>
      </w:r>
      <w:r w:rsidR="000B4EEE">
        <w:rPr>
          <w:sz w:val="22"/>
          <w:szCs w:val="22"/>
        </w:rPr>
        <w:t xml:space="preserve"> the relation is</w:t>
      </w:r>
    </w:p>
    <w:p w14:paraId="68D8AD96" w14:textId="1F084080" w:rsidR="00132FC9" w:rsidRPr="00E81069" w:rsidRDefault="00132FC9" w:rsidP="004D05A8">
      <w:pPr>
        <w:pStyle w:val="MTDisplayEquation"/>
        <w:tabs>
          <w:tab w:val="clear" w:pos="10800"/>
          <w:tab w:val="right" w:pos="9360"/>
          <w:tab w:val="right" w:pos="10080"/>
        </w:tabs>
        <w:ind w:left="72"/>
        <w:rPr>
          <w:sz w:val="22"/>
          <w:szCs w:val="22"/>
        </w:rPr>
      </w:pPr>
      <w:r w:rsidRPr="00E81069">
        <w:rPr>
          <w:sz w:val="22"/>
          <w:szCs w:val="22"/>
        </w:rPr>
        <w:tab/>
      </w:r>
      <w:r w:rsidR="000B4EEE" w:rsidRPr="00E81069">
        <w:rPr>
          <w:position w:val="-10"/>
          <w:sz w:val="22"/>
          <w:szCs w:val="22"/>
        </w:rPr>
        <w:object w:dxaOrig="1840" w:dyaOrig="360" w14:anchorId="43F89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4pt;height:16.4pt" o:ole="">
            <v:imagedata r:id="rId12" o:title=""/>
          </v:shape>
          <o:OLEObject Type="Embed" ProgID="Equation.DSMT4" ShapeID="_x0000_i1025" DrawAspect="Content" ObjectID="_1534843648" r:id="rId13"/>
        </w:object>
      </w:r>
      <w:bookmarkStart w:id="0" w:name="E1"/>
      <w:r w:rsidR="00C3536E" w:rsidRPr="00E81069">
        <w:rPr>
          <w:sz w:val="22"/>
          <w:szCs w:val="22"/>
        </w:rPr>
        <w:t xml:space="preserve"> </w:t>
      </w:r>
      <w:r w:rsidR="00C3536E" w:rsidRPr="00E81069">
        <w:rPr>
          <w:sz w:val="22"/>
          <w:szCs w:val="22"/>
        </w:rPr>
        <w:tab/>
      </w:r>
      <w:r w:rsidRPr="00E81069">
        <w:rPr>
          <w:sz w:val="22"/>
          <w:szCs w:val="22"/>
        </w:rPr>
        <w:fldChar w:fldCharType="begin"/>
      </w:r>
      <w:r w:rsidRPr="00E81069">
        <w:rPr>
          <w:sz w:val="22"/>
          <w:szCs w:val="22"/>
        </w:rPr>
        <w:instrText xml:space="preserve"> MACROBUTTON MTPlaceRef \* MERGEFORMAT </w:instrText>
      </w:r>
      <w:r w:rsidRPr="00E81069">
        <w:rPr>
          <w:sz w:val="22"/>
          <w:szCs w:val="22"/>
        </w:rPr>
        <w:fldChar w:fldCharType="begin"/>
      </w:r>
      <w:r w:rsidRPr="00E81069">
        <w:rPr>
          <w:sz w:val="22"/>
          <w:szCs w:val="22"/>
        </w:rPr>
        <w:instrText xml:space="preserve"> SEQ MTEqn \h \* MERGEFORMAT </w:instrText>
      </w:r>
      <w:r w:rsidRPr="00E81069">
        <w:rPr>
          <w:sz w:val="22"/>
          <w:szCs w:val="22"/>
        </w:rPr>
        <w:fldChar w:fldCharType="end"/>
      </w:r>
      <w:bookmarkStart w:id="1" w:name="ZEqnNum699822"/>
      <w:r w:rsidRPr="00E81069">
        <w:rPr>
          <w:sz w:val="22"/>
          <w:szCs w:val="22"/>
        </w:rPr>
        <w:instrText>(</w:instrText>
      </w:r>
      <w:r w:rsidR="00C23E8E" w:rsidRPr="00E81069">
        <w:rPr>
          <w:sz w:val="22"/>
          <w:szCs w:val="22"/>
        </w:rPr>
        <w:fldChar w:fldCharType="begin"/>
      </w:r>
      <w:r w:rsidR="00C23E8E" w:rsidRPr="00E81069">
        <w:rPr>
          <w:sz w:val="22"/>
          <w:szCs w:val="22"/>
        </w:rPr>
        <w:instrText xml:space="preserve"> SEQ MTEqn \c \* Arabic \* MERGEFORMAT </w:instrText>
      </w:r>
      <w:r w:rsidR="00C23E8E" w:rsidRPr="00E81069">
        <w:rPr>
          <w:sz w:val="22"/>
          <w:szCs w:val="22"/>
        </w:rPr>
        <w:fldChar w:fldCharType="separate"/>
      </w:r>
      <w:r w:rsidR="00DC4B0B">
        <w:rPr>
          <w:noProof/>
          <w:sz w:val="22"/>
          <w:szCs w:val="22"/>
        </w:rPr>
        <w:instrText>1</w:instrText>
      </w:r>
      <w:r w:rsidR="00C23E8E" w:rsidRPr="00E81069">
        <w:rPr>
          <w:noProof/>
          <w:sz w:val="22"/>
          <w:szCs w:val="22"/>
        </w:rPr>
        <w:fldChar w:fldCharType="end"/>
      </w:r>
      <w:r w:rsidRPr="00E81069">
        <w:rPr>
          <w:sz w:val="22"/>
          <w:szCs w:val="22"/>
        </w:rPr>
        <w:instrText>)</w:instrText>
      </w:r>
      <w:bookmarkEnd w:id="1"/>
      <w:r w:rsidRPr="00E81069">
        <w:rPr>
          <w:sz w:val="22"/>
          <w:szCs w:val="22"/>
        </w:rPr>
        <w:fldChar w:fldCharType="end"/>
      </w:r>
      <w:bookmarkEnd w:id="0"/>
    </w:p>
    <w:p w14:paraId="1B5BFA81" w14:textId="103959C2" w:rsidR="00DB0569" w:rsidRPr="00E81069" w:rsidRDefault="00B10261" w:rsidP="004D05A8">
      <w:pPr>
        <w:tabs>
          <w:tab w:val="right" w:pos="9360"/>
        </w:tabs>
        <w:ind w:left="72"/>
        <w:rPr>
          <w:sz w:val="22"/>
          <w:szCs w:val="22"/>
        </w:rPr>
      </w:pPr>
      <w:proofErr w:type="gramStart"/>
      <w:r w:rsidRPr="00E81069">
        <w:rPr>
          <w:sz w:val="22"/>
          <w:szCs w:val="22"/>
        </w:rPr>
        <w:t>wh</w:t>
      </w:r>
      <w:r w:rsidR="00382290" w:rsidRPr="00E81069">
        <w:rPr>
          <w:sz w:val="22"/>
          <w:szCs w:val="22"/>
        </w:rPr>
        <w:t xml:space="preserve">ere the following </w:t>
      </w:r>
      <w:r w:rsidR="0054489D" w:rsidRPr="00E81069">
        <w:rPr>
          <w:sz w:val="22"/>
          <w:szCs w:val="22"/>
        </w:rPr>
        <w:t xml:space="preserve">conditions and comments </w:t>
      </w:r>
      <w:r w:rsidR="00382290" w:rsidRPr="00E81069">
        <w:rPr>
          <w:sz w:val="22"/>
          <w:szCs w:val="22"/>
        </w:rPr>
        <w:t>hold.</w:t>
      </w:r>
      <w:proofErr w:type="gramEnd"/>
      <w:r w:rsidR="00F84091" w:rsidRPr="00E81069">
        <w:rPr>
          <w:sz w:val="22"/>
          <w:szCs w:val="22"/>
        </w:rPr>
        <w:t xml:space="preserve"> </w:t>
      </w:r>
    </w:p>
    <w:p w14:paraId="72CA5A1C" w14:textId="0A81EB0A" w:rsidR="009761DD" w:rsidRPr="000B4EEE" w:rsidRDefault="00F84091" w:rsidP="004D05A8">
      <w:pPr>
        <w:tabs>
          <w:tab w:val="right" w:pos="9360"/>
        </w:tabs>
        <w:ind w:left="144"/>
        <w:rPr>
          <w:sz w:val="22"/>
          <w:szCs w:val="22"/>
        </w:rPr>
      </w:pPr>
      <w:r w:rsidRPr="00E81069">
        <w:rPr>
          <w:sz w:val="22"/>
          <w:szCs w:val="22"/>
        </w:rPr>
        <w:t>(a)</w:t>
      </w:r>
      <w:r w:rsidR="00382290" w:rsidRPr="00E81069">
        <w:rPr>
          <w:sz w:val="22"/>
          <w:szCs w:val="22"/>
        </w:rPr>
        <w:t xml:space="preserve"> </w:t>
      </w:r>
      <w:r w:rsidR="00382290" w:rsidRPr="00E81069">
        <w:rPr>
          <w:rFonts w:cs="Times"/>
          <w:i/>
          <w:sz w:val="22"/>
          <w:szCs w:val="22"/>
        </w:rPr>
        <w:t xml:space="preserve">α </w:t>
      </w:r>
      <w:r w:rsidR="00382290" w:rsidRPr="00E81069">
        <w:rPr>
          <w:rFonts w:cs="Times"/>
          <w:sz w:val="22"/>
          <w:szCs w:val="22"/>
        </w:rPr>
        <w:t xml:space="preserve">and </w:t>
      </w:r>
      <w:r w:rsidR="00382290" w:rsidRPr="00E81069">
        <w:rPr>
          <w:rFonts w:cs="Times"/>
          <w:i/>
          <w:sz w:val="22"/>
          <w:szCs w:val="22"/>
        </w:rPr>
        <w:t>β</w:t>
      </w:r>
      <w:r w:rsidR="00382290" w:rsidRPr="00E81069">
        <w:rPr>
          <w:rFonts w:cs="Times"/>
          <w:sz w:val="22"/>
          <w:szCs w:val="22"/>
        </w:rPr>
        <w:t xml:space="preserve"> are non-negative constants and at least one of them is non-zero.</w:t>
      </w:r>
      <w:r w:rsidR="00382290" w:rsidRPr="00E81069">
        <w:rPr>
          <w:sz w:val="22"/>
          <w:szCs w:val="22"/>
        </w:rPr>
        <w:t xml:space="preserve"> </w:t>
      </w:r>
    </w:p>
    <w:p w14:paraId="0F6113FA" w14:textId="09A55559" w:rsidR="0023562B" w:rsidRPr="00E81069" w:rsidRDefault="009761DD" w:rsidP="004D05A8">
      <w:pPr>
        <w:tabs>
          <w:tab w:val="right" w:pos="9360"/>
        </w:tabs>
        <w:ind w:left="144"/>
        <w:rPr>
          <w:rFonts w:cs="Times"/>
          <w:sz w:val="22"/>
          <w:szCs w:val="22"/>
        </w:rPr>
      </w:pPr>
      <w:r w:rsidRPr="00E81069">
        <w:rPr>
          <w:rFonts w:cs="Times"/>
          <w:sz w:val="22"/>
          <w:szCs w:val="22"/>
        </w:rPr>
        <w:t>(</w:t>
      </w:r>
      <w:r w:rsidR="000B4EEE">
        <w:rPr>
          <w:rFonts w:cs="Times"/>
          <w:sz w:val="22"/>
          <w:szCs w:val="22"/>
        </w:rPr>
        <w:t>b</w:t>
      </w:r>
      <w:r w:rsidRPr="00E81069">
        <w:rPr>
          <w:rFonts w:cs="Times"/>
          <w:sz w:val="22"/>
          <w:szCs w:val="22"/>
        </w:rPr>
        <w:t xml:space="preserve">) </w:t>
      </w:r>
      <w:r w:rsidR="00132FC9" w:rsidRPr="00E81069">
        <w:rPr>
          <w:sz w:val="22"/>
          <w:szCs w:val="22"/>
        </w:rPr>
        <w:t xml:space="preserve">If </w:t>
      </w:r>
      <w:r w:rsidR="00132FC9" w:rsidRPr="00E81069">
        <w:rPr>
          <w:rFonts w:cs="Times"/>
          <w:i/>
          <w:sz w:val="22"/>
          <w:szCs w:val="22"/>
        </w:rPr>
        <w:t>β</w:t>
      </w:r>
      <w:r w:rsidR="0023562B" w:rsidRPr="00E81069">
        <w:rPr>
          <w:rFonts w:cs="Times"/>
          <w:sz w:val="22"/>
          <w:szCs w:val="22"/>
        </w:rPr>
        <w:t>=</w:t>
      </w:r>
      <w:r w:rsidR="00132FC9" w:rsidRPr="00E81069">
        <w:rPr>
          <w:rFonts w:cs="Times"/>
          <w:sz w:val="22"/>
          <w:szCs w:val="22"/>
        </w:rPr>
        <w:t xml:space="preserve">0, the </w:t>
      </w:r>
      <w:r w:rsidR="00340941" w:rsidRPr="00E81069">
        <w:rPr>
          <w:rFonts w:cs="Times"/>
          <w:sz w:val="22"/>
          <w:szCs w:val="22"/>
        </w:rPr>
        <w:t>IDER</w:t>
      </w:r>
      <w:r w:rsidR="00132FC9" w:rsidRPr="00E81069">
        <w:rPr>
          <w:rFonts w:cs="Times"/>
          <w:sz w:val="22"/>
          <w:szCs w:val="22"/>
        </w:rPr>
        <w:t xml:space="preserve"> is</w:t>
      </w:r>
      <w:r w:rsidR="00DD793D">
        <w:rPr>
          <w:rFonts w:cs="Times"/>
          <w:sz w:val="22"/>
          <w:szCs w:val="22"/>
        </w:rPr>
        <w:t xml:space="preserve"> </w:t>
      </w:r>
      <w:r w:rsidR="00132FC9" w:rsidRPr="00E81069">
        <w:rPr>
          <w:rFonts w:cs="Times"/>
          <w:sz w:val="22"/>
          <w:szCs w:val="22"/>
        </w:rPr>
        <w:t>LNT</w:t>
      </w:r>
      <w:r w:rsidR="00AB63D2" w:rsidRPr="00E81069">
        <w:rPr>
          <w:rFonts w:cs="Times"/>
          <w:sz w:val="22"/>
          <w:szCs w:val="22"/>
        </w:rPr>
        <w:t>. Assuming instead</w:t>
      </w:r>
      <w:r w:rsidR="0023562B" w:rsidRPr="00E81069">
        <w:rPr>
          <w:rFonts w:cs="Times"/>
          <w:sz w:val="22"/>
          <w:szCs w:val="22"/>
        </w:rPr>
        <w:t xml:space="preserve"> </w:t>
      </w:r>
      <w:r w:rsidR="0023562B" w:rsidRPr="00E81069">
        <w:rPr>
          <w:rFonts w:cs="Times"/>
          <w:i/>
          <w:sz w:val="22"/>
          <w:szCs w:val="22"/>
        </w:rPr>
        <w:t>α</w:t>
      </w:r>
      <w:r w:rsidR="0023562B" w:rsidRPr="00E81069">
        <w:rPr>
          <w:rFonts w:cs="Times"/>
          <w:sz w:val="22"/>
          <w:szCs w:val="22"/>
        </w:rPr>
        <w:t>=0 gives the pure quadratic case,</w:t>
      </w:r>
    </w:p>
    <w:p w14:paraId="1A480CE1" w14:textId="77777777" w:rsidR="0023562B" w:rsidRPr="00E81069" w:rsidRDefault="0023562B" w:rsidP="004D05A8">
      <w:pPr>
        <w:pStyle w:val="MTDisplayEquation"/>
        <w:tabs>
          <w:tab w:val="clear" w:pos="10800"/>
          <w:tab w:val="right" w:pos="9360"/>
        </w:tabs>
        <w:ind w:left="144"/>
        <w:rPr>
          <w:sz w:val="22"/>
          <w:szCs w:val="22"/>
        </w:rPr>
      </w:pPr>
      <w:r w:rsidRPr="00E81069">
        <w:rPr>
          <w:sz w:val="22"/>
          <w:szCs w:val="22"/>
        </w:rPr>
        <w:tab/>
      </w:r>
      <w:r w:rsidR="000B4EEE" w:rsidRPr="00E81069">
        <w:rPr>
          <w:position w:val="-10"/>
          <w:sz w:val="22"/>
          <w:szCs w:val="22"/>
        </w:rPr>
        <w:object w:dxaOrig="1219" w:dyaOrig="360" w14:anchorId="06DE0B38">
          <v:shape id="_x0000_i1026" type="#_x0000_t75" style="width:60.15pt;height:19.6pt" o:ole="">
            <v:imagedata r:id="rId14" o:title=""/>
          </v:shape>
          <o:OLEObject Type="Embed" ProgID="Equation.DSMT4" ShapeID="_x0000_i1026" DrawAspect="Content" ObjectID="_1534843649" r:id="rId15"/>
        </w:object>
      </w:r>
      <w:r w:rsidRPr="00E81069">
        <w:rPr>
          <w:sz w:val="22"/>
          <w:szCs w:val="22"/>
        </w:rPr>
        <w:t xml:space="preserve"> </w:t>
      </w:r>
      <w:r w:rsidRPr="00E81069">
        <w:rPr>
          <w:sz w:val="22"/>
          <w:szCs w:val="22"/>
        </w:rPr>
        <w:tab/>
        <w:t>(2)</w:t>
      </w:r>
    </w:p>
    <w:p w14:paraId="11621DB4" w14:textId="3AE732C2" w:rsidR="005815E9" w:rsidRPr="00E81069" w:rsidRDefault="00153DCA" w:rsidP="004D05A8">
      <w:pPr>
        <w:tabs>
          <w:tab w:val="right" w:pos="9360"/>
        </w:tabs>
        <w:ind w:left="144"/>
        <w:rPr>
          <w:rFonts w:cs="Times"/>
          <w:sz w:val="22"/>
          <w:szCs w:val="22"/>
        </w:rPr>
      </w:pPr>
      <w:r>
        <w:rPr>
          <w:sz w:val="22"/>
          <w:szCs w:val="22"/>
        </w:rPr>
        <w:t>(c</w:t>
      </w:r>
      <w:r w:rsidR="008E00F2" w:rsidRPr="00E81069">
        <w:rPr>
          <w:sz w:val="22"/>
          <w:szCs w:val="22"/>
        </w:rPr>
        <w:t xml:space="preserve">) </w:t>
      </w:r>
      <w:r w:rsidR="00AB63D2" w:rsidRPr="00E81069">
        <w:rPr>
          <w:sz w:val="22"/>
          <w:szCs w:val="22"/>
        </w:rPr>
        <w:t>An LQ curve is convex</w:t>
      </w:r>
      <w:r w:rsidR="00BA3FEF" w:rsidRPr="00E81069">
        <w:rPr>
          <w:sz w:val="22"/>
          <w:szCs w:val="22"/>
        </w:rPr>
        <w:t xml:space="preserve"> as defined and exemplified in </w:t>
      </w:r>
      <w:r w:rsidR="00647FA3" w:rsidRPr="00E81069">
        <w:rPr>
          <w:sz w:val="22"/>
          <w:szCs w:val="22"/>
        </w:rPr>
        <w:t>Fig. 1</w:t>
      </w:r>
      <w:r w:rsidR="00BA3FEF" w:rsidRPr="00E81069">
        <w:rPr>
          <w:sz w:val="22"/>
          <w:szCs w:val="22"/>
        </w:rPr>
        <w:t>.</w:t>
      </w:r>
      <w:r w:rsidR="00AB63D2" w:rsidRPr="00E81069">
        <w:rPr>
          <w:sz w:val="22"/>
          <w:szCs w:val="22"/>
        </w:rPr>
        <w:t xml:space="preserve"> If </w:t>
      </w:r>
      <w:r w:rsidR="00AB63D2" w:rsidRPr="00E81069">
        <w:rPr>
          <w:rFonts w:cs="Times"/>
          <w:i/>
          <w:sz w:val="22"/>
          <w:szCs w:val="22"/>
        </w:rPr>
        <w:t>β</w:t>
      </w:r>
      <w:r w:rsidR="00AB63D2" w:rsidRPr="00E81069">
        <w:rPr>
          <w:rFonts w:cs="Times"/>
          <w:sz w:val="22"/>
          <w:szCs w:val="22"/>
        </w:rPr>
        <w:t xml:space="preserve">&gt;0 </w:t>
      </w:r>
      <w:r w:rsidR="00BA3FEF" w:rsidRPr="00E81069">
        <w:rPr>
          <w:rFonts w:cs="Times"/>
          <w:sz w:val="22"/>
          <w:szCs w:val="22"/>
        </w:rPr>
        <w:t xml:space="preserve">the curve is </w:t>
      </w:r>
      <w:r w:rsidR="00AB63D2" w:rsidRPr="00E81069">
        <w:rPr>
          <w:rFonts w:cs="Times"/>
          <w:sz w:val="22"/>
          <w:szCs w:val="22"/>
        </w:rPr>
        <w:t>strictly convex</w:t>
      </w:r>
      <w:r w:rsidR="002D2A4F" w:rsidRPr="00E81069">
        <w:rPr>
          <w:rFonts w:cs="Times"/>
          <w:sz w:val="22"/>
          <w:szCs w:val="22"/>
        </w:rPr>
        <w:t>.</w:t>
      </w:r>
    </w:p>
    <w:p w14:paraId="182FBB1D" w14:textId="3F595B35" w:rsidR="001266B6" w:rsidRPr="00E81069" w:rsidRDefault="004D05A8" w:rsidP="001266B6">
      <w:pPr>
        <w:tabs>
          <w:tab w:val="right" w:pos="9360"/>
        </w:tabs>
        <w:rPr>
          <w:bCs/>
          <w:sz w:val="22"/>
          <w:szCs w:val="22"/>
        </w:rPr>
      </w:pPr>
      <w:r w:rsidRPr="00E81069">
        <w:rPr>
          <w:rFonts w:cs="Times"/>
          <w:sz w:val="22"/>
          <w:szCs w:val="22"/>
        </w:rPr>
        <w:t xml:space="preserve">       </w:t>
      </w:r>
      <w:r w:rsidR="00AB63D2" w:rsidRPr="00E81069">
        <w:rPr>
          <w:rFonts w:cs="Times"/>
          <w:sz w:val="22"/>
          <w:szCs w:val="22"/>
        </w:rPr>
        <w:t xml:space="preserve">Many of the </w:t>
      </w:r>
      <w:r w:rsidR="00340941" w:rsidRPr="00E81069">
        <w:rPr>
          <w:rFonts w:cs="Times"/>
          <w:sz w:val="22"/>
          <w:szCs w:val="22"/>
        </w:rPr>
        <w:t>IDER</w:t>
      </w:r>
      <w:r w:rsidR="00DD793D">
        <w:rPr>
          <w:rFonts w:cs="Times"/>
          <w:sz w:val="22"/>
          <w:szCs w:val="22"/>
        </w:rPr>
        <w:t xml:space="preserve"> used</w:t>
      </w:r>
      <w:r w:rsidR="002D2A4F" w:rsidRPr="00E81069">
        <w:rPr>
          <w:bCs/>
          <w:noProof/>
          <w:sz w:val="22"/>
          <w:szCs w:val="22"/>
        </w:rPr>
        <w:t xml:space="preserve"> for analyzing</w:t>
      </w:r>
      <w:r w:rsidR="00F200C5" w:rsidRPr="00E81069">
        <w:rPr>
          <w:bCs/>
          <w:noProof/>
          <w:sz w:val="22"/>
          <w:szCs w:val="22"/>
        </w:rPr>
        <w:t xml:space="preserve"> </w:t>
      </w:r>
      <w:r w:rsidR="00364C80">
        <w:rPr>
          <w:bCs/>
          <w:noProof/>
          <w:sz w:val="22"/>
          <w:szCs w:val="22"/>
        </w:rPr>
        <w:t>non</w:t>
      </w:r>
      <w:r w:rsidR="00F1113A">
        <w:rPr>
          <w:bCs/>
          <w:noProof/>
          <w:sz w:val="22"/>
          <w:szCs w:val="22"/>
        </w:rPr>
        <w:t>-</w:t>
      </w:r>
      <w:r w:rsidR="00364C80">
        <w:rPr>
          <w:bCs/>
          <w:noProof/>
          <w:sz w:val="22"/>
          <w:szCs w:val="22"/>
        </w:rPr>
        <w:t>targeted</w:t>
      </w:r>
      <w:r w:rsidR="000B4EEE">
        <w:rPr>
          <w:bCs/>
          <w:noProof/>
          <w:sz w:val="22"/>
          <w:szCs w:val="22"/>
        </w:rPr>
        <w:t xml:space="preserve"> radiation </w:t>
      </w:r>
      <w:r w:rsidR="00364C80">
        <w:rPr>
          <w:bCs/>
          <w:noProof/>
          <w:sz w:val="22"/>
          <w:szCs w:val="22"/>
        </w:rPr>
        <w:t xml:space="preserve"> effects are</w:t>
      </w:r>
      <w:r w:rsidR="00AB63D2" w:rsidRPr="00E81069">
        <w:rPr>
          <w:bCs/>
          <w:noProof/>
          <w:sz w:val="22"/>
          <w:szCs w:val="22"/>
        </w:rPr>
        <w:t xml:space="preserve"> instead concave</w:t>
      </w:r>
      <w:r w:rsidR="00DD793D">
        <w:rPr>
          <w:bCs/>
          <w:noProof/>
          <w:sz w:val="22"/>
          <w:szCs w:val="22"/>
        </w:rPr>
        <w:t xml:space="preserve"> </w:t>
      </w:r>
      <w:r w:rsidR="00002BD9">
        <w:rPr>
          <w:rFonts w:ascii="Times New Roman" w:hAnsi="Times New Roman"/>
          <w:iCs/>
          <w:sz w:val="22"/>
          <w:szCs w:val="22"/>
        </w:rPr>
        <w:fldChar w:fldCharType="begin">
          <w:fldData xml:space="preserve">PEVuZE5vdGU+PENpdGU+PEF1dGhvcj5CcmVubmVyPC9BdXRob3I+PFllYXI+MjAwMTwvWWVhcj48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</w:fldData>
        </w:fldChar>
      </w:r>
      <w:r w:rsidR="006B6B2C">
        <w:rPr>
          <w:rFonts w:ascii="Times New Roman" w:hAnsi="Times New Roman"/>
          <w:iCs/>
          <w:sz w:val="22"/>
          <w:szCs w:val="22"/>
        </w:rPr>
        <w:instrText xml:space="preserve"> ADDIN EN.CITE </w:instrText>
      </w:r>
      <w:r w:rsidR="006B6B2C">
        <w:rPr>
          <w:rFonts w:ascii="Times New Roman" w:hAnsi="Times New Roman"/>
          <w:iCs/>
          <w:sz w:val="22"/>
          <w:szCs w:val="22"/>
        </w:rPr>
        <w:fldChar w:fldCharType="begin">
          <w:fldData xml:space="preserve">PEVuZE5vdGU+PENpdGU+PEF1dGhvcj5CcmVubmVyPC9BdXRob3I+PFllYXI+MjAwMTwvWWVhcj48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</w:fldData>
        </w:fldChar>
      </w:r>
      <w:r w:rsidR="006B6B2C">
        <w:rPr>
          <w:rFonts w:ascii="Times New Roman" w:hAnsi="Times New Roman"/>
          <w:iCs/>
          <w:sz w:val="22"/>
          <w:szCs w:val="22"/>
        </w:rPr>
        <w:instrText xml:space="preserve"> ADDIN EN.CITE.DATA </w:instrText>
      </w:r>
      <w:r w:rsidR="006B6B2C">
        <w:rPr>
          <w:rFonts w:ascii="Times New Roman" w:hAnsi="Times New Roman"/>
          <w:iCs/>
          <w:sz w:val="22"/>
          <w:szCs w:val="22"/>
        </w:rPr>
      </w:r>
      <w:r w:rsidR="006B6B2C">
        <w:rPr>
          <w:rFonts w:ascii="Times New Roman" w:hAnsi="Times New Roman"/>
          <w:iCs/>
          <w:sz w:val="22"/>
          <w:szCs w:val="22"/>
        </w:rPr>
        <w:fldChar w:fldCharType="end"/>
      </w:r>
      <w:r w:rsidR="00002BD9">
        <w:rPr>
          <w:rFonts w:ascii="Times New Roman" w:hAnsi="Times New Roman"/>
          <w:iCs/>
          <w:sz w:val="22"/>
          <w:szCs w:val="22"/>
        </w:rPr>
      </w:r>
      <w:r w:rsidR="00002BD9">
        <w:rPr>
          <w:rFonts w:ascii="Times New Roman" w:hAnsi="Times New Roman"/>
          <w:iCs/>
          <w:sz w:val="22"/>
          <w:szCs w:val="22"/>
        </w:rPr>
        <w:fldChar w:fldCharType="separate"/>
      </w:r>
      <w:r w:rsidR="006B6B2C" w:rsidRPr="006B6B2C">
        <w:rPr>
          <w:rFonts w:ascii="Times New Roman" w:hAnsi="Times New Roman"/>
          <w:i/>
          <w:iCs/>
          <w:noProof/>
          <w:sz w:val="22"/>
          <w:szCs w:val="22"/>
        </w:rPr>
        <w:t>(</w:t>
      </w:r>
      <w:hyperlink w:anchor="_ENREF_17" w:tooltip="Brenner, 2001 #48" w:history="1">
        <w:r w:rsidR="00387F8F" w:rsidRPr="006B6B2C">
          <w:rPr>
            <w:rFonts w:ascii="Times New Roman" w:hAnsi="Times New Roman"/>
            <w:i/>
            <w:iCs/>
            <w:noProof/>
            <w:sz w:val="22"/>
            <w:szCs w:val="22"/>
          </w:rPr>
          <w:t>17-20</w:t>
        </w:r>
      </w:hyperlink>
      <w:r w:rsidR="006B6B2C" w:rsidRPr="006B6B2C">
        <w:rPr>
          <w:rFonts w:ascii="Times New Roman" w:hAnsi="Times New Roman"/>
          <w:i/>
          <w:iCs/>
          <w:noProof/>
          <w:sz w:val="22"/>
          <w:szCs w:val="22"/>
        </w:rPr>
        <w:t>)</w:t>
      </w:r>
      <w:r w:rsidR="00002BD9">
        <w:rPr>
          <w:rFonts w:ascii="Times New Roman" w:hAnsi="Times New Roman"/>
          <w:iCs/>
          <w:sz w:val="22"/>
          <w:szCs w:val="22"/>
        </w:rPr>
        <w:fldChar w:fldCharType="end"/>
      </w:r>
      <w:r w:rsidR="00AB63D2" w:rsidRPr="00E81069">
        <w:rPr>
          <w:bCs/>
          <w:noProof/>
          <w:sz w:val="22"/>
          <w:szCs w:val="22"/>
        </w:rPr>
        <w:t>.</w:t>
      </w:r>
      <w:r w:rsidR="00F200C5" w:rsidRPr="00E81069">
        <w:rPr>
          <w:bCs/>
          <w:noProof/>
          <w:sz w:val="22"/>
          <w:szCs w:val="22"/>
        </w:rPr>
        <w:t xml:space="preserve"> </w:t>
      </w:r>
      <w:r w:rsidR="002D2A4F" w:rsidRPr="00E81069">
        <w:rPr>
          <w:bCs/>
          <w:noProof/>
          <w:sz w:val="22"/>
          <w:szCs w:val="22"/>
        </w:rPr>
        <w:t xml:space="preserve">The </w:t>
      </w:r>
      <w:r w:rsidR="00340941" w:rsidRPr="00E81069">
        <w:rPr>
          <w:bCs/>
          <w:noProof/>
          <w:sz w:val="22"/>
          <w:szCs w:val="22"/>
        </w:rPr>
        <w:t>IDER</w:t>
      </w:r>
      <w:r w:rsidR="002D2A4F" w:rsidRPr="00E81069">
        <w:rPr>
          <w:bCs/>
          <w:noProof/>
          <w:sz w:val="22"/>
          <w:szCs w:val="22"/>
        </w:rPr>
        <w:t xml:space="preserve"> used most commonly </w:t>
      </w:r>
      <w:r w:rsidR="001266B6" w:rsidRPr="00E81069">
        <w:rPr>
          <w:rFonts w:cs="Times"/>
          <w:sz w:val="22"/>
          <w:szCs w:val="22"/>
        </w:rPr>
        <w:t xml:space="preserve">in pharmacometrics are Hill functions </w:t>
      </w:r>
      <w:r w:rsidR="00002BD9">
        <w:rPr>
          <w:rFonts w:cs="Times"/>
          <w:sz w:val="22"/>
          <w:szCs w:val="22"/>
        </w:rPr>
        <w:fldChar w:fldCharType="begin">
          <w:fldData xml:space="preserve">PEVuZE5vdGU+PENpdGU+PEF1dGhvcj5HcmVjbzwvQXV0aG9yPjxZZWFyPjE5OTU8L1llYXI+PFJl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zMzEtODU8L3BhZ2VzPjx2b2x1bWU+NDc8L3ZvbHVtZT48bnVt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kNob3U8L0F1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NjIxLTgxPC9wYWdlcz48dm9sdW1l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==
</w:fldData>
        </w:fldChar>
      </w:r>
      <w:r w:rsidR="006B6B2C">
        <w:rPr>
          <w:rFonts w:cs="Times"/>
          <w:sz w:val="22"/>
          <w:szCs w:val="22"/>
        </w:rPr>
        <w:instrText xml:space="preserve"> ADDIN EN.CITE </w:instrText>
      </w:r>
      <w:r w:rsidR="006B6B2C">
        <w:rPr>
          <w:rFonts w:cs="Times"/>
          <w:sz w:val="22"/>
          <w:szCs w:val="22"/>
        </w:rPr>
        <w:fldChar w:fldCharType="begin">
          <w:fldData xml:space="preserve">PEVuZE5vdGU+PENpdGU+PEF1dGhvcj5HcmVjbzwvQXV0aG9yPjxZZWFyPjE5OTU8L1llYXI+PFJl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zMzEtODU8L3BhZ2VzPjx2b2x1bWU+NDc8L3ZvbHVtZT48bnVt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kNob3U8L0F1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NjIxLTgxPC9wYWdlcz48dm9sdW1l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==
</w:fldData>
        </w:fldChar>
      </w:r>
      <w:r w:rsidR="006B6B2C">
        <w:rPr>
          <w:rFonts w:cs="Times"/>
          <w:sz w:val="22"/>
          <w:szCs w:val="22"/>
        </w:rPr>
        <w:instrText xml:space="preserve"> ADDIN EN.CITE.DATA </w:instrText>
      </w:r>
      <w:r w:rsidR="006B6B2C">
        <w:rPr>
          <w:rFonts w:cs="Times"/>
          <w:sz w:val="22"/>
          <w:szCs w:val="22"/>
        </w:rPr>
      </w:r>
      <w:r w:rsidR="006B6B2C">
        <w:rPr>
          <w:rFonts w:cs="Times"/>
          <w:sz w:val="22"/>
          <w:szCs w:val="22"/>
        </w:rPr>
        <w:fldChar w:fldCharType="end"/>
      </w:r>
      <w:r w:rsidR="00002BD9">
        <w:rPr>
          <w:rFonts w:cs="Times"/>
          <w:sz w:val="22"/>
          <w:szCs w:val="22"/>
        </w:rPr>
      </w:r>
      <w:r w:rsidR="00002BD9">
        <w:rPr>
          <w:rFonts w:cs="Times"/>
          <w:sz w:val="22"/>
          <w:szCs w:val="22"/>
        </w:rPr>
        <w:fldChar w:fldCharType="separate"/>
      </w:r>
      <w:r w:rsidR="006B6B2C" w:rsidRPr="006B6B2C">
        <w:rPr>
          <w:rFonts w:cs="Times"/>
          <w:i/>
          <w:noProof/>
          <w:sz w:val="22"/>
          <w:szCs w:val="22"/>
        </w:rPr>
        <w:t>(</w:t>
      </w:r>
      <w:hyperlink w:anchor="_ENREF_11" w:tooltip="Foucquier, 2015 #3191" w:history="1">
        <w:r w:rsidR="00387F8F" w:rsidRPr="006B6B2C">
          <w:rPr>
            <w:rFonts w:cs="Times"/>
            <w:i/>
            <w:noProof/>
            <w:sz w:val="22"/>
            <w:szCs w:val="22"/>
          </w:rPr>
          <w:t>11</w:t>
        </w:r>
      </w:hyperlink>
      <w:r w:rsidR="006B6B2C" w:rsidRPr="006B6B2C">
        <w:rPr>
          <w:rFonts w:cs="Times"/>
          <w:i/>
          <w:noProof/>
          <w:sz w:val="22"/>
          <w:szCs w:val="22"/>
        </w:rPr>
        <w:t xml:space="preserve">, </w:t>
      </w:r>
      <w:hyperlink w:anchor="_ENREF_15" w:tooltip="Greco, 1995 #39" w:history="1">
        <w:r w:rsidR="00387F8F" w:rsidRPr="006B6B2C">
          <w:rPr>
            <w:rFonts w:cs="Times"/>
            <w:i/>
            <w:noProof/>
            <w:sz w:val="22"/>
            <w:szCs w:val="22"/>
          </w:rPr>
          <w:t>15</w:t>
        </w:r>
      </w:hyperlink>
      <w:r w:rsidR="006B6B2C" w:rsidRPr="006B6B2C">
        <w:rPr>
          <w:rFonts w:cs="Times"/>
          <w:i/>
          <w:noProof/>
          <w:sz w:val="22"/>
          <w:szCs w:val="22"/>
        </w:rPr>
        <w:t xml:space="preserve">, </w:t>
      </w:r>
      <w:hyperlink w:anchor="_ENREF_21" w:tooltip="Chou, 2006 #37" w:history="1">
        <w:r w:rsidR="00387F8F" w:rsidRPr="006B6B2C">
          <w:rPr>
            <w:rFonts w:cs="Times"/>
            <w:i/>
            <w:noProof/>
            <w:sz w:val="22"/>
            <w:szCs w:val="22"/>
          </w:rPr>
          <w:t>21</w:t>
        </w:r>
      </w:hyperlink>
      <w:r w:rsidR="006B6B2C" w:rsidRPr="006B6B2C">
        <w:rPr>
          <w:rFonts w:cs="Times"/>
          <w:i/>
          <w:noProof/>
          <w:sz w:val="22"/>
          <w:szCs w:val="22"/>
        </w:rPr>
        <w:t>)</w:t>
      </w:r>
      <w:r w:rsidR="00002BD9">
        <w:rPr>
          <w:rFonts w:cs="Times"/>
          <w:sz w:val="22"/>
          <w:szCs w:val="22"/>
        </w:rPr>
        <w:fldChar w:fldCharType="end"/>
      </w:r>
      <w:r w:rsidR="00CC6633">
        <w:rPr>
          <w:rFonts w:cs="Times"/>
          <w:sz w:val="22"/>
          <w:szCs w:val="22"/>
        </w:rPr>
        <w:t xml:space="preserve">, often called “Fisk” functions in </w:t>
      </w:r>
      <w:r w:rsidR="00CC6633">
        <w:rPr>
          <w:rFonts w:cs="Times"/>
          <w:sz w:val="22"/>
          <w:szCs w:val="22"/>
        </w:rPr>
        <w:lastRenderedPageBreak/>
        <w:t>economics</w:t>
      </w:r>
      <w:r w:rsidR="0084700A" w:rsidRPr="00E81069">
        <w:rPr>
          <w:rFonts w:cs="Times"/>
          <w:sz w:val="22"/>
          <w:szCs w:val="22"/>
        </w:rPr>
        <w:t>, reviewed in Supplementary Information S3.1</w:t>
      </w:r>
      <w:r w:rsidR="000A7F44" w:rsidRPr="00E81069">
        <w:rPr>
          <w:bCs/>
          <w:sz w:val="22"/>
          <w:szCs w:val="22"/>
        </w:rPr>
        <w:t>.</w:t>
      </w:r>
      <w:r w:rsidR="0070418E" w:rsidRPr="00E81069">
        <w:rPr>
          <w:bCs/>
          <w:sz w:val="22"/>
          <w:szCs w:val="22"/>
        </w:rPr>
        <w:t xml:space="preserve">1. </w:t>
      </w:r>
      <w:r w:rsidR="000A7F44" w:rsidRPr="00E81069">
        <w:rPr>
          <w:bCs/>
          <w:sz w:val="22"/>
          <w:szCs w:val="22"/>
        </w:rPr>
        <w:t xml:space="preserve">Some Hill functions </w:t>
      </w:r>
      <w:r w:rsidR="00BA3FEF" w:rsidRPr="00E81069">
        <w:rPr>
          <w:bCs/>
          <w:sz w:val="22"/>
          <w:szCs w:val="22"/>
        </w:rPr>
        <w:t xml:space="preserve">are </w:t>
      </w:r>
      <w:r w:rsidR="00241838" w:rsidRPr="00E81069">
        <w:rPr>
          <w:bCs/>
          <w:sz w:val="22"/>
          <w:szCs w:val="22"/>
        </w:rPr>
        <w:t>concave</w:t>
      </w:r>
      <w:r w:rsidR="00BA3FEF" w:rsidRPr="00E81069">
        <w:rPr>
          <w:bCs/>
          <w:sz w:val="22"/>
          <w:szCs w:val="22"/>
        </w:rPr>
        <w:t>. O</w:t>
      </w:r>
      <w:r w:rsidR="000A7F44" w:rsidRPr="00E81069">
        <w:rPr>
          <w:bCs/>
          <w:sz w:val="22"/>
          <w:szCs w:val="22"/>
        </w:rPr>
        <w:t>thers are</w:t>
      </w:r>
      <w:r w:rsidR="008E00F2" w:rsidRPr="00E81069">
        <w:rPr>
          <w:bCs/>
          <w:sz w:val="22"/>
          <w:szCs w:val="22"/>
        </w:rPr>
        <w:t xml:space="preserve"> sigmoid</w:t>
      </w:r>
      <w:r w:rsidR="008D75E5">
        <w:rPr>
          <w:bCs/>
          <w:sz w:val="22"/>
          <w:szCs w:val="22"/>
        </w:rPr>
        <w:t>, having positive second derivative for small doses</w:t>
      </w:r>
      <w:r w:rsidR="007E6340">
        <w:rPr>
          <w:bCs/>
          <w:sz w:val="22"/>
          <w:szCs w:val="22"/>
        </w:rPr>
        <w:t xml:space="preserve">, </w:t>
      </w:r>
      <w:r w:rsidR="008D75E5">
        <w:rPr>
          <w:bCs/>
          <w:sz w:val="22"/>
          <w:szCs w:val="22"/>
        </w:rPr>
        <w:t>negative second derivative for large doses</w:t>
      </w:r>
      <w:r w:rsidR="007E6340">
        <w:rPr>
          <w:bCs/>
          <w:sz w:val="22"/>
          <w:szCs w:val="22"/>
        </w:rPr>
        <w:t>, one point of inflection</w:t>
      </w:r>
      <w:r w:rsidR="00CC6633">
        <w:rPr>
          <w:bCs/>
          <w:sz w:val="22"/>
          <w:szCs w:val="22"/>
        </w:rPr>
        <w:t>, and approaching a finite limit for dose → +infinity</w:t>
      </w:r>
      <w:r w:rsidR="008D75E5">
        <w:rPr>
          <w:bCs/>
          <w:sz w:val="22"/>
          <w:szCs w:val="22"/>
        </w:rPr>
        <w:t>.</w:t>
      </w:r>
    </w:p>
    <w:p w14:paraId="7A2A147C" w14:textId="77777777" w:rsidR="001266B6" w:rsidRPr="00E81069" w:rsidRDefault="001266B6" w:rsidP="001266B6">
      <w:pPr>
        <w:rPr>
          <w:sz w:val="22"/>
          <w:szCs w:val="22"/>
        </w:rPr>
      </w:pPr>
    </w:p>
    <w:p w14:paraId="438E466F" w14:textId="0B72D024" w:rsidR="00456993" w:rsidRPr="00E81069" w:rsidRDefault="008850F2" w:rsidP="007C11D3">
      <w:pPr>
        <w:keepNext/>
        <w:tabs>
          <w:tab w:val="right" w:pos="9360"/>
        </w:tabs>
        <w:rPr>
          <w:sz w:val="22"/>
          <w:szCs w:val="22"/>
        </w:rPr>
      </w:pPr>
      <w:r w:rsidRPr="00E81069">
        <w:rPr>
          <w:i/>
          <w:sz w:val="22"/>
          <w:szCs w:val="22"/>
        </w:rPr>
        <w:t xml:space="preserve">LNT </w:t>
      </w:r>
      <w:r w:rsidR="00DD793D">
        <w:rPr>
          <w:i/>
          <w:sz w:val="22"/>
          <w:szCs w:val="22"/>
        </w:rPr>
        <w:t xml:space="preserve">IDER </w:t>
      </w:r>
      <w:r w:rsidR="0054489D" w:rsidRPr="00E81069">
        <w:rPr>
          <w:i/>
          <w:sz w:val="22"/>
          <w:szCs w:val="22"/>
        </w:rPr>
        <w:t>and Simple Effect Additivity</w:t>
      </w:r>
      <w:r w:rsidRPr="00E81069">
        <w:rPr>
          <w:sz w:val="22"/>
          <w:szCs w:val="22"/>
        </w:rPr>
        <w:t xml:space="preserve"> </w:t>
      </w:r>
    </w:p>
    <w:p w14:paraId="77683C40" w14:textId="6E5E5AE4" w:rsidR="009A5661" w:rsidRPr="00E81069" w:rsidRDefault="00456993" w:rsidP="000D1FB6">
      <w:pPr>
        <w:tabs>
          <w:tab w:val="right" w:pos="9360"/>
        </w:tabs>
        <w:rPr>
          <w:sz w:val="22"/>
          <w:szCs w:val="22"/>
        </w:rPr>
      </w:pPr>
      <w:r w:rsidRPr="00E81069">
        <w:rPr>
          <w:sz w:val="22"/>
          <w:szCs w:val="22"/>
        </w:rPr>
        <w:t xml:space="preserve">     </w:t>
      </w:r>
      <w:r w:rsidR="00362F15" w:rsidRPr="00E81069">
        <w:rPr>
          <w:sz w:val="22"/>
          <w:szCs w:val="22"/>
        </w:rPr>
        <w:t>The simplest</w:t>
      </w:r>
      <w:r w:rsidR="003A3539" w:rsidRPr="00E81069">
        <w:rPr>
          <w:sz w:val="22"/>
          <w:szCs w:val="22"/>
        </w:rPr>
        <w:t xml:space="preserve"> example</w:t>
      </w:r>
      <w:r w:rsidR="000F311B" w:rsidRPr="00E81069">
        <w:rPr>
          <w:sz w:val="22"/>
          <w:szCs w:val="22"/>
        </w:rPr>
        <w:t xml:space="preserve"> of a default hypothesis</w:t>
      </w:r>
      <w:r w:rsidR="00362F15" w:rsidRPr="00E81069">
        <w:rPr>
          <w:sz w:val="22"/>
          <w:szCs w:val="22"/>
        </w:rPr>
        <w:t xml:space="preserve"> on</w:t>
      </w:r>
      <w:r w:rsidR="008A494C" w:rsidRPr="00E81069">
        <w:rPr>
          <w:sz w:val="22"/>
          <w:szCs w:val="22"/>
        </w:rPr>
        <w:t xml:space="preserve"> </w:t>
      </w:r>
      <w:r w:rsidR="008A494C" w:rsidRPr="00E81069">
        <w:rPr>
          <w:i/>
          <w:sz w:val="22"/>
          <w:szCs w:val="22"/>
        </w:rPr>
        <w:t>N</w:t>
      </w:r>
      <w:r w:rsidR="008A494C" w:rsidRPr="00E81069">
        <w:rPr>
          <w:sz w:val="22"/>
          <w:szCs w:val="22"/>
        </w:rPr>
        <w:t>-component</w:t>
      </w:r>
      <w:r w:rsidR="00362F15" w:rsidRPr="00E81069">
        <w:rPr>
          <w:sz w:val="22"/>
          <w:szCs w:val="22"/>
        </w:rPr>
        <w:t xml:space="preserve"> mixture effect</w:t>
      </w:r>
      <w:r w:rsidR="008A494C" w:rsidRPr="00E81069">
        <w:rPr>
          <w:sz w:val="22"/>
          <w:szCs w:val="22"/>
        </w:rPr>
        <w:t xml:space="preserve">s </w:t>
      </w:r>
      <w:r w:rsidR="007F7E87" w:rsidRPr="00E81069">
        <w:rPr>
          <w:sz w:val="22"/>
          <w:szCs w:val="22"/>
        </w:rPr>
        <w:t xml:space="preserve">is </w:t>
      </w:r>
      <w:r w:rsidR="0054489D" w:rsidRPr="00E81069">
        <w:rPr>
          <w:sz w:val="22"/>
          <w:szCs w:val="22"/>
        </w:rPr>
        <w:t>simple effect additivity. For example, suppose</w:t>
      </w:r>
      <w:r w:rsidR="00362F15" w:rsidRPr="00E81069">
        <w:rPr>
          <w:sz w:val="22"/>
          <w:szCs w:val="22"/>
        </w:rPr>
        <w:t xml:space="preserve"> </w:t>
      </w:r>
      <w:r w:rsidR="00DE2787" w:rsidRPr="00E81069">
        <w:rPr>
          <w:sz w:val="22"/>
          <w:szCs w:val="22"/>
        </w:rPr>
        <w:t xml:space="preserve">all </w:t>
      </w:r>
      <w:r w:rsidR="00362F15" w:rsidRPr="00E81069">
        <w:rPr>
          <w:sz w:val="22"/>
          <w:szCs w:val="22"/>
        </w:rPr>
        <w:t>the</w:t>
      </w:r>
      <w:r w:rsidR="003955A9" w:rsidRPr="00E81069">
        <w:rPr>
          <w:sz w:val="22"/>
          <w:szCs w:val="22"/>
        </w:rPr>
        <w:t xml:space="preserve"> </w:t>
      </w:r>
      <w:r w:rsidR="00340941" w:rsidRPr="00E81069">
        <w:rPr>
          <w:sz w:val="22"/>
          <w:szCs w:val="22"/>
        </w:rPr>
        <w:t>IDER</w:t>
      </w:r>
      <w:r w:rsidR="003955A9" w:rsidRPr="00E81069">
        <w:rPr>
          <w:sz w:val="22"/>
          <w:szCs w:val="22"/>
        </w:rPr>
        <w:t xml:space="preserve"> </w:t>
      </w:r>
      <w:proofErr w:type="gramStart"/>
      <w:r w:rsidR="003955A9" w:rsidRPr="00E81069">
        <w:rPr>
          <w:sz w:val="22"/>
          <w:szCs w:val="22"/>
        </w:rPr>
        <w:t>are</w:t>
      </w:r>
      <w:proofErr w:type="gramEnd"/>
      <w:r w:rsidR="0011005A">
        <w:rPr>
          <w:sz w:val="22"/>
          <w:szCs w:val="22"/>
        </w:rPr>
        <w:t xml:space="preserve"> represented by</w:t>
      </w:r>
      <w:r w:rsidR="003955A9" w:rsidRPr="00E81069">
        <w:rPr>
          <w:sz w:val="22"/>
          <w:szCs w:val="22"/>
        </w:rPr>
        <w:t xml:space="preserve"> LNT</w:t>
      </w:r>
      <w:r w:rsidR="0011005A">
        <w:rPr>
          <w:sz w:val="22"/>
          <w:szCs w:val="22"/>
        </w:rPr>
        <w:t xml:space="preserve"> functions</w:t>
      </w:r>
      <w:r w:rsidR="00737C60" w:rsidRPr="00E81069">
        <w:rPr>
          <w:sz w:val="22"/>
          <w:szCs w:val="22"/>
        </w:rPr>
        <w:t>. Then</w:t>
      </w:r>
      <w:r w:rsidR="00CB675E" w:rsidRPr="00E81069">
        <w:rPr>
          <w:i/>
          <w:sz w:val="22"/>
          <w:szCs w:val="22"/>
        </w:rPr>
        <w:t xml:space="preserve"> </w:t>
      </w:r>
      <w:proofErr w:type="spellStart"/>
      <w:proofErr w:type="gramStart"/>
      <w:r w:rsidR="003955A9" w:rsidRPr="00E81069">
        <w:rPr>
          <w:i/>
          <w:sz w:val="22"/>
          <w:szCs w:val="22"/>
        </w:rPr>
        <w:t>E</w:t>
      </w:r>
      <w:r w:rsidR="004F42DE" w:rsidRPr="00E81069">
        <w:rPr>
          <w:i/>
          <w:sz w:val="22"/>
          <w:szCs w:val="22"/>
          <w:vertAlign w:val="subscript"/>
        </w:rPr>
        <w:t>j</w:t>
      </w:r>
      <w:proofErr w:type="spellEnd"/>
      <w:r w:rsidR="005E3AAA" w:rsidRPr="00E81069">
        <w:rPr>
          <w:i/>
          <w:sz w:val="22"/>
          <w:szCs w:val="22"/>
        </w:rPr>
        <w:t>(</w:t>
      </w:r>
      <w:proofErr w:type="spellStart"/>
      <w:proofErr w:type="gramEnd"/>
      <w:r w:rsidR="005E3AAA" w:rsidRPr="00E81069">
        <w:rPr>
          <w:i/>
          <w:sz w:val="22"/>
          <w:szCs w:val="22"/>
        </w:rPr>
        <w:t>d</w:t>
      </w:r>
      <w:r w:rsidR="004F42DE" w:rsidRPr="00E81069">
        <w:rPr>
          <w:i/>
          <w:sz w:val="22"/>
          <w:szCs w:val="22"/>
          <w:vertAlign w:val="subscript"/>
        </w:rPr>
        <w:t>j</w:t>
      </w:r>
      <w:proofErr w:type="spellEnd"/>
      <w:r w:rsidR="005E3AAA" w:rsidRPr="00E81069">
        <w:rPr>
          <w:i/>
          <w:sz w:val="22"/>
          <w:szCs w:val="22"/>
        </w:rPr>
        <w:t>)</w:t>
      </w:r>
      <w:r w:rsidR="003955A9" w:rsidRPr="00E81069">
        <w:rPr>
          <w:i/>
          <w:sz w:val="22"/>
          <w:szCs w:val="22"/>
        </w:rPr>
        <w:t>=</w:t>
      </w:r>
      <w:r w:rsidR="002121B9" w:rsidRPr="00E81069">
        <w:rPr>
          <w:rFonts w:cs="Times"/>
          <w:i/>
          <w:sz w:val="22"/>
          <w:szCs w:val="22"/>
        </w:rPr>
        <w:t xml:space="preserve"> α</w:t>
      </w:r>
      <w:proofErr w:type="spellStart"/>
      <w:r w:rsidR="004F42DE" w:rsidRPr="00E81069">
        <w:rPr>
          <w:i/>
          <w:sz w:val="22"/>
          <w:szCs w:val="22"/>
          <w:vertAlign w:val="subscript"/>
        </w:rPr>
        <w:t>j</w:t>
      </w:r>
      <w:r w:rsidR="003955A9" w:rsidRPr="00E81069">
        <w:rPr>
          <w:i/>
          <w:sz w:val="22"/>
          <w:szCs w:val="22"/>
        </w:rPr>
        <w:t>d</w:t>
      </w:r>
      <w:r w:rsidR="004F42DE" w:rsidRPr="00E81069">
        <w:rPr>
          <w:i/>
          <w:sz w:val="22"/>
          <w:szCs w:val="22"/>
          <w:vertAlign w:val="subscript"/>
        </w:rPr>
        <w:t>j</w:t>
      </w:r>
      <w:proofErr w:type="spellEnd"/>
      <w:r w:rsidR="00CB675E" w:rsidRPr="00E81069">
        <w:rPr>
          <w:sz w:val="22"/>
          <w:szCs w:val="22"/>
        </w:rPr>
        <w:t xml:space="preserve">, with </w:t>
      </w:r>
      <w:r w:rsidR="00CB675E" w:rsidRPr="00E81069">
        <w:rPr>
          <w:rFonts w:cs="Times"/>
          <w:i/>
          <w:sz w:val="22"/>
          <w:szCs w:val="22"/>
        </w:rPr>
        <w:t>α</w:t>
      </w:r>
      <w:r w:rsidR="00CB675E" w:rsidRPr="00E81069">
        <w:rPr>
          <w:i/>
          <w:sz w:val="22"/>
          <w:szCs w:val="22"/>
          <w:vertAlign w:val="subscript"/>
        </w:rPr>
        <w:t>j</w:t>
      </w:r>
      <w:r w:rsidR="00CB675E" w:rsidRPr="00E81069">
        <w:rPr>
          <w:sz w:val="22"/>
          <w:szCs w:val="22"/>
        </w:rPr>
        <w:t xml:space="preserve"> &gt;0</w:t>
      </w:r>
      <w:r w:rsidR="00737C60" w:rsidRPr="00E81069">
        <w:rPr>
          <w:sz w:val="22"/>
          <w:szCs w:val="22"/>
        </w:rPr>
        <w:t>, and</w:t>
      </w:r>
      <w:r w:rsidR="0094679C" w:rsidRPr="00E81069">
        <w:rPr>
          <w:sz w:val="22"/>
          <w:szCs w:val="22"/>
        </w:rPr>
        <w:t xml:space="preserve"> </w:t>
      </w:r>
      <w:r w:rsidR="00E54A0B" w:rsidRPr="00E81069">
        <w:rPr>
          <w:sz w:val="22"/>
          <w:szCs w:val="22"/>
        </w:rPr>
        <w:t>the</w:t>
      </w:r>
      <w:r w:rsidR="003955A9" w:rsidRPr="00E81069">
        <w:rPr>
          <w:sz w:val="22"/>
          <w:szCs w:val="22"/>
        </w:rPr>
        <w:t xml:space="preserve"> </w:t>
      </w:r>
      <w:r w:rsidR="0054489D" w:rsidRPr="00E81069">
        <w:rPr>
          <w:sz w:val="22"/>
          <w:szCs w:val="22"/>
        </w:rPr>
        <w:t xml:space="preserve">simple effect additivity </w:t>
      </w:r>
      <w:r w:rsidR="003955A9" w:rsidRPr="00E81069">
        <w:rPr>
          <w:sz w:val="22"/>
          <w:szCs w:val="22"/>
        </w:rPr>
        <w:t xml:space="preserve">default </w:t>
      </w:r>
      <w:r w:rsidR="006D7DD9" w:rsidRPr="00E81069">
        <w:rPr>
          <w:sz w:val="22"/>
          <w:szCs w:val="22"/>
        </w:rPr>
        <w:t>prediction</w:t>
      </w:r>
      <w:r w:rsidR="005E3AAA" w:rsidRPr="00E81069">
        <w:rPr>
          <w:sz w:val="22"/>
          <w:szCs w:val="22"/>
        </w:rPr>
        <w:t xml:space="preserve"> </w:t>
      </w:r>
      <w:r w:rsidR="00B2131D" w:rsidRPr="00E81069">
        <w:rPr>
          <w:sz w:val="22"/>
          <w:szCs w:val="22"/>
        </w:rPr>
        <w:t xml:space="preserve">for the mixture </w:t>
      </w:r>
      <w:r w:rsidR="003955A9" w:rsidRPr="00E81069">
        <w:rPr>
          <w:sz w:val="22"/>
          <w:szCs w:val="22"/>
        </w:rPr>
        <w:t>is mixture effect</w:t>
      </w:r>
    </w:p>
    <w:p w14:paraId="41C41A39" w14:textId="71ADF633" w:rsidR="009A5661" w:rsidRPr="00E81069" w:rsidRDefault="009A5661" w:rsidP="000D1FB6">
      <w:pPr>
        <w:pStyle w:val="MTDisplayEquation"/>
        <w:tabs>
          <w:tab w:val="clear" w:pos="10800"/>
          <w:tab w:val="right" w:pos="9360"/>
          <w:tab w:val="right" w:pos="10080"/>
        </w:tabs>
        <w:rPr>
          <w:sz w:val="22"/>
          <w:szCs w:val="22"/>
        </w:rPr>
      </w:pPr>
      <w:r w:rsidRPr="00E81069">
        <w:rPr>
          <w:sz w:val="22"/>
          <w:szCs w:val="22"/>
        </w:rPr>
        <w:tab/>
      </w:r>
      <w:r w:rsidR="00975A9F" w:rsidRPr="00E81069">
        <w:rPr>
          <w:position w:val="-18"/>
          <w:sz w:val="22"/>
          <w:szCs w:val="22"/>
        </w:rPr>
        <w:object w:dxaOrig="4000" w:dyaOrig="480" w14:anchorId="6BF86C6A">
          <v:shape id="_x0000_i1027" type="#_x0000_t75" style="width:202.35pt;height:26.45pt" o:ole="">
            <v:imagedata r:id="rId16" o:title=""/>
          </v:shape>
          <o:OLEObject Type="Embed" ProgID="Equation.DSMT4" ShapeID="_x0000_i1027" DrawAspect="Content" ObjectID="_1534843650" r:id="rId17"/>
        </w:object>
      </w:r>
      <w:r w:rsidRPr="00E81069">
        <w:rPr>
          <w:sz w:val="22"/>
          <w:szCs w:val="22"/>
        </w:rPr>
        <w:t xml:space="preserve"> </w:t>
      </w:r>
      <w:r w:rsidR="00C3536E" w:rsidRPr="00E81069">
        <w:rPr>
          <w:sz w:val="22"/>
          <w:szCs w:val="22"/>
        </w:rPr>
        <w:tab/>
      </w:r>
      <w:r w:rsidR="004C6B92" w:rsidRPr="00E81069">
        <w:rPr>
          <w:sz w:val="22"/>
          <w:szCs w:val="22"/>
        </w:rPr>
        <w:t>(3)</w:t>
      </w:r>
    </w:p>
    <w:p w14:paraId="08E5E648" w14:textId="26AAE55E" w:rsidR="00DF5E5C" w:rsidRPr="00E81069" w:rsidRDefault="00302B56" w:rsidP="000D1FB6">
      <w:pPr>
        <w:tabs>
          <w:tab w:val="right" w:pos="9360"/>
        </w:tabs>
        <w:rPr>
          <w:sz w:val="22"/>
          <w:szCs w:val="22"/>
        </w:rPr>
      </w:pPr>
      <w:r w:rsidRPr="00E81069">
        <w:rPr>
          <w:sz w:val="22"/>
          <w:szCs w:val="22"/>
        </w:rPr>
        <w:t>For error analyses the simple effect additivity default hypothesis includes the assumption of statistical independence for the individual contributions in the sums</w:t>
      </w:r>
      <w:r w:rsidR="008C6030">
        <w:rPr>
          <w:sz w:val="22"/>
          <w:szCs w:val="22"/>
        </w:rPr>
        <w:t xml:space="preserve"> </w:t>
      </w:r>
      <w:r w:rsidR="00002BD9">
        <w:rPr>
          <w:sz w:val="22"/>
          <w:szCs w:val="22"/>
        </w:rPr>
        <w:fldChar w:fldCharType="begin">
          <w:fldData xml:space="preserve">PEVuZE5vdGU+PENpdGU+PEF1dGhvcj5EaWNlbGxvPC9BdXRob3I+PFllYXI+MjAwNDwvWWVhcj48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</w:fldData>
        </w:fldChar>
      </w:r>
      <w:r w:rsidR="006B6B2C">
        <w:rPr>
          <w:sz w:val="22"/>
          <w:szCs w:val="22"/>
        </w:rPr>
        <w:instrText xml:space="preserve"> ADDIN EN.CITE </w:instrText>
      </w:r>
      <w:r w:rsidR="006B6B2C">
        <w:rPr>
          <w:sz w:val="22"/>
          <w:szCs w:val="22"/>
        </w:rPr>
        <w:fldChar w:fldCharType="begin">
          <w:fldData xml:space="preserve">PEVuZE5vdGU+PENpdGU+PEF1dGhvcj5EaWNlbGxvPC9BdXRob3I+PFllYXI+MjAwNDwvWWVhcj48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22" w:tooltip="Dicello, 2004 #113" w:history="1">
        <w:r w:rsidR="00387F8F" w:rsidRPr="006B6B2C">
          <w:rPr>
            <w:i/>
            <w:noProof/>
            <w:sz w:val="22"/>
            <w:szCs w:val="22"/>
          </w:rPr>
          <w:t>22</w:t>
        </w:r>
      </w:hyperlink>
      <w:r w:rsidR="006B6B2C" w:rsidRPr="006B6B2C">
        <w:rPr>
          <w:i/>
          <w:noProof/>
          <w:sz w:val="22"/>
          <w:szCs w:val="22"/>
        </w:rPr>
        <w:t>)</w:t>
      </w:r>
      <w:r w:rsidR="00002BD9">
        <w:rPr>
          <w:sz w:val="22"/>
          <w:szCs w:val="22"/>
        </w:rPr>
        <w:fldChar w:fldCharType="end"/>
      </w:r>
      <w:r w:rsidRPr="00E81069">
        <w:rPr>
          <w:sz w:val="22"/>
          <w:szCs w:val="22"/>
        </w:rPr>
        <w:t>. If</w:t>
      </w:r>
      <w:r w:rsidR="002121B9" w:rsidRPr="00E81069">
        <w:rPr>
          <w:sz w:val="22"/>
          <w:szCs w:val="22"/>
        </w:rPr>
        <w:t xml:space="preserve"> the </w:t>
      </w:r>
      <w:r w:rsidR="00340941" w:rsidRPr="00E81069">
        <w:rPr>
          <w:sz w:val="22"/>
          <w:szCs w:val="22"/>
        </w:rPr>
        <w:t>uncertainties of each</w:t>
      </w:r>
      <w:r w:rsidR="002121B9" w:rsidRPr="00E81069">
        <w:rPr>
          <w:sz w:val="22"/>
          <w:szCs w:val="22"/>
        </w:rPr>
        <w:t xml:space="preserve"> </w:t>
      </w:r>
      <w:r w:rsidR="00340941" w:rsidRPr="00E81069">
        <w:rPr>
          <w:sz w:val="22"/>
          <w:szCs w:val="22"/>
        </w:rPr>
        <w:t>IDER</w:t>
      </w:r>
      <w:r w:rsidR="002121B9" w:rsidRPr="00E81069">
        <w:rPr>
          <w:sz w:val="22"/>
          <w:szCs w:val="22"/>
        </w:rPr>
        <w:t xml:space="preserve"> </w:t>
      </w:r>
      <w:r w:rsidR="00340941" w:rsidRPr="00E81069">
        <w:rPr>
          <w:sz w:val="22"/>
          <w:szCs w:val="22"/>
        </w:rPr>
        <w:t>are</w:t>
      </w:r>
      <w:r w:rsidR="002121B9" w:rsidRPr="00E81069">
        <w:rPr>
          <w:sz w:val="22"/>
          <w:szCs w:val="22"/>
        </w:rPr>
        <w:t xml:space="preserve"> known</w:t>
      </w:r>
      <w:r w:rsidR="007F7E87" w:rsidRPr="00E81069">
        <w:rPr>
          <w:sz w:val="22"/>
          <w:szCs w:val="22"/>
        </w:rPr>
        <w:t xml:space="preserve">, </w:t>
      </w:r>
      <w:r w:rsidR="003A3539" w:rsidRPr="00E81069">
        <w:rPr>
          <w:sz w:val="22"/>
          <w:szCs w:val="22"/>
        </w:rPr>
        <w:t xml:space="preserve">then </w:t>
      </w:r>
      <w:r w:rsidR="00364C80">
        <w:rPr>
          <w:sz w:val="22"/>
          <w:szCs w:val="22"/>
        </w:rPr>
        <w:t xml:space="preserve">95% </w:t>
      </w:r>
      <w:r w:rsidR="00BA7624" w:rsidRPr="00E81069">
        <w:rPr>
          <w:sz w:val="22"/>
          <w:szCs w:val="22"/>
        </w:rPr>
        <w:t xml:space="preserve">CI </w:t>
      </w:r>
      <w:r w:rsidR="003A3539" w:rsidRPr="00E81069">
        <w:rPr>
          <w:sz w:val="22"/>
          <w:szCs w:val="22"/>
        </w:rPr>
        <w:t xml:space="preserve">for </w:t>
      </w:r>
      <w:proofErr w:type="gramStart"/>
      <w:r w:rsidR="00F13002" w:rsidRPr="00E81069">
        <w:rPr>
          <w:i/>
          <w:sz w:val="22"/>
          <w:szCs w:val="22"/>
        </w:rPr>
        <w:t>S</w:t>
      </w:r>
      <w:r w:rsidR="00F15CE5" w:rsidRPr="00E81069">
        <w:rPr>
          <w:i/>
          <w:sz w:val="22"/>
          <w:szCs w:val="22"/>
        </w:rPr>
        <w:t>(</w:t>
      </w:r>
      <w:proofErr w:type="gramEnd"/>
      <w:r w:rsidR="00F15CE5" w:rsidRPr="00E81069">
        <w:rPr>
          <w:i/>
          <w:sz w:val="22"/>
          <w:szCs w:val="22"/>
        </w:rPr>
        <w:t>d</w:t>
      </w:r>
      <w:r w:rsidR="00F15CE5" w:rsidRPr="00E81069">
        <w:rPr>
          <w:i/>
          <w:sz w:val="22"/>
          <w:szCs w:val="22"/>
          <w:vertAlign w:val="subscript"/>
        </w:rPr>
        <w:t>1</w:t>
      </w:r>
      <w:r w:rsidR="00F15CE5" w:rsidRPr="00E81069">
        <w:rPr>
          <w:i/>
          <w:sz w:val="22"/>
          <w:szCs w:val="22"/>
        </w:rPr>
        <w:t>,…,</w:t>
      </w:r>
      <w:proofErr w:type="spellStart"/>
      <w:r w:rsidR="00F15CE5" w:rsidRPr="00E81069">
        <w:rPr>
          <w:i/>
          <w:sz w:val="22"/>
          <w:szCs w:val="22"/>
        </w:rPr>
        <w:t>d</w:t>
      </w:r>
      <w:r w:rsidR="00F15CE5" w:rsidRPr="00E81069">
        <w:rPr>
          <w:i/>
          <w:sz w:val="22"/>
          <w:szCs w:val="22"/>
          <w:vertAlign w:val="subscript"/>
        </w:rPr>
        <w:t>N</w:t>
      </w:r>
      <w:proofErr w:type="spellEnd"/>
      <w:r w:rsidR="00F15CE5" w:rsidRPr="00E81069">
        <w:rPr>
          <w:i/>
          <w:sz w:val="22"/>
          <w:szCs w:val="22"/>
        </w:rPr>
        <w:t>)</w:t>
      </w:r>
      <w:r w:rsidR="003A3539" w:rsidRPr="00E81069">
        <w:rPr>
          <w:sz w:val="22"/>
          <w:szCs w:val="22"/>
        </w:rPr>
        <w:t xml:space="preserve"> can be computed</w:t>
      </w:r>
      <w:r w:rsidR="00BA7624" w:rsidRPr="00E81069">
        <w:rPr>
          <w:sz w:val="22"/>
          <w:szCs w:val="22"/>
        </w:rPr>
        <w:t>.</w:t>
      </w:r>
      <w:r w:rsidR="00340941" w:rsidRPr="00E81069">
        <w:rPr>
          <w:sz w:val="22"/>
          <w:szCs w:val="22"/>
        </w:rPr>
        <w:t xml:space="preserve"> </w:t>
      </w:r>
      <w:proofErr w:type="gramStart"/>
      <w:r w:rsidR="00340941" w:rsidRPr="00E81069">
        <w:rPr>
          <w:sz w:val="22"/>
          <w:szCs w:val="22"/>
        </w:rPr>
        <w:t>Mixture</w:t>
      </w:r>
      <w:r w:rsidR="00BA7624" w:rsidRPr="00E81069">
        <w:rPr>
          <w:sz w:val="22"/>
          <w:szCs w:val="22"/>
        </w:rPr>
        <w:t xml:space="preserve"> CI </w:t>
      </w:r>
      <w:r w:rsidR="00020D11" w:rsidRPr="00E81069">
        <w:rPr>
          <w:sz w:val="22"/>
          <w:szCs w:val="22"/>
        </w:rPr>
        <w:t>are</w:t>
      </w:r>
      <w:proofErr w:type="gramEnd"/>
      <w:r w:rsidR="00BA7624" w:rsidRPr="00E81069">
        <w:rPr>
          <w:sz w:val="22"/>
          <w:szCs w:val="22"/>
        </w:rPr>
        <w:t xml:space="preserve"> </w:t>
      </w:r>
      <w:r w:rsidR="00D6451C" w:rsidRPr="00E81069">
        <w:rPr>
          <w:sz w:val="22"/>
          <w:szCs w:val="22"/>
        </w:rPr>
        <w:t>typically</w:t>
      </w:r>
      <w:r w:rsidR="003A7B46" w:rsidRPr="00E81069">
        <w:rPr>
          <w:sz w:val="22"/>
          <w:szCs w:val="22"/>
        </w:rPr>
        <w:t xml:space="preserve"> </w:t>
      </w:r>
      <w:r w:rsidR="00020D11" w:rsidRPr="00E81069">
        <w:rPr>
          <w:sz w:val="22"/>
          <w:szCs w:val="22"/>
        </w:rPr>
        <w:t xml:space="preserve">calculated </w:t>
      </w:r>
      <w:r w:rsidR="00BA7624" w:rsidRPr="00E81069">
        <w:rPr>
          <w:sz w:val="22"/>
          <w:szCs w:val="22"/>
        </w:rPr>
        <w:t>by Monte Car</w:t>
      </w:r>
      <w:r w:rsidR="0083676F" w:rsidRPr="00E81069">
        <w:rPr>
          <w:sz w:val="22"/>
          <w:szCs w:val="22"/>
        </w:rPr>
        <w:t xml:space="preserve">lo simulation. In this LNT case, </w:t>
      </w:r>
      <w:r w:rsidR="000F311B" w:rsidRPr="00E81069">
        <w:rPr>
          <w:sz w:val="22"/>
          <w:szCs w:val="22"/>
        </w:rPr>
        <w:t xml:space="preserve">standard statistical </w:t>
      </w:r>
      <w:r w:rsidR="00BA7624" w:rsidRPr="00E81069">
        <w:rPr>
          <w:sz w:val="22"/>
          <w:szCs w:val="22"/>
        </w:rPr>
        <w:t>formulae</w:t>
      </w:r>
      <w:r w:rsidR="0083676F" w:rsidRPr="00E81069">
        <w:rPr>
          <w:sz w:val="22"/>
          <w:szCs w:val="22"/>
        </w:rPr>
        <w:t xml:space="preserve"> can also be used</w:t>
      </w:r>
      <w:r w:rsidR="000F311B" w:rsidRPr="00E81069">
        <w:rPr>
          <w:sz w:val="22"/>
          <w:szCs w:val="22"/>
        </w:rPr>
        <w:t>.</w:t>
      </w:r>
      <w:r w:rsidR="00732A54" w:rsidRPr="00E81069">
        <w:rPr>
          <w:sz w:val="22"/>
          <w:szCs w:val="22"/>
        </w:rPr>
        <w:t xml:space="preserve"> </w:t>
      </w:r>
    </w:p>
    <w:p w14:paraId="26976DD0" w14:textId="01A52517" w:rsidR="00F71A48" w:rsidRPr="00E81069" w:rsidRDefault="00DF5E5C" w:rsidP="000D1FB6">
      <w:pPr>
        <w:tabs>
          <w:tab w:val="right" w:pos="9360"/>
        </w:tabs>
        <w:rPr>
          <w:sz w:val="22"/>
          <w:szCs w:val="22"/>
        </w:rPr>
      </w:pPr>
      <w:r w:rsidRPr="00E81069">
        <w:rPr>
          <w:sz w:val="22"/>
          <w:szCs w:val="22"/>
        </w:rPr>
        <w:t xml:space="preserve">    W</w:t>
      </w:r>
      <w:r w:rsidR="00F71A48" w:rsidRPr="00E81069">
        <w:rPr>
          <w:sz w:val="22"/>
          <w:szCs w:val="22"/>
        </w:rPr>
        <w:t xml:space="preserve">e henceforth write the </w:t>
      </w:r>
      <w:r w:rsidR="00536DFC" w:rsidRPr="00E81069">
        <w:rPr>
          <w:sz w:val="22"/>
          <w:szCs w:val="22"/>
        </w:rPr>
        <w:t>simple</w:t>
      </w:r>
      <w:r w:rsidR="00F71A48" w:rsidRPr="00E81069">
        <w:rPr>
          <w:sz w:val="22"/>
          <w:szCs w:val="22"/>
        </w:rPr>
        <w:t xml:space="preserve"> effect additivity </w:t>
      </w:r>
      <w:r w:rsidR="00C92BC9" w:rsidRPr="00E81069">
        <w:rPr>
          <w:sz w:val="22"/>
          <w:szCs w:val="22"/>
        </w:rPr>
        <w:t>prediction</w:t>
      </w:r>
      <w:r w:rsidR="00732A54" w:rsidRPr="00E81069">
        <w:rPr>
          <w:sz w:val="22"/>
          <w:szCs w:val="22"/>
        </w:rPr>
        <w:t xml:space="preserve"> as</w:t>
      </w:r>
      <w:r w:rsidR="00F71A48" w:rsidRPr="00E81069">
        <w:rPr>
          <w:sz w:val="22"/>
          <w:szCs w:val="22"/>
        </w:rPr>
        <w:t xml:space="preserve"> </w:t>
      </w:r>
      <w:r w:rsidR="00FB43BC" w:rsidRPr="00E81069">
        <w:rPr>
          <w:i/>
          <w:sz w:val="22"/>
          <w:szCs w:val="22"/>
        </w:rPr>
        <w:t>S</w:t>
      </w:r>
      <w:r w:rsidR="00975A9F" w:rsidRPr="00E81069">
        <w:rPr>
          <w:sz w:val="22"/>
          <w:szCs w:val="22"/>
        </w:rPr>
        <w:t xml:space="preserve">, </w:t>
      </w:r>
      <w:r w:rsidR="007F7E87" w:rsidRPr="00E81069">
        <w:rPr>
          <w:sz w:val="22"/>
          <w:szCs w:val="22"/>
        </w:rPr>
        <w:t xml:space="preserve">even if many different kinds of </w:t>
      </w:r>
      <w:r w:rsidR="006C41BB" w:rsidRPr="00E81069">
        <w:rPr>
          <w:sz w:val="22"/>
          <w:szCs w:val="22"/>
        </w:rPr>
        <w:t xml:space="preserve">curvilinear </w:t>
      </w:r>
      <w:r w:rsidR="00340941" w:rsidRPr="00E81069">
        <w:rPr>
          <w:sz w:val="22"/>
          <w:szCs w:val="22"/>
        </w:rPr>
        <w:t>IDER</w:t>
      </w:r>
      <w:r w:rsidR="006A3173" w:rsidRPr="00E81069">
        <w:rPr>
          <w:sz w:val="22"/>
          <w:szCs w:val="22"/>
        </w:rPr>
        <w:t xml:space="preserve"> are involved</w:t>
      </w:r>
      <w:r w:rsidR="007F7E87" w:rsidRPr="00E81069">
        <w:rPr>
          <w:sz w:val="22"/>
          <w:szCs w:val="22"/>
        </w:rPr>
        <w:t xml:space="preserve">, rather than only </w:t>
      </w:r>
      <w:r w:rsidR="00340941" w:rsidRPr="00E81069">
        <w:rPr>
          <w:sz w:val="22"/>
          <w:szCs w:val="22"/>
        </w:rPr>
        <w:t>IDER</w:t>
      </w:r>
      <w:r w:rsidR="006A3173" w:rsidRPr="00E81069">
        <w:rPr>
          <w:sz w:val="22"/>
          <w:szCs w:val="22"/>
        </w:rPr>
        <w:t xml:space="preserve"> that </w:t>
      </w:r>
      <w:proofErr w:type="gramStart"/>
      <w:r w:rsidR="006A3173" w:rsidRPr="00E81069">
        <w:rPr>
          <w:sz w:val="22"/>
          <w:szCs w:val="22"/>
        </w:rPr>
        <w:t>are</w:t>
      </w:r>
      <w:proofErr w:type="gramEnd"/>
      <w:r w:rsidR="006A3173" w:rsidRPr="00E81069">
        <w:rPr>
          <w:sz w:val="22"/>
          <w:szCs w:val="22"/>
        </w:rPr>
        <w:t xml:space="preserve"> LNT</w:t>
      </w:r>
      <w:r w:rsidR="00B86DE9" w:rsidRPr="00E81069">
        <w:rPr>
          <w:sz w:val="22"/>
          <w:szCs w:val="22"/>
        </w:rPr>
        <w:t>:</w:t>
      </w:r>
    </w:p>
    <w:p w14:paraId="301BB6D2" w14:textId="61DE2276" w:rsidR="00F71A48" w:rsidRPr="00E81069" w:rsidRDefault="00F71A48" w:rsidP="000D1FB6">
      <w:pPr>
        <w:pStyle w:val="MTDisplayEquation"/>
        <w:tabs>
          <w:tab w:val="clear" w:pos="10800"/>
          <w:tab w:val="right" w:pos="9360"/>
        </w:tabs>
        <w:rPr>
          <w:sz w:val="22"/>
          <w:szCs w:val="22"/>
        </w:rPr>
      </w:pPr>
      <w:r w:rsidRPr="00E81069">
        <w:rPr>
          <w:sz w:val="22"/>
          <w:szCs w:val="22"/>
        </w:rPr>
        <w:tab/>
      </w:r>
      <w:r w:rsidR="00975A9F" w:rsidRPr="00E81069">
        <w:rPr>
          <w:position w:val="-18"/>
          <w:sz w:val="22"/>
          <w:szCs w:val="22"/>
        </w:rPr>
        <w:object w:dxaOrig="2020" w:dyaOrig="480" w14:anchorId="1394325F">
          <v:shape id="_x0000_i1028" type="#_x0000_t75" style="width:100.7pt;height:26.45pt" o:ole="">
            <v:imagedata r:id="rId18" o:title=""/>
          </v:shape>
          <o:OLEObject Type="Embed" ProgID="Equation.DSMT4" ShapeID="_x0000_i1028" DrawAspect="Content" ObjectID="_1534843651" r:id="rId19"/>
        </w:object>
      </w:r>
      <w:r w:rsidR="00C3536E" w:rsidRPr="00E81069">
        <w:rPr>
          <w:sz w:val="22"/>
          <w:szCs w:val="22"/>
        </w:rPr>
        <w:t xml:space="preserve"> </w:t>
      </w:r>
      <w:r w:rsidR="00806F1E" w:rsidRPr="00E81069">
        <w:rPr>
          <w:sz w:val="22"/>
          <w:szCs w:val="22"/>
        </w:rPr>
        <w:tab/>
      </w:r>
      <w:r w:rsidR="004C6B92" w:rsidRPr="00E81069">
        <w:rPr>
          <w:sz w:val="22"/>
          <w:szCs w:val="22"/>
        </w:rPr>
        <w:t>(4)</w:t>
      </w:r>
    </w:p>
    <w:p w14:paraId="0F51E0C7" w14:textId="77777777" w:rsidR="00CC6633" w:rsidRDefault="00CC6633" w:rsidP="00DF5E5C">
      <w:pPr>
        <w:rPr>
          <w:sz w:val="22"/>
          <w:szCs w:val="22"/>
        </w:rPr>
      </w:pPr>
      <w:r>
        <w:rPr>
          <w:sz w:val="22"/>
          <w:szCs w:val="22"/>
        </w:rPr>
        <w:t xml:space="preserve">(a) </w:t>
      </w:r>
      <w:r w:rsidR="008E00F2" w:rsidRPr="00E81069">
        <w:rPr>
          <w:sz w:val="22"/>
          <w:szCs w:val="22"/>
        </w:rPr>
        <w:t>In Eq. (4) and from now on, it</w:t>
      </w:r>
      <w:r w:rsidR="00975A9F" w:rsidRPr="00E81069">
        <w:rPr>
          <w:sz w:val="22"/>
          <w:szCs w:val="22"/>
        </w:rPr>
        <w:t xml:space="preserve"> is assumed that the total mixture dose</w:t>
      </w:r>
      <w:r w:rsidR="00340941" w:rsidRPr="00E81069">
        <w:rPr>
          <w:sz w:val="22"/>
          <w:szCs w:val="22"/>
        </w:rPr>
        <w:t xml:space="preserve"> </w:t>
      </w:r>
      <w:r w:rsidR="00340941" w:rsidRPr="00E81069">
        <w:rPr>
          <w:i/>
          <w:sz w:val="22"/>
          <w:szCs w:val="22"/>
        </w:rPr>
        <w:t>d</w:t>
      </w:r>
      <w:r w:rsidR="00975A9F" w:rsidRPr="00E81069">
        <w:rPr>
          <w:sz w:val="22"/>
          <w:szCs w:val="22"/>
        </w:rPr>
        <w:t xml:space="preserve"> determines each of the individual component doses, </w:t>
      </w:r>
      <w:r w:rsidR="00BC5730" w:rsidRPr="00E81069">
        <w:rPr>
          <w:sz w:val="22"/>
          <w:szCs w:val="22"/>
        </w:rPr>
        <w:t>usually</w:t>
      </w:r>
      <w:r w:rsidR="00975A9F" w:rsidRPr="00E81069">
        <w:rPr>
          <w:sz w:val="22"/>
          <w:szCs w:val="22"/>
        </w:rPr>
        <w:t xml:space="preserve"> as a </w:t>
      </w:r>
      <w:r w:rsidR="00DF5E5C" w:rsidRPr="00E81069">
        <w:rPr>
          <w:sz w:val="22"/>
          <w:szCs w:val="22"/>
        </w:rPr>
        <w:t xml:space="preserve">dose-independent </w:t>
      </w:r>
      <w:r w:rsidR="00975A9F" w:rsidRPr="00E81069">
        <w:rPr>
          <w:sz w:val="22"/>
          <w:szCs w:val="22"/>
        </w:rPr>
        <w:t>fraction of the total</w:t>
      </w:r>
      <w:r w:rsidR="00DF5E5C" w:rsidRPr="00E81069">
        <w:rPr>
          <w:sz w:val="22"/>
          <w:szCs w:val="22"/>
        </w:rPr>
        <w:t xml:space="preserve"> </w:t>
      </w:r>
      <w:r w:rsidR="00BC5730" w:rsidRPr="00E81069">
        <w:rPr>
          <w:sz w:val="22"/>
          <w:szCs w:val="22"/>
        </w:rPr>
        <w:t xml:space="preserve">mixture </w:t>
      </w:r>
      <w:r w:rsidR="00DF5E5C" w:rsidRPr="00E81069">
        <w:rPr>
          <w:sz w:val="22"/>
          <w:szCs w:val="22"/>
        </w:rPr>
        <w:t>dose</w:t>
      </w:r>
      <w:r w:rsidR="00975A9F" w:rsidRPr="00E81069">
        <w:rPr>
          <w:sz w:val="22"/>
          <w:szCs w:val="22"/>
        </w:rPr>
        <w:t>.</w:t>
      </w:r>
    </w:p>
    <w:p w14:paraId="3B5AA98A" w14:textId="5328F893" w:rsidR="00DF5E5C" w:rsidRPr="00E81069" w:rsidRDefault="00CC6633" w:rsidP="00DF5E5C">
      <w:pPr>
        <w:rPr>
          <w:sz w:val="22"/>
          <w:szCs w:val="22"/>
        </w:rPr>
      </w:pPr>
      <w:r>
        <w:rPr>
          <w:sz w:val="22"/>
          <w:szCs w:val="22"/>
        </w:rPr>
        <w:t>(b)</w:t>
      </w:r>
      <w:r w:rsidR="00DF5E5C" w:rsidRPr="00E81069">
        <w:rPr>
          <w:sz w:val="22"/>
          <w:szCs w:val="22"/>
        </w:rPr>
        <w:t xml:space="preserve"> As shorthand, we shall use </w:t>
      </w:r>
      <w:proofErr w:type="gramStart"/>
      <w:r w:rsidR="00DF5E5C" w:rsidRPr="00E81069">
        <w:rPr>
          <w:i/>
          <w:sz w:val="22"/>
          <w:szCs w:val="22"/>
        </w:rPr>
        <w:t>S(</w:t>
      </w:r>
      <w:proofErr w:type="gramEnd"/>
      <w:r w:rsidR="00DF5E5C" w:rsidRPr="00E81069">
        <w:rPr>
          <w:i/>
          <w:sz w:val="22"/>
          <w:szCs w:val="22"/>
        </w:rPr>
        <w:t xml:space="preserve">d) </w:t>
      </w:r>
      <w:r w:rsidR="00DF5E5C" w:rsidRPr="00E81069">
        <w:rPr>
          <w:sz w:val="22"/>
          <w:szCs w:val="22"/>
        </w:rPr>
        <w:t>to refer to the</w:t>
      </w:r>
      <w:r w:rsidR="00F30B7E" w:rsidRPr="00E81069">
        <w:rPr>
          <w:sz w:val="22"/>
          <w:szCs w:val="22"/>
        </w:rPr>
        <w:t xml:space="preserve"> simple effect additivity</w:t>
      </w:r>
      <w:r w:rsidR="00DF5E5C" w:rsidRPr="00E81069">
        <w:rPr>
          <w:sz w:val="22"/>
          <w:szCs w:val="22"/>
        </w:rPr>
        <w:t xml:space="preserve"> default hypothesis as well as to the</w:t>
      </w:r>
      <w:r w:rsidR="00E2754F" w:rsidRPr="00E81069">
        <w:rPr>
          <w:sz w:val="22"/>
          <w:szCs w:val="22"/>
        </w:rPr>
        <w:t xml:space="preserve"> mixture</w:t>
      </w:r>
      <w:r w:rsidR="00DF5E5C" w:rsidRPr="00E81069">
        <w:rPr>
          <w:sz w:val="22"/>
          <w:szCs w:val="22"/>
        </w:rPr>
        <w:t xml:space="preserve"> dose-effect relation</w:t>
      </w:r>
      <w:r w:rsidR="00F13002" w:rsidRPr="00E81069">
        <w:rPr>
          <w:sz w:val="22"/>
          <w:szCs w:val="22"/>
        </w:rPr>
        <w:t>, Eq. (4)</w:t>
      </w:r>
      <w:r w:rsidR="00A17EB5" w:rsidRPr="00E81069">
        <w:rPr>
          <w:sz w:val="22"/>
          <w:szCs w:val="22"/>
        </w:rPr>
        <w:t>, that</w:t>
      </w:r>
      <w:r w:rsidR="00DF5E5C" w:rsidRPr="00E81069">
        <w:rPr>
          <w:sz w:val="22"/>
          <w:szCs w:val="22"/>
        </w:rPr>
        <w:t xml:space="preserve"> the hypothesis predicts.</w:t>
      </w:r>
    </w:p>
    <w:p w14:paraId="2EF2BB92" w14:textId="4E6289B1" w:rsidR="00975A9F" w:rsidRPr="00E81069" w:rsidRDefault="00975A9F" w:rsidP="00975A9F">
      <w:pPr>
        <w:rPr>
          <w:sz w:val="22"/>
          <w:szCs w:val="22"/>
        </w:rPr>
      </w:pPr>
    </w:p>
    <w:p w14:paraId="35A7724F" w14:textId="75DC1866" w:rsidR="00732A54" w:rsidRPr="00E81069" w:rsidRDefault="006751BA" w:rsidP="000D1FB6">
      <w:pPr>
        <w:keepNext/>
        <w:tabs>
          <w:tab w:val="right" w:pos="9360"/>
        </w:tabs>
        <w:rPr>
          <w:i/>
          <w:sz w:val="22"/>
          <w:szCs w:val="22"/>
        </w:rPr>
      </w:pPr>
      <w:r w:rsidRPr="00E81069">
        <w:rPr>
          <w:i/>
          <w:sz w:val="22"/>
          <w:szCs w:val="22"/>
        </w:rPr>
        <w:t xml:space="preserve">Limitations of </w:t>
      </w:r>
      <w:r w:rsidR="00161B67" w:rsidRPr="00E81069">
        <w:rPr>
          <w:i/>
          <w:sz w:val="22"/>
          <w:szCs w:val="22"/>
        </w:rPr>
        <w:t xml:space="preserve">Simple Effect Additivity </w:t>
      </w:r>
      <w:proofErr w:type="gramStart"/>
      <w:r w:rsidR="00FB43BC" w:rsidRPr="00E81069">
        <w:rPr>
          <w:i/>
          <w:sz w:val="22"/>
          <w:szCs w:val="22"/>
        </w:rPr>
        <w:t>S(</w:t>
      </w:r>
      <w:proofErr w:type="gramEnd"/>
      <w:r w:rsidR="00FB43BC" w:rsidRPr="00E81069">
        <w:rPr>
          <w:i/>
          <w:sz w:val="22"/>
          <w:szCs w:val="22"/>
        </w:rPr>
        <w:t>d)</w:t>
      </w:r>
    </w:p>
    <w:p w14:paraId="499F3C6E" w14:textId="733B95A2" w:rsidR="00723F82" w:rsidRDefault="006B1244" w:rsidP="00723F82">
      <w:pPr>
        <w:tabs>
          <w:tab w:val="right" w:pos="9360"/>
        </w:tabs>
        <w:rPr>
          <w:bCs/>
          <w:sz w:val="22"/>
          <w:szCs w:val="22"/>
        </w:rPr>
      </w:pPr>
      <w:r w:rsidRPr="00E81069">
        <w:rPr>
          <w:sz w:val="22"/>
          <w:szCs w:val="22"/>
        </w:rPr>
        <w:t xml:space="preserve">In practice </w:t>
      </w:r>
      <w:proofErr w:type="gramStart"/>
      <w:r w:rsidR="00FB43BC" w:rsidRPr="00E81069">
        <w:rPr>
          <w:i/>
          <w:sz w:val="22"/>
          <w:szCs w:val="22"/>
        </w:rPr>
        <w:t>S(</w:t>
      </w:r>
      <w:proofErr w:type="gramEnd"/>
      <w:r w:rsidR="00FB43BC" w:rsidRPr="00E81069">
        <w:rPr>
          <w:i/>
          <w:sz w:val="22"/>
          <w:szCs w:val="22"/>
        </w:rPr>
        <w:t>d)</w:t>
      </w:r>
      <w:r w:rsidRPr="00E81069">
        <w:rPr>
          <w:sz w:val="22"/>
          <w:szCs w:val="22"/>
        </w:rPr>
        <w:t xml:space="preserve"> is routinely used in planning experiments to make prospective power estimate</w:t>
      </w:r>
      <w:r w:rsidR="00F1113A">
        <w:rPr>
          <w:sz w:val="22"/>
          <w:szCs w:val="22"/>
        </w:rPr>
        <w:t>s</w:t>
      </w:r>
      <w:r w:rsidRPr="00E81069">
        <w:rPr>
          <w:sz w:val="22"/>
          <w:szCs w:val="22"/>
        </w:rPr>
        <w:t xml:space="preserve">. A </w:t>
      </w:r>
      <w:r w:rsidR="008D75E5">
        <w:rPr>
          <w:sz w:val="22"/>
          <w:szCs w:val="22"/>
        </w:rPr>
        <w:t xml:space="preserve">default </w:t>
      </w:r>
      <w:r w:rsidR="00C92BC9" w:rsidRPr="00E81069">
        <w:rPr>
          <w:sz w:val="22"/>
          <w:szCs w:val="22"/>
        </w:rPr>
        <w:t>prediction</w:t>
      </w:r>
      <w:r w:rsidRPr="00E81069">
        <w:rPr>
          <w:sz w:val="22"/>
          <w:szCs w:val="22"/>
        </w:rPr>
        <w:t xml:space="preserve"> of </w:t>
      </w:r>
      <w:r w:rsidR="00FB43BC" w:rsidRPr="00E81069">
        <w:rPr>
          <w:i/>
          <w:sz w:val="22"/>
          <w:szCs w:val="22"/>
        </w:rPr>
        <w:t>S(d)</w:t>
      </w:r>
      <w:r w:rsidR="001D5B10" w:rsidRPr="00E81069">
        <w:rPr>
          <w:sz w:val="22"/>
          <w:szCs w:val="22"/>
        </w:rPr>
        <w:t xml:space="preserve"> </w:t>
      </w:r>
      <w:r w:rsidRPr="00E81069">
        <w:rPr>
          <w:sz w:val="22"/>
          <w:szCs w:val="22"/>
        </w:rPr>
        <w:t>in the case</w:t>
      </w:r>
      <w:r w:rsidR="0077732C">
        <w:rPr>
          <w:sz w:val="22"/>
          <w:szCs w:val="22"/>
        </w:rPr>
        <w:t xml:space="preserve"> that all IDER are LNT, with synergy or antagonism then judged by observed deviations from </w:t>
      </w:r>
      <w:r w:rsidR="0077732C">
        <w:rPr>
          <w:i/>
          <w:sz w:val="22"/>
          <w:szCs w:val="22"/>
        </w:rPr>
        <w:t>S(d)</w:t>
      </w:r>
      <w:r w:rsidR="0077732C">
        <w:rPr>
          <w:sz w:val="22"/>
          <w:szCs w:val="22"/>
        </w:rPr>
        <w:t>,</w:t>
      </w:r>
      <w:r w:rsidRPr="00E81069">
        <w:rPr>
          <w:sz w:val="22"/>
          <w:szCs w:val="22"/>
        </w:rPr>
        <w:t xml:space="preserve"> is </w:t>
      </w:r>
      <w:r w:rsidR="0077732C">
        <w:rPr>
          <w:sz w:val="22"/>
          <w:szCs w:val="22"/>
        </w:rPr>
        <w:t>generally accepted, in radiobiology</w:t>
      </w:r>
      <w:r w:rsidR="008C6030">
        <w:rPr>
          <w:sz w:val="22"/>
          <w:szCs w:val="22"/>
        </w:rPr>
        <w:t xml:space="preserve"> </w:t>
      </w:r>
      <w:r w:rsidR="00002BD9">
        <w:rPr>
          <w:sz w:val="22"/>
          <w:szCs w:val="22"/>
        </w:rPr>
        <w:fldChar w:fldCharType="begin">
          <w:fldData xml:space="preserve">PEVuZE5vdGU+PENpdGU+PEF1dGhvcj5EaWNlbGxvPC9BdXRob3I+PFllYXI+MjAwNDwvWWVhcj48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</w:fldData>
        </w:fldChar>
      </w:r>
      <w:r w:rsidR="006B6B2C">
        <w:rPr>
          <w:sz w:val="22"/>
          <w:szCs w:val="22"/>
        </w:rPr>
        <w:instrText xml:space="preserve"> ADDIN EN.CITE </w:instrText>
      </w:r>
      <w:r w:rsidR="006B6B2C">
        <w:rPr>
          <w:sz w:val="22"/>
          <w:szCs w:val="22"/>
        </w:rPr>
        <w:fldChar w:fldCharType="begin">
          <w:fldData xml:space="preserve">PEVuZE5vdGU+PENpdGU+PEF1dGhvcj5EaWNlbGxvPC9BdXRob3I+PFllYXI+MjAwNDwvWWVhcj48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22" w:tooltip="Dicello, 2004 #113" w:history="1">
        <w:r w:rsidR="00387F8F" w:rsidRPr="006B6B2C">
          <w:rPr>
            <w:i/>
            <w:noProof/>
            <w:sz w:val="22"/>
            <w:szCs w:val="22"/>
          </w:rPr>
          <w:t>22</w:t>
        </w:r>
      </w:hyperlink>
      <w:r w:rsidR="006B6B2C" w:rsidRPr="006B6B2C">
        <w:rPr>
          <w:i/>
          <w:noProof/>
          <w:sz w:val="22"/>
          <w:szCs w:val="22"/>
        </w:rPr>
        <w:t>)</w:t>
      </w:r>
      <w:r w:rsidR="00002BD9">
        <w:rPr>
          <w:sz w:val="22"/>
          <w:szCs w:val="22"/>
        </w:rPr>
        <w:fldChar w:fldCharType="end"/>
      </w:r>
      <w:r w:rsidR="0077732C">
        <w:rPr>
          <w:sz w:val="22"/>
          <w:szCs w:val="22"/>
        </w:rPr>
        <w:t xml:space="preserve"> and throughout biology</w:t>
      </w:r>
      <w:r w:rsidRPr="00E81069">
        <w:rPr>
          <w:sz w:val="22"/>
          <w:szCs w:val="22"/>
        </w:rPr>
        <w:t>.</w:t>
      </w:r>
      <w:r w:rsidR="00806F1E" w:rsidRPr="00E81069">
        <w:rPr>
          <w:sz w:val="22"/>
          <w:szCs w:val="22"/>
        </w:rPr>
        <w:t xml:space="preserve"> </w:t>
      </w:r>
      <w:r w:rsidR="006C6360" w:rsidRPr="00E81069">
        <w:rPr>
          <w:sz w:val="22"/>
          <w:szCs w:val="22"/>
        </w:rPr>
        <w:t>B</w:t>
      </w:r>
      <w:r w:rsidR="00E54A0B" w:rsidRPr="00E81069">
        <w:rPr>
          <w:sz w:val="22"/>
          <w:szCs w:val="22"/>
        </w:rPr>
        <w:t>ut</w:t>
      </w:r>
      <w:r w:rsidR="00D67A6A" w:rsidRPr="00E81069">
        <w:rPr>
          <w:sz w:val="22"/>
          <w:szCs w:val="22"/>
        </w:rPr>
        <w:t xml:space="preserve">, somewhat </w:t>
      </w:r>
      <w:r w:rsidR="00D67A6A" w:rsidRPr="00E81069">
        <w:rPr>
          <w:sz w:val="22"/>
          <w:szCs w:val="22"/>
        </w:rPr>
        <w:lastRenderedPageBreak/>
        <w:t>surprisingly,</w:t>
      </w:r>
      <w:r w:rsidR="00E54A0B" w:rsidRPr="00E81069">
        <w:rPr>
          <w:sz w:val="22"/>
          <w:szCs w:val="22"/>
        </w:rPr>
        <w:t xml:space="preserve"> </w:t>
      </w:r>
      <w:proofErr w:type="gramStart"/>
      <w:r w:rsidR="00FB43BC" w:rsidRPr="00E81069">
        <w:rPr>
          <w:i/>
          <w:sz w:val="22"/>
          <w:szCs w:val="22"/>
        </w:rPr>
        <w:t>S(</w:t>
      </w:r>
      <w:proofErr w:type="gramEnd"/>
      <w:r w:rsidR="00FB43BC" w:rsidRPr="00E81069">
        <w:rPr>
          <w:i/>
          <w:sz w:val="22"/>
          <w:szCs w:val="22"/>
        </w:rPr>
        <w:t>d)</w:t>
      </w:r>
      <w:r w:rsidR="0037454F" w:rsidRPr="00E81069">
        <w:rPr>
          <w:sz w:val="22"/>
          <w:szCs w:val="22"/>
        </w:rPr>
        <w:t xml:space="preserve"> has often been</w:t>
      </w:r>
      <w:r w:rsidR="00F30B7E" w:rsidRPr="00E81069">
        <w:rPr>
          <w:sz w:val="22"/>
          <w:szCs w:val="22"/>
        </w:rPr>
        <w:t xml:space="preserve"> found</w:t>
      </w:r>
      <w:r w:rsidR="0037454F" w:rsidRPr="00E81069">
        <w:rPr>
          <w:sz w:val="22"/>
          <w:szCs w:val="22"/>
        </w:rPr>
        <w:t xml:space="preserve"> </w:t>
      </w:r>
      <w:r w:rsidR="00803D54">
        <w:rPr>
          <w:sz w:val="22"/>
          <w:szCs w:val="22"/>
        </w:rPr>
        <w:t xml:space="preserve">quite </w:t>
      </w:r>
      <w:r w:rsidR="00BA3FEF" w:rsidRPr="00E81069">
        <w:rPr>
          <w:sz w:val="22"/>
          <w:szCs w:val="22"/>
        </w:rPr>
        <w:t>inap</w:t>
      </w:r>
      <w:r w:rsidR="004D05A8" w:rsidRPr="00E81069">
        <w:rPr>
          <w:sz w:val="22"/>
          <w:szCs w:val="22"/>
        </w:rPr>
        <w:t>p</w:t>
      </w:r>
      <w:r w:rsidR="00BA3FEF" w:rsidRPr="00E81069">
        <w:rPr>
          <w:sz w:val="22"/>
          <w:szCs w:val="22"/>
        </w:rPr>
        <w:t>ropriate</w:t>
      </w:r>
      <w:r w:rsidR="0037454F" w:rsidRPr="00E81069">
        <w:rPr>
          <w:sz w:val="22"/>
          <w:szCs w:val="22"/>
        </w:rPr>
        <w:t xml:space="preserve"> as a default hypothesis </w:t>
      </w:r>
      <w:r w:rsidR="00E54A0B" w:rsidRPr="00E81069">
        <w:rPr>
          <w:sz w:val="22"/>
          <w:szCs w:val="22"/>
        </w:rPr>
        <w:t>i</w:t>
      </w:r>
      <w:r w:rsidR="0094679C" w:rsidRPr="00E81069">
        <w:rPr>
          <w:sz w:val="22"/>
          <w:szCs w:val="22"/>
        </w:rPr>
        <w:t>f</w:t>
      </w:r>
      <w:r w:rsidR="0098272A" w:rsidRPr="00E81069">
        <w:rPr>
          <w:sz w:val="22"/>
          <w:szCs w:val="22"/>
        </w:rPr>
        <w:t xml:space="preserve"> </w:t>
      </w:r>
      <w:r w:rsidR="0077732C">
        <w:rPr>
          <w:sz w:val="22"/>
          <w:szCs w:val="22"/>
        </w:rPr>
        <w:t>some</w:t>
      </w:r>
      <w:r w:rsidR="00F1113A">
        <w:rPr>
          <w:sz w:val="22"/>
          <w:szCs w:val="22"/>
        </w:rPr>
        <w:t xml:space="preserve"> of </w:t>
      </w:r>
      <w:r w:rsidR="0094679C" w:rsidRPr="00E81069">
        <w:rPr>
          <w:sz w:val="22"/>
          <w:szCs w:val="22"/>
        </w:rPr>
        <w:t>the</w:t>
      </w:r>
      <w:r w:rsidR="00340941" w:rsidRPr="00E81069">
        <w:rPr>
          <w:sz w:val="22"/>
          <w:szCs w:val="22"/>
        </w:rPr>
        <w:t xml:space="preserve"> component</w:t>
      </w:r>
      <w:r w:rsidR="0094679C" w:rsidRPr="00E81069">
        <w:rPr>
          <w:sz w:val="22"/>
          <w:szCs w:val="22"/>
        </w:rPr>
        <w:t xml:space="preserve"> </w:t>
      </w:r>
      <w:r w:rsidR="00340941" w:rsidRPr="00E81069">
        <w:rPr>
          <w:sz w:val="22"/>
          <w:szCs w:val="22"/>
        </w:rPr>
        <w:t>IDER</w:t>
      </w:r>
      <w:r w:rsidR="0094679C" w:rsidRPr="00E81069">
        <w:rPr>
          <w:sz w:val="22"/>
          <w:szCs w:val="22"/>
        </w:rPr>
        <w:t xml:space="preserve"> are </w:t>
      </w:r>
      <w:r w:rsidR="00F1113A">
        <w:rPr>
          <w:sz w:val="22"/>
          <w:szCs w:val="22"/>
        </w:rPr>
        <w:t>not LNT</w:t>
      </w:r>
      <w:r w:rsidR="00DB19CB">
        <w:rPr>
          <w:sz w:val="22"/>
          <w:szCs w:val="22"/>
        </w:rPr>
        <w:t xml:space="preserve"> </w:t>
      </w:r>
      <w:r w:rsidR="00002BD9">
        <w:rPr>
          <w:bCs/>
          <w:sz w:val="22"/>
          <w:szCs w:val="22"/>
        </w:rPr>
        <w:fldChar w:fldCharType="begin">
          <w:fldData xml:space="preserve">PEVuZE5vdGU+PENpdGU+PEF1dGhvcj5Mb2V3ZTwvQXV0aG9yPjxZZWFyPjE5MjY8L1llYXI+PFJl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</w:fldData>
        </w:fldChar>
      </w:r>
      <w:r w:rsidR="006B6B2C">
        <w:rPr>
          <w:bCs/>
          <w:sz w:val="22"/>
          <w:szCs w:val="22"/>
        </w:rPr>
        <w:instrText xml:space="preserve"> ADDIN EN.CITE </w:instrText>
      </w:r>
      <w:r w:rsidR="006B6B2C">
        <w:rPr>
          <w:bCs/>
          <w:sz w:val="22"/>
          <w:szCs w:val="22"/>
        </w:rPr>
        <w:fldChar w:fldCharType="begin">
          <w:fldData xml:space="preserve">PEVuZE5vdGU+PENpdGU+PEF1dGhvcj5Mb2V3ZTwvQXV0aG9yPjxZZWFyPjE5MjY8L1llYXI+PFJl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</w:fldData>
        </w:fldChar>
      </w:r>
      <w:r w:rsidR="006B6B2C">
        <w:rPr>
          <w:bCs/>
          <w:sz w:val="22"/>
          <w:szCs w:val="22"/>
        </w:rPr>
        <w:instrText xml:space="preserve"> ADDIN EN.CITE.DATA </w:instrText>
      </w:r>
      <w:r w:rsidR="006B6B2C">
        <w:rPr>
          <w:bCs/>
          <w:sz w:val="22"/>
          <w:szCs w:val="22"/>
        </w:rPr>
      </w:r>
      <w:r w:rsidR="006B6B2C">
        <w:rPr>
          <w:bCs/>
          <w:sz w:val="22"/>
          <w:szCs w:val="22"/>
        </w:rPr>
        <w:fldChar w:fldCharType="end"/>
      </w:r>
      <w:r w:rsidR="00002BD9">
        <w:rPr>
          <w:bCs/>
          <w:sz w:val="22"/>
          <w:szCs w:val="22"/>
        </w:rPr>
      </w:r>
      <w:r w:rsidR="00002BD9">
        <w:rPr>
          <w:bCs/>
          <w:sz w:val="22"/>
          <w:szCs w:val="22"/>
        </w:rPr>
        <w:fldChar w:fldCharType="separate"/>
      </w:r>
      <w:r w:rsidR="006B6B2C" w:rsidRPr="006B6B2C">
        <w:rPr>
          <w:bCs/>
          <w:i/>
          <w:noProof/>
          <w:sz w:val="22"/>
          <w:szCs w:val="22"/>
        </w:rPr>
        <w:t>(</w:t>
      </w:r>
      <w:hyperlink w:anchor="_ENREF_7" w:tooltip="Geary, 2013 #81" w:history="1">
        <w:r w:rsidR="00387F8F" w:rsidRPr="006B6B2C">
          <w:rPr>
            <w:bCs/>
            <w:i/>
            <w:noProof/>
            <w:sz w:val="22"/>
            <w:szCs w:val="22"/>
          </w:rPr>
          <w:t>7</w:t>
        </w:r>
      </w:hyperlink>
      <w:r w:rsidR="006B6B2C" w:rsidRPr="006B6B2C">
        <w:rPr>
          <w:bCs/>
          <w:i/>
          <w:noProof/>
          <w:sz w:val="22"/>
          <w:szCs w:val="22"/>
        </w:rPr>
        <w:t xml:space="preserve">, </w:t>
      </w:r>
      <w:hyperlink w:anchor="_ENREF_23" w:tooltip="Loewe, 1926 #32" w:history="1">
        <w:r w:rsidR="00387F8F" w:rsidRPr="006B6B2C">
          <w:rPr>
            <w:bCs/>
            <w:i/>
            <w:noProof/>
            <w:sz w:val="22"/>
            <w:szCs w:val="22"/>
          </w:rPr>
          <w:t>23</w:t>
        </w:r>
      </w:hyperlink>
      <w:r w:rsidR="006B6B2C" w:rsidRPr="006B6B2C">
        <w:rPr>
          <w:bCs/>
          <w:i/>
          <w:noProof/>
          <w:sz w:val="22"/>
          <w:szCs w:val="22"/>
        </w:rPr>
        <w:t>)</w:t>
      </w:r>
      <w:r w:rsidR="00002BD9">
        <w:rPr>
          <w:bCs/>
          <w:sz w:val="22"/>
          <w:szCs w:val="22"/>
        </w:rPr>
        <w:fldChar w:fldCharType="end"/>
      </w:r>
      <w:r w:rsidR="00464C02" w:rsidRPr="00E81069">
        <w:rPr>
          <w:sz w:val="22"/>
          <w:szCs w:val="22"/>
        </w:rPr>
        <w:t>.</w:t>
      </w:r>
      <w:r w:rsidR="00DB19CB">
        <w:rPr>
          <w:sz w:val="22"/>
          <w:szCs w:val="22"/>
        </w:rPr>
        <w:t xml:space="preserve"> </w:t>
      </w:r>
      <w:r w:rsidR="00DB19CB" w:rsidRPr="00E81069">
        <w:rPr>
          <w:bCs/>
          <w:i/>
          <w:sz w:val="22"/>
          <w:szCs w:val="22"/>
        </w:rPr>
        <w:t>S(d)</w:t>
      </w:r>
      <w:r w:rsidR="00DB19CB" w:rsidRPr="00E81069">
        <w:rPr>
          <w:bCs/>
          <w:sz w:val="22"/>
          <w:szCs w:val="22"/>
        </w:rPr>
        <w:t xml:space="preserve"> often treats the changes in slope that curvilinearity implies in an unrealistic way </w:t>
      </w:r>
      <w:r w:rsidR="00002BD9">
        <w:rPr>
          <w:bCs/>
          <w:sz w:val="22"/>
          <w:szCs w:val="22"/>
        </w:rPr>
        <w:fldChar w:fldCharType="begin"/>
      </w:r>
      <w:r w:rsidR="006B6B2C">
        <w:rPr>
          <w:bCs/>
          <w:sz w:val="22"/>
          <w:szCs w:val="22"/>
        </w:rPr>
        <w:instrText xml:space="preserve"> ADDIN EN.CITE &lt;EndNote&gt;&lt;Cite&gt;&lt;Author&gt;Berenbaum&lt;/Author&gt;&lt;Year&gt;1989&lt;/Year&gt;&lt;RecNum&gt;41&lt;/RecNum&gt;&lt;DisplayText&gt;&lt;style face="italic"&gt;(16)&lt;/style&gt;&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002BD9">
        <w:rPr>
          <w:bCs/>
          <w:sz w:val="22"/>
          <w:szCs w:val="22"/>
        </w:rPr>
        <w:fldChar w:fldCharType="separate"/>
      </w:r>
      <w:r w:rsidR="006B6B2C" w:rsidRPr="006B6B2C">
        <w:rPr>
          <w:bCs/>
          <w:i/>
          <w:noProof/>
          <w:sz w:val="22"/>
          <w:szCs w:val="22"/>
        </w:rPr>
        <w:t>(</w:t>
      </w:r>
      <w:hyperlink w:anchor="_ENREF_16" w:tooltip="Berenbaum, 1989 #41" w:history="1">
        <w:r w:rsidR="00387F8F" w:rsidRPr="006B6B2C">
          <w:rPr>
            <w:bCs/>
            <w:i/>
            <w:noProof/>
            <w:sz w:val="22"/>
            <w:szCs w:val="22"/>
          </w:rPr>
          <w:t>16</w:t>
        </w:r>
      </w:hyperlink>
      <w:r w:rsidR="006B6B2C" w:rsidRPr="006B6B2C">
        <w:rPr>
          <w:bCs/>
          <w:i/>
          <w:noProof/>
          <w:sz w:val="22"/>
          <w:szCs w:val="22"/>
        </w:rPr>
        <w:t>)</w:t>
      </w:r>
      <w:r w:rsidR="00002BD9">
        <w:rPr>
          <w:bCs/>
          <w:sz w:val="22"/>
          <w:szCs w:val="22"/>
        </w:rPr>
        <w:fldChar w:fldCharType="end"/>
      </w:r>
      <w:r w:rsidR="00DB19CB" w:rsidRPr="00E81069">
        <w:rPr>
          <w:bCs/>
          <w:sz w:val="22"/>
          <w:szCs w:val="22"/>
        </w:rPr>
        <w:t>.</w:t>
      </w:r>
      <w:r w:rsidR="00464C02" w:rsidRPr="00E81069">
        <w:rPr>
          <w:sz w:val="22"/>
          <w:szCs w:val="22"/>
        </w:rPr>
        <w:t xml:space="preserve"> </w:t>
      </w:r>
      <w:r w:rsidR="0037454F" w:rsidRPr="00E81069">
        <w:rPr>
          <w:sz w:val="22"/>
          <w:szCs w:val="22"/>
        </w:rPr>
        <w:t>One</w:t>
      </w:r>
      <w:r w:rsidR="004F2507" w:rsidRPr="00E81069">
        <w:rPr>
          <w:sz w:val="22"/>
          <w:szCs w:val="22"/>
        </w:rPr>
        <w:t xml:space="preserve"> </w:t>
      </w:r>
      <w:r w:rsidR="006C41BB" w:rsidRPr="00E81069">
        <w:rPr>
          <w:sz w:val="22"/>
          <w:szCs w:val="22"/>
        </w:rPr>
        <w:t xml:space="preserve">main </w:t>
      </w:r>
      <w:r w:rsidR="004F2507" w:rsidRPr="00E81069">
        <w:rPr>
          <w:sz w:val="22"/>
          <w:szCs w:val="22"/>
        </w:rPr>
        <w:t xml:space="preserve">argument has been that </w:t>
      </w:r>
      <w:r w:rsidR="004D05A8" w:rsidRPr="00E81069">
        <w:rPr>
          <w:sz w:val="22"/>
          <w:szCs w:val="22"/>
        </w:rPr>
        <w:t xml:space="preserve">for </w:t>
      </w:r>
      <w:r w:rsidR="00CC6633">
        <w:rPr>
          <w:sz w:val="22"/>
          <w:szCs w:val="22"/>
        </w:rPr>
        <w:t>non-LNT</w:t>
      </w:r>
      <w:r w:rsidR="00843AE2" w:rsidRPr="00E81069">
        <w:rPr>
          <w:sz w:val="22"/>
          <w:szCs w:val="22"/>
        </w:rPr>
        <w:t xml:space="preserve"> IDER </w:t>
      </w:r>
      <w:r w:rsidR="004F2507" w:rsidRPr="00E81069">
        <w:rPr>
          <w:sz w:val="22"/>
          <w:szCs w:val="22"/>
        </w:rPr>
        <w:t xml:space="preserve">using </w:t>
      </w:r>
      <w:proofErr w:type="gramStart"/>
      <w:r w:rsidR="00FB43BC" w:rsidRPr="00E81069">
        <w:rPr>
          <w:i/>
          <w:sz w:val="22"/>
          <w:szCs w:val="22"/>
        </w:rPr>
        <w:t>S(</w:t>
      </w:r>
      <w:proofErr w:type="gramEnd"/>
      <w:r w:rsidR="00FB43BC" w:rsidRPr="00E81069">
        <w:rPr>
          <w:i/>
          <w:sz w:val="22"/>
          <w:szCs w:val="22"/>
        </w:rPr>
        <w:t>d)</w:t>
      </w:r>
      <w:r w:rsidR="008E00F2" w:rsidRPr="00E81069">
        <w:rPr>
          <w:sz w:val="22"/>
          <w:szCs w:val="22"/>
        </w:rPr>
        <w:t xml:space="preserve"> </w:t>
      </w:r>
      <w:r w:rsidR="004F2507" w:rsidRPr="00E81069">
        <w:rPr>
          <w:sz w:val="22"/>
          <w:szCs w:val="22"/>
        </w:rPr>
        <w:t xml:space="preserve">gives </w:t>
      </w:r>
      <w:r w:rsidR="008D75E5">
        <w:rPr>
          <w:sz w:val="22"/>
          <w:szCs w:val="22"/>
        </w:rPr>
        <w:t xml:space="preserve">flatly </w:t>
      </w:r>
      <w:r w:rsidR="008E00F2" w:rsidRPr="00E81069">
        <w:rPr>
          <w:sz w:val="22"/>
          <w:szCs w:val="22"/>
        </w:rPr>
        <w:t>incorrect</w:t>
      </w:r>
      <w:r w:rsidR="004F2507" w:rsidRPr="00E81069">
        <w:rPr>
          <w:sz w:val="22"/>
          <w:szCs w:val="22"/>
        </w:rPr>
        <w:t xml:space="preserve"> predictions for so</w:t>
      </w:r>
      <w:r w:rsidR="006A3173" w:rsidRPr="00E81069">
        <w:rPr>
          <w:sz w:val="22"/>
          <w:szCs w:val="22"/>
        </w:rPr>
        <w:t>-</w:t>
      </w:r>
      <w:r w:rsidR="004F2507" w:rsidRPr="00E81069">
        <w:rPr>
          <w:sz w:val="22"/>
          <w:szCs w:val="22"/>
        </w:rPr>
        <w:t>called “sham mixture</w:t>
      </w:r>
      <w:r w:rsidR="000B6FAD" w:rsidRPr="00E81069">
        <w:rPr>
          <w:sz w:val="22"/>
          <w:szCs w:val="22"/>
        </w:rPr>
        <w:t>s</w:t>
      </w:r>
      <w:r w:rsidR="004F2507" w:rsidRPr="00E81069">
        <w:rPr>
          <w:sz w:val="22"/>
          <w:szCs w:val="22"/>
        </w:rPr>
        <w:t>”</w:t>
      </w:r>
      <w:r w:rsidR="00DC0BE7" w:rsidRPr="00E81069">
        <w:rPr>
          <w:bCs/>
          <w:sz w:val="22"/>
          <w:szCs w:val="22"/>
        </w:rPr>
        <w:t xml:space="preserve"> </w:t>
      </w:r>
      <w:r w:rsidR="00926DD4" w:rsidRPr="00E81069">
        <w:rPr>
          <w:sz w:val="22"/>
          <w:szCs w:val="22"/>
        </w:rPr>
        <w:t>of an agent with itself</w:t>
      </w:r>
      <w:r w:rsidR="00926DD4" w:rsidRPr="00E81069">
        <w:rPr>
          <w:bCs/>
          <w:sz w:val="22"/>
          <w:szCs w:val="22"/>
        </w:rPr>
        <w:t xml:space="preserve"> </w:t>
      </w:r>
      <w:r w:rsidR="00002BD9">
        <w:rPr>
          <w:bCs/>
          <w:sz w:val="22"/>
          <w:szCs w:val="22"/>
        </w:rPr>
        <w:fldChar w:fldCharType="begin">
          <w:fldData xml:space="preserve">PEVuZE5vdGU+PENpdGU+PEF1dGhvcj5CZXJlbmJhdW08L0F1dGhvcj48WWVhcj4xOTg5PC9ZZWFy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</w:fldData>
        </w:fldChar>
      </w:r>
      <w:r w:rsidR="006B6B2C">
        <w:rPr>
          <w:bCs/>
          <w:sz w:val="22"/>
          <w:szCs w:val="22"/>
        </w:rPr>
        <w:instrText xml:space="preserve"> ADDIN EN.CITE </w:instrText>
      </w:r>
      <w:r w:rsidR="006B6B2C">
        <w:rPr>
          <w:bCs/>
          <w:sz w:val="22"/>
          <w:szCs w:val="22"/>
        </w:rPr>
        <w:fldChar w:fldCharType="begin">
          <w:fldData xml:space="preserve">PEVuZE5vdGU+PENpdGU+PEF1dGhvcj5CZXJlbmJhdW08L0F1dGhvcj48WWVhcj4xOTg5PC9ZZWFy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</w:fldData>
        </w:fldChar>
      </w:r>
      <w:r w:rsidR="006B6B2C">
        <w:rPr>
          <w:bCs/>
          <w:sz w:val="22"/>
          <w:szCs w:val="22"/>
        </w:rPr>
        <w:instrText xml:space="preserve"> ADDIN EN.CITE.DATA </w:instrText>
      </w:r>
      <w:r w:rsidR="006B6B2C">
        <w:rPr>
          <w:bCs/>
          <w:sz w:val="22"/>
          <w:szCs w:val="22"/>
        </w:rPr>
      </w:r>
      <w:r w:rsidR="006B6B2C">
        <w:rPr>
          <w:bCs/>
          <w:sz w:val="22"/>
          <w:szCs w:val="22"/>
        </w:rPr>
        <w:fldChar w:fldCharType="end"/>
      </w:r>
      <w:r w:rsidR="00002BD9">
        <w:rPr>
          <w:bCs/>
          <w:sz w:val="22"/>
          <w:szCs w:val="22"/>
        </w:rPr>
      </w:r>
      <w:r w:rsidR="00002BD9">
        <w:rPr>
          <w:bCs/>
          <w:sz w:val="22"/>
          <w:szCs w:val="22"/>
        </w:rPr>
        <w:fldChar w:fldCharType="separate"/>
      </w:r>
      <w:r w:rsidR="006B6B2C" w:rsidRPr="006B6B2C">
        <w:rPr>
          <w:bCs/>
          <w:i/>
          <w:noProof/>
          <w:sz w:val="22"/>
          <w:szCs w:val="22"/>
        </w:rPr>
        <w:t>(</w:t>
      </w:r>
      <w:hyperlink w:anchor="_ENREF_7" w:tooltip="Geary, 2013 #81" w:history="1">
        <w:r w:rsidR="00387F8F" w:rsidRPr="006B6B2C">
          <w:rPr>
            <w:bCs/>
            <w:i/>
            <w:noProof/>
            <w:sz w:val="22"/>
            <w:szCs w:val="22"/>
          </w:rPr>
          <w:t>7</w:t>
        </w:r>
      </w:hyperlink>
      <w:r w:rsidR="006B6B2C" w:rsidRPr="006B6B2C">
        <w:rPr>
          <w:bCs/>
          <w:i/>
          <w:noProof/>
          <w:sz w:val="22"/>
          <w:szCs w:val="22"/>
        </w:rPr>
        <w:t xml:space="preserve">, </w:t>
      </w:r>
      <w:hyperlink w:anchor="_ENREF_16" w:tooltip="Berenbaum, 1989 #41" w:history="1">
        <w:r w:rsidR="00387F8F" w:rsidRPr="006B6B2C">
          <w:rPr>
            <w:bCs/>
            <w:i/>
            <w:noProof/>
            <w:sz w:val="22"/>
            <w:szCs w:val="22"/>
          </w:rPr>
          <w:t>16</w:t>
        </w:r>
      </w:hyperlink>
      <w:r w:rsidR="006B6B2C" w:rsidRPr="006B6B2C">
        <w:rPr>
          <w:bCs/>
          <w:i/>
          <w:noProof/>
          <w:sz w:val="22"/>
          <w:szCs w:val="22"/>
        </w:rPr>
        <w:t>)</w:t>
      </w:r>
      <w:r w:rsidR="00002BD9">
        <w:rPr>
          <w:bCs/>
          <w:sz w:val="22"/>
          <w:szCs w:val="22"/>
        </w:rPr>
        <w:fldChar w:fldCharType="end"/>
      </w:r>
      <w:r w:rsidR="00314252" w:rsidRPr="00E81069">
        <w:rPr>
          <w:bCs/>
          <w:sz w:val="22"/>
          <w:szCs w:val="22"/>
        </w:rPr>
        <w:t xml:space="preserve">, as exemplified in </w:t>
      </w:r>
      <w:r w:rsidR="00647FA3" w:rsidRPr="00E81069">
        <w:rPr>
          <w:bCs/>
          <w:sz w:val="22"/>
          <w:szCs w:val="22"/>
        </w:rPr>
        <w:t>Fig. 2</w:t>
      </w:r>
      <w:r w:rsidR="009663BE" w:rsidRPr="00E81069">
        <w:rPr>
          <w:bCs/>
          <w:sz w:val="22"/>
          <w:szCs w:val="22"/>
        </w:rPr>
        <w:t>.</w:t>
      </w:r>
      <w:r w:rsidR="00DB19CB">
        <w:rPr>
          <w:bCs/>
          <w:sz w:val="22"/>
          <w:szCs w:val="22"/>
        </w:rPr>
        <w:t xml:space="preserve"> </w:t>
      </w:r>
      <w:r w:rsidR="00F70472">
        <w:rPr>
          <w:bCs/>
          <w:sz w:val="22"/>
          <w:szCs w:val="22"/>
        </w:rPr>
        <w:t xml:space="preserve">Such </w:t>
      </w:r>
      <w:r w:rsidR="00DB19CB">
        <w:rPr>
          <w:bCs/>
          <w:sz w:val="22"/>
          <w:szCs w:val="22"/>
        </w:rPr>
        <w:t>p</w:t>
      </w:r>
      <w:r w:rsidR="009663BE" w:rsidRPr="00E81069">
        <w:rPr>
          <w:bCs/>
          <w:sz w:val="22"/>
          <w:szCs w:val="22"/>
        </w:rPr>
        <w:t>roblem</w:t>
      </w:r>
      <w:r w:rsidR="00BF1EED" w:rsidRPr="00E81069">
        <w:rPr>
          <w:bCs/>
          <w:sz w:val="22"/>
          <w:szCs w:val="22"/>
        </w:rPr>
        <w:t>s</w:t>
      </w:r>
      <w:r w:rsidR="003831D1" w:rsidRPr="00E81069">
        <w:rPr>
          <w:bCs/>
          <w:sz w:val="22"/>
          <w:szCs w:val="22"/>
        </w:rPr>
        <w:t xml:space="preserve"> with simple effect additivity </w:t>
      </w:r>
      <w:r w:rsidR="00FB43BC" w:rsidRPr="00E81069">
        <w:rPr>
          <w:bCs/>
          <w:i/>
          <w:sz w:val="22"/>
          <w:szCs w:val="22"/>
        </w:rPr>
        <w:t>S(d)</w:t>
      </w:r>
      <w:r w:rsidR="009663BE" w:rsidRPr="00E81069">
        <w:rPr>
          <w:bCs/>
          <w:sz w:val="22"/>
          <w:szCs w:val="22"/>
        </w:rPr>
        <w:t xml:space="preserve"> </w:t>
      </w:r>
      <w:r w:rsidR="00BF1EED" w:rsidRPr="00E81069">
        <w:rPr>
          <w:bCs/>
          <w:sz w:val="22"/>
          <w:szCs w:val="22"/>
        </w:rPr>
        <w:t xml:space="preserve">have </w:t>
      </w:r>
      <w:r w:rsidR="00161B67" w:rsidRPr="00E81069">
        <w:rPr>
          <w:bCs/>
          <w:sz w:val="22"/>
          <w:szCs w:val="22"/>
        </w:rPr>
        <w:t>been discussed for more than a century</w:t>
      </w:r>
      <w:r w:rsidR="00BF1EED" w:rsidRPr="00E81069">
        <w:rPr>
          <w:bCs/>
          <w:sz w:val="22"/>
          <w:szCs w:val="22"/>
        </w:rPr>
        <w:t xml:space="preserve"> </w:t>
      </w:r>
      <w:r w:rsidR="00002BD9">
        <w:rPr>
          <w:bCs/>
          <w:sz w:val="22"/>
          <w:szCs w:val="22"/>
        </w:rPr>
        <w:fldChar w:fldCharType="begin"/>
      </w:r>
      <w:r w:rsidR="00387F8F">
        <w:rPr>
          <w:bCs/>
          <w:sz w:val="22"/>
          <w:szCs w:val="22"/>
        </w:rPr>
        <w:instrText xml:space="preserve"> ADDIN EN.CITE &lt;EndNote&gt;&lt;Cite&gt;&lt;Author&gt;Fraser&lt;/Author&gt;&lt;Year&gt;1872&lt;/Year&gt;&lt;RecNum&gt;83&lt;/RecNum&gt;&lt;DisplayText&gt;&lt;style face="italic"&gt;(24)&lt;/style&gt;&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EndNote&gt;</w:instrText>
      </w:r>
      <w:r w:rsidR="00002BD9">
        <w:rPr>
          <w:bCs/>
          <w:sz w:val="22"/>
          <w:szCs w:val="22"/>
        </w:rPr>
        <w:fldChar w:fldCharType="separate"/>
      </w:r>
      <w:r w:rsidR="00387F8F" w:rsidRPr="00387F8F">
        <w:rPr>
          <w:bCs/>
          <w:i/>
          <w:noProof/>
          <w:sz w:val="22"/>
          <w:szCs w:val="22"/>
        </w:rPr>
        <w:t>(</w:t>
      </w:r>
      <w:hyperlink w:anchor="_ENREF_24" w:tooltip="Fraser, 1872 #83" w:history="1">
        <w:r w:rsidR="00387F8F" w:rsidRPr="00387F8F">
          <w:rPr>
            <w:bCs/>
            <w:i/>
            <w:noProof/>
            <w:sz w:val="22"/>
            <w:szCs w:val="22"/>
          </w:rPr>
          <w:t>24</w:t>
        </w:r>
      </w:hyperlink>
      <w:r w:rsidR="00387F8F" w:rsidRPr="00387F8F">
        <w:rPr>
          <w:bCs/>
          <w:i/>
          <w:noProof/>
          <w:sz w:val="22"/>
          <w:szCs w:val="22"/>
        </w:rPr>
        <w:t>)</w:t>
      </w:r>
      <w:r w:rsidR="00002BD9">
        <w:rPr>
          <w:bCs/>
          <w:sz w:val="22"/>
          <w:szCs w:val="22"/>
        </w:rPr>
        <w:fldChar w:fldCharType="end"/>
      </w:r>
      <w:r w:rsidR="00DB19CB">
        <w:rPr>
          <w:bCs/>
          <w:sz w:val="22"/>
          <w:szCs w:val="22"/>
        </w:rPr>
        <w:t>.</w:t>
      </w:r>
    </w:p>
    <w:p w14:paraId="794A883C" w14:textId="0DE1E1AA" w:rsidR="00EA07B4" w:rsidRDefault="0098374E" w:rsidP="00A91BBC">
      <w:pPr>
        <w:tabs>
          <w:tab w:val="right" w:pos="9360"/>
        </w:tabs>
        <w:spacing w:line="240" w:lineRule="auto"/>
        <w:rPr>
          <w:bCs/>
          <w:sz w:val="22"/>
          <w:szCs w:val="22"/>
        </w:rPr>
      </w:pPr>
      <w:r>
        <w:rPr>
          <w:bCs/>
          <w:noProof/>
          <w:sz w:val="22"/>
          <w:szCs w:val="22"/>
        </w:rPr>
        <w:drawing>
          <wp:anchor distT="0" distB="0" distL="114300" distR="114300" simplePos="0" relativeHeight="251660288" behindDoc="0" locked="0" layoutInCell="1" allowOverlap="1" wp14:anchorId="4D71E8AF" wp14:editId="1E5F8065">
            <wp:simplePos x="0" y="0"/>
            <wp:positionH relativeFrom="column">
              <wp:posOffset>38100</wp:posOffset>
            </wp:positionH>
            <wp:positionV relativeFrom="paragraph">
              <wp:posOffset>195580</wp:posOffset>
            </wp:positionV>
            <wp:extent cx="3012440" cy="221551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shamMay.jpg"/>
                    <pic:cNvPicPr/>
                  </pic:nvPicPr>
                  <pic:blipFill>
                    <a:blip r:embed="rId20">
                      <a:extLst>
                        <a:ext uri="{28A0092B-C50C-407E-A947-70E740481C1C}">
                          <a14:useLocalDpi xmlns:a14="http://schemas.microsoft.com/office/drawing/2010/main" val="0"/>
                        </a:ext>
                      </a:extLst>
                    </a:blip>
                    <a:stretch>
                      <a:fillRect/>
                    </a:stretch>
                  </pic:blipFill>
                  <pic:spPr>
                    <a:xfrm>
                      <a:off x="0" y="0"/>
                      <a:ext cx="3012440" cy="221551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Pr="00E80EE1">
        <w:rPr>
          <w:b/>
          <w:bCs/>
          <w:sz w:val="22"/>
          <w:szCs w:val="22"/>
        </w:rPr>
        <w:t>Fig. 2.</w:t>
      </w:r>
      <w:proofErr w:type="gramEnd"/>
      <w:r w:rsidRPr="00E80EE1">
        <w:rPr>
          <w:bCs/>
          <w:sz w:val="22"/>
          <w:szCs w:val="22"/>
        </w:rPr>
        <w:t xml:space="preserve"> </w:t>
      </w:r>
      <w:proofErr w:type="gramStart"/>
      <w:r w:rsidRPr="00E80EE1">
        <w:rPr>
          <w:b/>
          <w:bCs/>
          <w:sz w:val="22"/>
          <w:szCs w:val="22"/>
        </w:rPr>
        <w:t>An example where simple effect additivity is an underestimate.</w:t>
      </w:r>
      <w:proofErr w:type="gramEnd"/>
      <w:r w:rsidRPr="00E80EE1">
        <w:rPr>
          <w:bCs/>
          <w:sz w:val="22"/>
          <w:szCs w:val="22"/>
        </w:rPr>
        <w:t xml:space="preserve"> Consider a hypothetical case where a </w:t>
      </w:r>
      <w:r>
        <w:rPr>
          <w:bCs/>
          <w:sz w:val="22"/>
          <w:szCs w:val="22"/>
        </w:rPr>
        <w:t xml:space="preserve">single </w:t>
      </w:r>
      <w:r w:rsidR="00153DCA">
        <w:rPr>
          <w:bCs/>
          <w:sz w:val="22"/>
          <w:szCs w:val="22"/>
        </w:rPr>
        <w:t>agent</w:t>
      </w:r>
      <w:r w:rsidRPr="00E80EE1">
        <w:rPr>
          <w:bCs/>
          <w:sz w:val="22"/>
          <w:szCs w:val="22"/>
        </w:rPr>
        <w:t xml:space="preserve"> has pure quadratic IDER </w:t>
      </w:r>
      <w:r w:rsidRPr="00E80EE1">
        <w:rPr>
          <w:bCs/>
          <w:i/>
          <w:sz w:val="22"/>
          <w:szCs w:val="22"/>
        </w:rPr>
        <w:t>E</w:t>
      </w:r>
      <w:r w:rsidRPr="00E80EE1">
        <w:rPr>
          <w:bCs/>
          <w:sz w:val="22"/>
          <w:szCs w:val="22"/>
        </w:rPr>
        <w:t>=</w:t>
      </w:r>
      <w:r w:rsidRPr="00E80EE1">
        <w:rPr>
          <w:bCs/>
          <w:i/>
          <w:sz w:val="22"/>
          <w:szCs w:val="22"/>
        </w:rPr>
        <w:t>d</w:t>
      </w:r>
      <w:r w:rsidRPr="00E80EE1">
        <w:rPr>
          <w:bCs/>
          <w:sz w:val="22"/>
          <w:szCs w:val="22"/>
          <w:vertAlign w:val="superscript"/>
        </w:rPr>
        <w:t>2</w:t>
      </w:r>
      <w:r w:rsidRPr="00E80EE1">
        <w:rPr>
          <w:bCs/>
          <w:sz w:val="22"/>
          <w:szCs w:val="22"/>
        </w:rPr>
        <w:t xml:space="preserve"> (black line). Regard the</w:t>
      </w:r>
      <w:r w:rsidR="00153DCA">
        <w:rPr>
          <w:bCs/>
          <w:sz w:val="22"/>
          <w:szCs w:val="22"/>
        </w:rPr>
        <w:t xml:space="preserve"> agent</w:t>
      </w:r>
      <w:r w:rsidRPr="00E80EE1">
        <w:rPr>
          <w:bCs/>
          <w:sz w:val="22"/>
          <w:szCs w:val="22"/>
        </w:rPr>
        <w:t xml:space="preserve"> as a 50-50 mixture of two </w:t>
      </w:r>
      <w:r w:rsidR="00153DCA">
        <w:rPr>
          <w:bCs/>
          <w:sz w:val="22"/>
          <w:szCs w:val="22"/>
        </w:rPr>
        <w:t>agents</w:t>
      </w:r>
      <w:r w:rsidRPr="00E80EE1">
        <w:rPr>
          <w:bCs/>
          <w:sz w:val="22"/>
          <w:szCs w:val="22"/>
        </w:rPr>
        <w:t xml:space="preserve">, both of which happen to have the same dose response curve as the original </w:t>
      </w:r>
      <w:r w:rsidR="00153DCA">
        <w:rPr>
          <w:bCs/>
          <w:sz w:val="22"/>
          <w:szCs w:val="22"/>
        </w:rPr>
        <w:t>agent.</w:t>
      </w:r>
      <w:r w:rsidRPr="00E80EE1">
        <w:rPr>
          <w:bCs/>
          <w:sz w:val="22"/>
          <w:szCs w:val="22"/>
        </w:rPr>
        <w:t xml:space="preserve"> Then for total mixture dose </w:t>
      </w:r>
      <w:r w:rsidRPr="00E80EE1">
        <w:rPr>
          <w:bCs/>
          <w:i/>
          <w:sz w:val="22"/>
          <w:szCs w:val="22"/>
        </w:rPr>
        <w:t xml:space="preserve">d, </w:t>
      </w:r>
      <w:r w:rsidRPr="00E80EE1">
        <w:rPr>
          <w:bCs/>
          <w:sz w:val="22"/>
          <w:szCs w:val="22"/>
        </w:rPr>
        <w:t xml:space="preserve">each of the two </w:t>
      </w:r>
      <w:r w:rsidR="00153DCA">
        <w:rPr>
          <w:bCs/>
          <w:sz w:val="22"/>
          <w:szCs w:val="22"/>
        </w:rPr>
        <w:t>agents</w:t>
      </w:r>
      <w:r w:rsidRPr="00E80EE1">
        <w:rPr>
          <w:bCs/>
          <w:sz w:val="22"/>
          <w:szCs w:val="22"/>
        </w:rPr>
        <w:t xml:space="preserve"> contributes dose </w:t>
      </w:r>
      <w:r w:rsidRPr="00E80EE1">
        <w:rPr>
          <w:bCs/>
          <w:i/>
          <w:sz w:val="22"/>
          <w:szCs w:val="22"/>
        </w:rPr>
        <w:t>d/2</w:t>
      </w:r>
      <w:r w:rsidRPr="00E80EE1">
        <w:rPr>
          <w:bCs/>
          <w:sz w:val="22"/>
          <w:szCs w:val="22"/>
        </w:rPr>
        <w:t xml:space="preserve"> and thus has effect </w:t>
      </w:r>
      <w:r w:rsidRPr="00E80EE1">
        <w:rPr>
          <w:bCs/>
          <w:i/>
          <w:sz w:val="22"/>
          <w:szCs w:val="22"/>
        </w:rPr>
        <w:t>E</w:t>
      </w:r>
      <w:r w:rsidRPr="00E80EE1">
        <w:rPr>
          <w:bCs/>
          <w:sz w:val="22"/>
          <w:szCs w:val="22"/>
        </w:rPr>
        <w:t xml:space="preserve">/4. Using simple effect additivity </w:t>
      </w:r>
      <w:proofErr w:type="gramStart"/>
      <w:r w:rsidRPr="00E80EE1">
        <w:rPr>
          <w:bCs/>
          <w:i/>
          <w:sz w:val="22"/>
          <w:szCs w:val="22"/>
        </w:rPr>
        <w:t>I(</w:t>
      </w:r>
      <w:proofErr w:type="gramEnd"/>
      <w:r w:rsidRPr="00E80EE1">
        <w:rPr>
          <w:bCs/>
          <w:i/>
          <w:sz w:val="22"/>
          <w:szCs w:val="22"/>
        </w:rPr>
        <w:t xml:space="preserve">d) </w:t>
      </w:r>
      <w:r w:rsidRPr="00E80EE1">
        <w:rPr>
          <w:bCs/>
          <w:sz w:val="22"/>
          <w:szCs w:val="22"/>
        </w:rPr>
        <w:t xml:space="preserve">thus gives effect </w:t>
      </w:r>
      <w:r w:rsidRPr="00E80EE1">
        <w:rPr>
          <w:bCs/>
          <w:i/>
          <w:sz w:val="22"/>
          <w:szCs w:val="22"/>
        </w:rPr>
        <w:t>E</w:t>
      </w:r>
      <w:r w:rsidRPr="00E80EE1">
        <w:rPr>
          <w:bCs/>
          <w:sz w:val="22"/>
          <w:szCs w:val="22"/>
        </w:rPr>
        <w:t xml:space="preserve">/2 </w:t>
      </w:r>
      <w:r w:rsidR="00A91BBC">
        <w:rPr>
          <w:bCs/>
          <w:sz w:val="22"/>
          <w:szCs w:val="22"/>
        </w:rPr>
        <w:t xml:space="preserve">(red curve) </w:t>
      </w:r>
      <w:r w:rsidRPr="00E80EE1">
        <w:rPr>
          <w:bCs/>
          <w:sz w:val="22"/>
          <w:szCs w:val="22"/>
        </w:rPr>
        <w:t xml:space="preserve">rather than the correct answer </w:t>
      </w:r>
      <w:r w:rsidRPr="00E80EE1">
        <w:rPr>
          <w:bCs/>
          <w:i/>
          <w:sz w:val="22"/>
          <w:szCs w:val="22"/>
        </w:rPr>
        <w:t>E</w:t>
      </w:r>
      <w:r w:rsidRPr="00E80EE1">
        <w:rPr>
          <w:bCs/>
          <w:sz w:val="22"/>
          <w:szCs w:val="22"/>
        </w:rPr>
        <w:t xml:space="preserve">. </w:t>
      </w:r>
      <w:r>
        <w:rPr>
          <w:bCs/>
          <w:sz w:val="22"/>
          <w:szCs w:val="22"/>
        </w:rPr>
        <w:t xml:space="preserve">In the special case that all </w:t>
      </w:r>
      <w:proofErr w:type="gramStart"/>
      <w:r>
        <w:rPr>
          <w:bCs/>
          <w:sz w:val="22"/>
          <w:szCs w:val="22"/>
        </w:rPr>
        <w:t>component</w:t>
      </w:r>
      <w:proofErr w:type="gramEnd"/>
      <w:r>
        <w:rPr>
          <w:bCs/>
          <w:sz w:val="22"/>
          <w:szCs w:val="22"/>
        </w:rPr>
        <w:t xml:space="preserve"> IDER are LQ,</w:t>
      </w:r>
      <w:r w:rsidRPr="00E80EE1">
        <w:rPr>
          <w:bCs/>
          <w:sz w:val="22"/>
          <w:szCs w:val="22"/>
        </w:rPr>
        <w:t xml:space="preserve"> one can correct simple effect additivity by </w:t>
      </w:r>
      <w:r>
        <w:rPr>
          <w:bCs/>
          <w:sz w:val="22"/>
          <w:szCs w:val="22"/>
        </w:rPr>
        <w:t xml:space="preserve">using Eq. (5) </w:t>
      </w:r>
      <w:r w:rsidR="00153DCA">
        <w:rPr>
          <w:bCs/>
          <w:sz w:val="22"/>
          <w:szCs w:val="22"/>
        </w:rPr>
        <w:t xml:space="preserve">below </w:t>
      </w:r>
      <w:r>
        <w:rPr>
          <w:bCs/>
          <w:sz w:val="22"/>
          <w:szCs w:val="22"/>
        </w:rPr>
        <w:t>instead.</w:t>
      </w:r>
      <w:r w:rsidRPr="00E80EE1">
        <w:rPr>
          <w:bCs/>
          <w:sz w:val="22"/>
          <w:szCs w:val="22"/>
        </w:rPr>
        <w:t xml:space="preserve"> </w:t>
      </w:r>
      <w:r>
        <w:rPr>
          <w:bCs/>
          <w:sz w:val="22"/>
          <w:szCs w:val="22"/>
        </w:rPr>
        <w:t>In</w:t>
      </w:r>
      <w:r w:rsidRPr="00E80EE1">
        <w:rPr>
          <w:bCs/>
          <w:sz w:val="22"/>
          <w:szCs w:val="22"/>
        </w:rPr>
        <w:t xml:space="preserve"> general</w:t>
      </w:r>
      <w:r w:rsidR="00EA07B4">
        <w:rPr>
          <w:bCs/>
          <w:sz w:val="22"/>
          <w:szCs w:val="22"/>
        </w:rPr>
        <w:t>, however,</w:t>
      </w:r>
      <w:r w:rsidRPr="00E80EE1">
        <w:rPr>
          <w:bCs/>
          <w:sz w:val="22"/>
          <w:szCs w:val="22"/>
        </w:rPr>
        <w:t xml:space="preserve"> some other method, such as increment</w:t>
      </w:r>
      <w:r>
        <w:rPr>
          <w:bCs/>
          <w:sz w:val="22"/>
          <w:szCs w:val="22"/>
        </w:rPr>
        <w:t>al effect additivity, is needed to deal with mixtures having heterogeneously shaped IDER</w:t>
      </w:r>
      <w:r w:rsidR="00EA07B4">
        <w:rPr>
          <w:bCs/>
          <w:sz w:val="22"/>
          <w:szCs w:val="22"/>
        </w:rPr>
        <w:t xml:space="preserve"> some of which are not LQ</w:t>
      </w:r>
      <w:r>
        <w:rPr>
          <w:bCs/>
          <w:sz w:val="22"/>
          <w:szCs w:val="22"/>
        </w:rPr>
        <w:t xml:space="preserve">. </w:t>
      </w:r>
    </w:p>
    <w:p w14:paraId="50CD6408" w14:textId="77777777" w:rsidR="00A91BBC" w:rsidRDefault="00A91BBC" w:rsidP="00A91BBC">
      <w:pPr>
        <w:tabs>
          <w:tab w:val="right" w:pos="9360"/>
        </w:tabs>
        <w:spacing w:line="240" w:lineRule="auto"/>
        <w:rPr>
          <w:bCs/>
          <w:sz w:val="22"/>
          <w:szCs w:val="22"/>
        </w:rPr>
      </w:pPr>
    </w:p>
    <w:p w14:paraId="7283605E" w14:textId="77777777" w:rsidR="00A91BBC" w:rsidRDefault="00A91BBC" w:rsidP="00A91BBC">
      <w:pPr>
        <w:tabs>
          <w:tab w:val="right" w:pos="9360"/>
        </w:tabs>
        <w:spacing w:line="240" w:lineRule="auto"/>
        <w:rPr>
          <w:bCs/>
          <w:sz w:val="22"/>
          <w:szCs w:val="22"/>
        </w:rPr>
      </w:pPr>
    </w:p>
    <w:p w14:paraId="3514F1B5" w14:textId="77777777" w:rsidR="00A91BBC" w:rsidRDefault="00A91BBC" w:rsidP="00A91BBC">
      <w:pPr>
        <w:tabs>
          <w:tab w:val="right" w:pos="9360"/>
        </w:tabs>
        <w:spacing w:line="240" w:lineRule="auto"/>
        <w:rPr>
          <w:bCs/>
          <w:sz w:val="22"/>
          <w:szCs w:val="22"/>
        </w:rPr>
      </w:pPr>
    </w:p>
    <w:p w14:paraId="715AB7BA" w14:textId="77777777" w:rsidR="0098374E" w:rsidRPr="00C74D85" w:rsidRDefault="00EA07B4" w:rsidP="00EA07B4">
      <w:pPr>
        <w:tabs>
          <w:tab w:val="right" w:pos="9360"/>
        </w:tabs>
        <w:spacing w:line="360" w:lineRule="auto"/>
        <w:rPr>
          <w:bCs/>
          <w:sz w:val="22"/>
          <w:szCs w:val="22"/>
          <w:highlight w:val="yellow"/>
        </w:rPr>
      </w:pPr>
      <w:r>
        <w:rPr>
          <w:bCs/>
          <w:sz w:val="22"/>
          <w:szCs w:val="22"/>
        </w:rPr>
        <w:t>F</w:t>
      </w:r>
      <w:r w:rsidR="0098374E" w:rsidRPr="00E80EE1">
        <w:rPr>
          <w:bCs/>
          <w:sz w:val="22"/>
          <w:szCs w:val="22"/>
        </w:rPr>
        <w:t xml:space="preserve">or a mixture of components that are similar but not exactly identical, corresponding discrepancies arise. For example, suppose every IDER for a mixture is convex as shown here. Then </w:t>
      </w:r>
      <w:proofErr w:type="gramStart"/>
      <w:r w:rsidR="0098374E" w:rsidRPr="00E80EE1">
        <w:rPr>
          <w:bCs/>
          <w:i/>
          <w:sz w:val="22"/>
          <w:szCs w:val="22"/>
        </w:rPr>
        <w:t>S(</w:t>
      </w:r>
      <w:proofErr w:type="gramEnd"/>
      <w:r w:rsidR="0098374E" w:rsidRPr="00E80EE1">
        <w:rPr>
          <w:bCs/>
          <w:i/>
          <w:sz w:val="22"/>
          <w:szCs w:val="22"/>
        </w:rPr>
        <w:t>d)</w:t>
      </w:r>
      <w:r w:rsidR="0098374E" w:rsidRPr="00E80EE1">
        <w:rPr>
          <w:bCs/>
          <w:sz w:val="22"/>
          <w:szCs w:val="22"/>
        </w:rPr>
        <w:t xml:space="preserve"> is likely to be an unrealistic underestimate (like the red curve). If every IDER is concave (Fig. 1) then </w:t>
      </w:r>
      <w:proofErr w:type="gramStart"/>
      <w:r w:rsidR="0098374E" w:rsidRPr="00E80EE1">
        <w:rPr>
          <w:bCs/>
          <w:i/>
          <w:sz w:val="22"/>
          <w:szCs w:val="22"/>
        </w:rPr>
        <w:t>S(</w:t>
      </w:r>
      <w:proofErr w:type="gramEnd"/>
      <w:r w:rsidR="0098374E" w:rsidRPr="00E80EE1">
        <w:rPr>
          <w:bCs/>
          <w:i/>
          <w:sz w:val="22"/>
          <w:szCs w:val="22"/>
        </w:rPr>
        <w:t>d)</w:t>
      </w:r>
      <w:r w:rsidR="0098374E" w:rsidRPr="00E80EE1">
        <w:rPr>
          <w:bCs/>
          <w:sz w:val="22"/>
          <w:szCs w:val="22"/>
        </w:rPr>
        <w:t xml:space="preserve"> is likely to be an unrealistic overestimate. </w:t>
      </w:r>
    </w:p>
    <w:p w14:paraId="2AC0144D" w14:textId="0D6C581B" w:rsidR="002C1781" w:rsidRPr="00E81069" w:rsidRDefault="00CD1C00" w:rsidP="000D1FB6">
      <w:pPr>
        <w:tabs>
          <w:tab w:val="right" w:pos="9360"/>
        </w:tabs>
        <w:rPr>
          <w:sz w:val="22"/>
          <w:szCs w:val="22"/>
        </w:rPr>
      </w:pPr>
      <w:r w:rsidRPr="00E81069">
        <w:rPr>
          <w:bCs/>
          <w:sz w:val="22"/>
          <w:szCs w:val="22"/>
        </w:rPr>
        <w:t xml:space="preserve">     Therefore </w:t>
      </w:r>
      <w:r w:rsidR="003A3539" w:rsidRPr="00E81069">
        <w:rPr>
          <w:sz w:val="22"/>
          <w:szCs w:val="22"/>
        </w:rPr>
        <w:t xml:space="preserve">the default </w:t>
      </w:r>
      <w:r w:rsidR="009978B4" w:rsidRPr="00E81069">
        <w:rPr>
          <w:sz w:val="22"/>
          <w:szCs w:val="22"/>
        </w:rPr>
        <w:t>hypotheses</w:t>
      </w:r>
      <w:r w:rsidR="003A3539" w:rsidRPr="00E81069">
        <w:rPr>
          <w:sz w:val="22"/>
          <w:szCs w:val="22"/>
        </w:rPr>
        <w:t xml:space="preserve"> now favored in radiobiology and </w:t>
      </w:r>
      <w:r w:rsidR="003831D1" w:rsidRPr="00E81069">
        <w:rPr>
          <w:sz w:val="22"/>
          <w:szCs w:val="22"/>
        </w:rPr>
        <w:t>o</w:t>
      </w:r>
      <w:r w:rsidR="00D30B3F" w:rsidRPr="00E81069">
        <w:rPr>
          <w:sz w:val="22"/>
          <w:szCs w:val="22"/>
        </w:rPr>
        <w:t>ther fields</w:t>
      </w:r>
      <w:r w:rsidR="003A3539" w:rsidRPr="00E81069">
        <w:rPr>
          <w:sz w:val="22"/>
          <w:szCs w:val="22"/>
        </w:rPr>
        <w:t xml:space="preserve"> </w:t>
      </w:r>
      <w:r w:rsidR="00645564" w:rsidRPr="00E81069">
        <w:rPr>
          <w:sz w:val="22"/>
          <w:szCs w:val="22"/>
        </w:rPr>
        <w:t>often</w:t>
      </w:r>
      <w:r w:rsidR="00847EFF" w:rsidRPr="00E81069">
        <w:rPr>
          <w:sz w:val="22"/>
          <w:szCs w:val="22"/>
        </w:rPr>
        <w:t xml:space="preserve"> </w:t>
      </w:r>
      <w:r w:rsidR="003A3539" w:rsidRPr="00E81069">
        <w:rPr>
          <w:sz w:val="22"/>
          <w:szCs w:val="22"/>
        </w:rPr>
        <w:t xml:space="preserve">differ </w:t>
      </w:r>
      <w:r w:rsidR="00296DE4" w:rsidRPr="00E81069">
        <w:rPr>
          <w:sz w:val="22"/>
          <w:szCs w:val="22"/>
        </w:rPr>
        <w:t xml:space="preserve">from </w:t>
      </w:r>
      <w:proofErr w:type="gramStart"/>
      <w:r w:rsidR="00FB43BC" w:rsidRPr="00E81069">
        <w:rPr>
          <w:i/>
          <w:sz w:val="22"/>
          <w:szCs w:val="22"/>
        </w:rPr>
        <w:t>S(</w:t>
      </w:r>
      <w:proofErr w:type="gramEnd"/>
      <w:r w:rsidR="00FB43BC" w:rsidRPr="00E81069">
        <w:rPr>
          <w:i/>
          <w:sz w:val="22"/>
          <w:szCs w:val="22"/>
        </w:rPr>
        <w:t>d)</w:t>
      </w:r>
      <w:r w:rsidR="00A255F4" w:rsidRPr="00E81069">
        <w:rPr>
          <w:sz w:val="22"/>
          <w:szCs w:val="22"/>
        </w:rPr>
        <w:t xml:space="preserve">. </w:t>
      </w:r>
      <w:r w:rsidR="00BF1EED" w:rsidRPr="00E81069">
        <w:rPr>
          <w:sz w:val="22"/>
          <w:szCs w:val="22"/>
        </w:rPr>
        <w:t xml:space="preserve">An example is the </w:t>
      </w:r>
      <w:r w:rsidR="00851201">
        <w:rPr>
          <w:sz w:val="22"/>
          <w:szCs w:val="22"/>
        </w:rPr>
        <w:t xml:space="preserve">biophysically motivated </w:t>
      </w:r>
      <w:r w:rsidR="00BF1EED" w:rsidRPr="00E81069">
        <w:rPr>
          <w:sz w:val="22"/>
          <w:szCs w:val="22"/>
        </w:rPr>
        <w:t>dual radiation action hypothesis</w:t>
      </w:r>
      <w:r w:rsidR="0083676F" w:rsidRPr="00E81069">
        <w:rPr>
          <w:sz w:val="22"/>
          <w:szCs w:val="22"/>
        </w:rPr>
        <w:t xml:space="preserve"> </w:t>
      </w:r>
      <w:proofErr w:type="gramStart"/>
      <w:r w:rsidR="007F58A8">
        <w:rPr>
          <w:i/>
          <w:sz w:val="22"/>
          <w:szCs w:val="22"/>
        </w:rPr>
        <w:t>D(</w:t>
      </w:r>
      <w:proofErr w:type="gramEnd"/>
      <w:r w:rsidR="007F58A8">
        <w:rPr>
          <w:i/>
          <w:sz w:val="22"/>
          <w:szCs w:val="22"/>
        </w:rPr>
        <w:t xml:space="preserve">d) </w:t>
      </w:r>
      <w:r w:rsidR="0083676F" w:rsidRPr="00E81069">
        <w:rPr>
          <w:sz w:val="22"/>
          <w:szCs w:val="22"/>
        </w:rPr>
        <w:t>on mixtures</w:t>
      </w:r>
      <w:r w:rsidR="00BF1EED" w:rsidRPr="00E81069">
        <w:rPr>
          <w:sz w:val="22"/>
          <w:szCs w:val="22"/>
        </w:rPr>
        <w:t xml:space="preserve"> </w:t>
      </w:r>
      <w:r w:rsidR="00A36FE4" w:rsidRPr="00E81069">
        <w:rPr>
          <w:sz w:val="22"/>
          <w:szCs w:val="22"/>
        </w:rPr>
        <w:t xml:space="preserve">suggested by </w:t>
      </w:r>
      <w:r w:rsidR="00BF1EED" w:rsidRPr="00E81069">
        <w:rPr>
          <w:sz w:val="22"/>
          <w:szCs w:val="22"/>
        </w:rPr>
        <w:t xml:space="preserve">Zaider and others </w:t>
      </w:r>
      <w:r w:rsidR="00002BD9">
        <w:rPr>
          <w:sz w:val="22"/>
          <w:szCs w:val="22"/>
        </w:rPr>
        <w:fldChar w:fldCharType="begin">
          <w:fldData xml:space="preserve">PEVuZE5vdGU+PENpdGU+PEF1dGhvcj5aYWlkZXI8L0F1dGhvcj48WWVhcj4xOTgwPC9ZZWFyPjxS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</w:fldData>
        </w:fldChar>
      </w:r>
      <w:r w:rsidR="006B6B2C">
        <w:rPr>
          <w:sz w:val="22"/>
          <w:szCs w:val="22"/>
        </w:rPr>
        <w:instrText xml:space="preserve"> ADDIN EN.CITE </w:instrText>
      </w:r>
      <w:r w:rsidR="006B6B2C">
        <w:rPr>
          <w:sz w:val="22"/>
          <w:szCs w:val="22"/>
        </w:rPr>
        <w:fldChar w:fldCharType="begin">
          <w:fldData xml:space="preserve">PEVuZE5vdGU+PENpdGU+PEF1dGhvcj5aYWlkZXI8L0F1dGhvcj48WWVhcj4xOTgwPC9ZZWFyPjxS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25" w:tooltip="Zaider, 1980 #30" w:history="1">
        <w:r w:rsidR="00387F8F" w:rsidRPr="006B6B2C">
          <w:rPr>
            <w:i/>
            <w:noProof/>
            <w:sz w:val="22"/>
            <w:szCs w:val="22"/>
          </w:rPr>
          <w:t>25-30</w:t>
        </w:r>
      </w:hyperlink>
      <w:r w:rsidR="006B6B2C" w:rsidRPr="006B6B2C">
        <w:rPr>
          <w:i/>
          <w:noProof/>
          <w:sz w:val="22"/>
          <w:szCs w:val="22"/>
        </w:rPr>
        <w:t>)</w:t>
      </w:r>
      <w:r w:rsidR="00002BD9">
        <w:rPr>
          <w:sz w:val="22"/>
          <w:szCs w:val="22"/>
        </w:rPr>
        <w:fldChar w:fldCharType="end"/>
      </w:r>
      <w:r w:rsidR="00C91B05" w:rsidRPr="00E81069">
        <w:rPr>
          <w:sz w:val="22"/>
          <w:szCs w:val="22"/>
        </w:rPr>
        <w:t>.</w:t>
      </w:r>
      <w:r w:rsidR="00380EBF" w:rsidRPr="00E81069">
        <w:rPr>
          <w:sz w:val="22"/>
          <w:szCs w:val="22"/>
        </w:rPr>
        <w:t xml:space="preserve"> </w:t>
      </w:r>
      <w:r w:rsidR="00A84AA9" w:rsidRPr="00E81069">
        <w:rPr>
          <w:sz w:val="22"/>
          <w:szCs w:val="22"/>
        </w:rPr>
        <w:t xml:space="preserve">The hypothesis applies to mixtures </w:t>
      </w:r>
      <w:r w:rsidR="004E4632">
        <w:rPr>
          <w:sz w:val="22"/>
          <w:szCs w:val="22"/>
        </w:rPr>
        <w:t xml:space="preserve">only </w:t>
      </w:r>
      <w:r w:rsidR="00A84AA9" w:rsidRPr="00E81069">
        <w:rPr>
          <w:sz w:val="22"/>
          <w:szCs w:val="22"/>
        </w:rPr>
        <w:t>if each component has an LQ IDER, Eq. (</w:t>
      </w:r>
      <w:r w:rsidR="00753A38" w:rsidRPr="00E81069">
        <w:rPr>
          <w:sz w:val="22"/>
          <w:szCs w:val="22"/>
        </w:rPr>
        <w:t>1</w:t>
      </w:r>
      <w:r w:rsidR="00A84AA9" w:rsidRPr="00E81069">
        <w:rPr>
          <w:sz w:val="22"/>
          <w:szCs w:val="22"/>
        </w:rPr>
        <w:t xml:space="preserve">). </w:t>
      </w:r>
      <w:r w:rsidRPr="00E81069">
        <w:rPr>
          <w:sz w:val="22"/>
          <w:szCs w:val="22"/>
        </w:rPr>
        <w:t xml:space="preserve">For one acute dose </w:t>
      </w:r>
      <w:r w:rsidR="00C91B05" w:rsidRPr="00E81069">
        <w:rPr>
          <w:sz w:val="22"/>
          <w:szCs w:val="22"/>
        </w:rPr>
        <w:t>the prediction</w:t>
      </w:r>
      <w:r w:rsidR="007F58A8">
        <w:rPr>
          <w:sz w:val="22"/>
          <w:szCs w:val="22"/>
        </w:rPr>
        <w:t xml:space="preserve"> </w:t>
      </w:r>
      <w:proofErr w:type="gramStart"/>
      <w:r w:rsidR="007F58A8">
        <w:rPr>
          <w:i/>
          <w:sz w:val="22"/>
          <w:szCs w:val="22"/>
        </w:rPr>
        <w:t>D(</w:t>
      </w:r>
      <w:proofErr w:type="gramEnd"/>
      <w:r w:rsidR="007F58A8">
        <w:rPr>
          <w:i/>
          <w:sz w:val="22"/>
          <w:szCs w:val="22"/>
        </w:rPr>
        <w:t>d)</w:t>
      </w:r>
      <w:r w:rsidR="00C91B05" w:rsidRPr="00E81069">
        <w:rPr>
          <w:sz w:val="22"/>
          <w:szCs w:val="22"/>
        </w:rPr>
        <w:t xml:space="preserve"> </w:t>
      </w:r>
      <w:r w:rsidR="00523BCD" w:rsidRPr="00E81069">
        <w:rPr>
          <w:sz w:val="22"/>
          <w:szCs w:val="22"/>
        </w:rPr>
        <w:t xml:space="preserve">differs from </w:t>
      </w:r>
      <w:r w:rsidR="00FB43BC" w:rsidRPr="00E81069">
        <w:rPr>
          <w:i/>
          <w:sz w:val="22"/>
          <w:szCs w:val="22"/>
        </w:rPr>
        <w:t>S(d)</w:t>
      </w:r>
      <w:r w:rsidR="00523BCD" w:rsidRPr="00E81069">
        <w:rPr>
          <w:sz w:val="22"/>
          <w:szCs w:val="22"/>
        </w:rPr>
        <w:t xml:space="preserve"> by using the square of a sum instead of a sum of squares for the LQ dose-quadratic term:</w:t>
      </w:r>
    </w:p>
    <w:p w14:paraId="59AA5222" w14:textId="5743F243" w:rsidR="002C1781" w:rsidRPr="00E81069" w:rsidRDefault="007F58A8" w:rsidP="00BA357E">
      <w:pPr>
        <w:pStyle w:val="MTDisplayEquation"/>
        <w:tabs>
          <w:tab w:val="clear" w:pos="10800"/>
          <w:tab w:val="right" w:pos="9360"/>
        </w:tabs>
        <w:jc w:val="center"/>
        <w:rPr>
          <w:sz w:val="22"/>
          <w:szCs w:val="22"/>
        </w:rPr>
      </w:pPr>
      <w:r w:rsidRPr="00E81069">
        <w:rPr>
          <w:position w:val="-20"/>
          <w:sz w:val="22"/>
          <w:szCs w:val="22"/>
        </w:rPr>
        <w:object w:dxaOrig="8120" w:dyaOrig="580" w14:anchorId="725880F7">
          <v:shape id="_x0000_i1029" type="#_x0000_t75" style="width:407.4pt;height:29.15pt" o:ole="">
            <v:imagedata r:id="rId21" o:title=""/>
          </v:shape>
          <o:OLEObject Type="Embed" ProgID="Equation.DSMT4" ShapeID="_x0000_i1029" DrawAspect="Content" ObjectID="_1534843652" r:id="rId22"/>
        </w:object>
      </w:r>
      <w:r w:rsidR="002C1781" w:rsidRPr="00E81069">
        <w:rPr>
          <w:sz w:val="22"/>
          <w:szCs w:val="22"/>
        </w:rPr>
        <w:t xml:space="preserve"> </w:t>
      </w:r>
      <w:r w:rsidR="004005EF" w:rsidRPr="00E81069">
        <w:rPr>
          <w:sz w:val="22"/>
          <w:szCs w:val="22"/>
        </w:rPr>
        <w:tab/>
        <w:t>(5)</w:t>
      </w:r>
    </w:p>
    <w:p w14:paraId="3BBA6291" w14:textId="3B1BD330" w:rsidR="009162A8" w:rsidRPr="00E81069" w:rsidRDefault="002A487B" w:rsidP="009B39EE">
      <w:pPr>
        <w:tabs>
          <w:tab w:val="right" w:pos="9360"/>
        </w:tabs>
        <w:spacing w:before="240"/>
        <w:rPr>
          <w:sz w:val="22"/>
          <w:szCs w:val="22"/>
        </w:rPr>
      </w:pPr>
      <w:r w:rsidRPr="00E81069">
        <w:rPr>
          <w:sz w:val="22"/>
          <w:szCs w:val="22"/>
        </w:rPr>
        <w:t xml:space="preserve">In the </w:t>
      </w:r>
      <w:r w:rsidR="00A84AA9" w:rsidRPr="00E81069">
        <w:rPr>
          <w:sz w:val="22"/>
          <w:szCs w:val="22"/>
        </w:rPr>
        <w:t xml:space="preserve">sham mixture </w:t>
      </w:r>
      <w:r w:rsidRPr="00E81069">
        <w:rPr>
          <w:sz w:val="22"/>
          <w:szCs w:val="22"/>
        </w:rPr>
        <w:t xml:space="preserve">example of </w:t>
      </w:r>
      <w:r w:rsidR="00647FA3" w:rsidRPr="00E81069">
        <w:rPr>
          <w:sz w:val="22"/>
          <w:szCs w:val="22"/>
        </w:rPr>
        <w:t>Fig. 2</w:t>
      </w:r>
      <w:r w:rsidRPr="00E81069">
        <w:rPr>
          <w:sz w:val="22"/>
          <w:szCs w:val="22"/>
        </w:rPr>
        <w:t>, Eq. (5</w:t>
      </w:r>
      <w:r w:rsidR="007F58A8">
        <w:rPr>
          <w:sz w:val="22"/>
          <w:szCs w:val="22"/>
        </w:rPr>
        <w:t>A</w:t>
      </w:r>
      <w:r w:rsidRPr="00E81069">
        <w:rPr>
          <w:sz w:val="22"/>
          <w:szCs w:val="22"/>
        </w:rPr>
        <w:t>) gives the correct result</w:t>
      </w:r>
      <w:r w:rsidR="009B39EE" w:rsidRPr="00E81069">
        <w:rPr>
          <w:sz w:val="22"/>
          <w:szCs w:val="22"/>
        </w:rPr>
        <w:t xml:space="preserve"> for the mixture effect, twice as big as</w:t>
      </w:r>
      <w:r w:rsidR="00A84AA9" w:rsidRPr="00E81069">
        <w:rPr>
          <w:sz w:val="22"/>
          <w:szCs w:val="22"/>
        </w:rPr>
        <w:t xml:space="preserve"> the incorrect prediction</w:t>
      </w:r>
      <w:r w:rsidR="009B39EE" w:rsidRPr="00E81069">
        <w:rPr>
          <w:sz w:val="22"/>
          <w:szCs w:val="22"/>
        </w:rPr>
        <w:t xml:space="preserve"> </w:t>
      </w:r>
      <w:r w:rsidR="00753A38" w:rsidRPr="00E81069">
        <w:rPr>
          <w:sz w:val="22"/>
          <w:szCs w:val="22"/>
        </w:rPr>
        <w:t>given by</w:t>
      </w:r>
      <w:r w:rsidR="00A84AA9" w:rsidRPr="00E81069">
        <w:rPr>
          <w:sz w:val="22"/>
          <w:szCs w:val="22"/>
        </w:rPr>
        <w:t xml:space="preserve"> simple effect additivity </w:t>
      </w:r>
      <w:proofErr w:type="gramStart"/>
      <w:r w:rsidR="009B39EE" w:rsidRPr="00E81069">
        <w:rPr>
          <w:i/>
          <w:sz w:val="22"/>
          <w:szCs w:val="22"/>
        </w:rPr>
        <w:t>S(</w:t>
      </w:r>
      <w:proofErr w:type="gramEnd"/>
      <w:r w:rsidR="009B39EE" w:rsidRPr="00E81069">
        <w:rPr>
          <w:i/>
          <w:sz w:val="22"/>
          <w:szCs w:val="22"/>
        </w:rPr>
        <w:t>d)</w:t>
      </w:r>
      <w:r w:rsidRPr="00E81069">
        <w:rPr>
          <w:sz w:val="22"/>
          <w:szCs w:val="22"/>
        </w:rPr>
        <w:t>.</w:t>
      </w:r>
    </w:p>
    <w:p w14:paraId="3E7A9E7E" w14:textId="26D8A577" w:rsidR="000A376F" w:rsidRPr="00E81069" w:rsidRDefault="009162A8" w:rsidP="00EA07B4">
      <w:pPr>
        <w:tabs>
          <w:tab w:val="right" w:pos="9360"/>
        </w:tabs>
        <w:spacing w:line="360" w:lineRule="auto"/>
        <w:rPr>
          <w:sz w:val="22"/>
          <w:szCs w:val="22"/>
        </w:rPr>
      </w:pPr>
      <w:r w:rsidRPr="00E81069">
        <w:rPr>
          <w:sz w:val="22"/>
          <w:szCs w:val="22"/>
        </w:rPr>
        <w:lastRenderedPageBreak/>
        <w:t xml:space="preserve">    </w:t>
      </w:r>
      <w:r w:rsidR="002A487B" w:rsidRPr="00E81069">
        <w:rPr>
          <w:sz w:val="22"/>
          <w:szCs w:val="22"/>
        </w:rPr>
        <w:t xml:space="preserve"> </w:t>
      </w:r>
      <w:r w:rsidR="00A17EB5" w:rsidRPr="00E81069">
        <w:rPr>
          <w:sz w:val="22"/>
          <w:szCs w:val="22"/>
        </w:rPr>
        <w:t xml:space="preserve">Supplemental Information </w:t>
      </w:r>
      <w:r w:rsidR="00E745D4">
        <w:rPr>
          <w:sz w:val="22"/>
          <w:szCs w:val="22"/>
        </w:rPr>
        <w:t xml:space="preserve">sections </w:t>
      </w:r>
      <w:r w:rsidR="00A17EB5" w:rsidRPr="00E81069">
        <w:rPr>
          <w:sz w:val="22"/>
          <w:szCs w:val="22"/>
        </w:rPr>
        <w:t xml:space="preserve">S4 </w:t>
      </w:r>
      <w:r w:rsidR="00E745D4">
        <w:rPr>
          <w:sz w:val="22"/>
          <w:szCs w:val="22"/>
        </w:rPr>
        <w:t xml:space="preserve">and S6 discuss some </w:t>
      </w:r>
      <w:r w:rsidR="00B608A7" w:rsidRPr="00E81069">
        <w:rPr>
          <w:sz w:val="22"/>
          <w:szCs w:val="22"/>
        </w:rPr>
        <w:t>other</w:t>
      </w:r>
      <w:r w:rsidR="004005EF" w:rsidRPr="00E81069">
        <w:rPr>
          <w:sz w:val="22"/>
          <w:szCs w:val="22"/>
        </w:rPr>
        <w:t xml:space="preserve"> </w:t>
      </w:r>
      <w:r w:rsidR="00E745D4">
        <w:rPr>
          <w:sz w:val="22"/>
          <w:szCs w:val="22"/>
        </w:rPr>
        <w:t>common approaches to synergy, comparing them to each other and to Eq. (5</w:t>
      </w:r>
      <w:r w:rsidR="007F58A8">
        <w:rPr>
          <w:sz w:val="22"/>
          <w:szCs w:val="22"/>
        </w:rPr>
        <w:t>A</w:t>
      </w:r>
      <w:r w:rsidR="00E745D4">
        <w:rPr>
          <w:sz w:val="22"/>
          <w:szCs w:val="22"/>
        </w:rPr>
        <w:t>);</w:t>
      </w:r>
      <w:r w:rsidR="001C4AAD" w:rsidRPr="00E81069">
        <w:rPr>
          <w:sz w:val="22"/>
          <w:szCs w:val="22"/>
        </w:rPr>
        <w:t xml:space="preserve"> </w:t>
      </w:r>
      <w:r w:rsidR="00992380" w:rsidRPr="00E81069">
        <w:rPr>
          <w:sz w:val="22"/>
          <w:szCs w:val="22"/>
        </w:rPr>
        <w:t xml:space="preserve">the </w:t>
      </w:r>
      <w:r w:rsidR="004005EF" w:rsidRPr="00E81069">
        <w:rPr>
          <w:sz w:val="22"/>
          <w:szCs w:val="22"/>
        </w:rPr>
        <w:t xml:space="preserve">linear isobole </w:t>
      </w:r>
      <w:r w:rsidR="00992380" w:rsidRPr="00E81069">
        <w:rPr>
          <w:sz w:val="22"/>
          <w:szCs w:val="22"/>
        </w:rPr>
        <w:t>approach</w:t>
      </w:r>
      <w:r w:rsidR="004005EF" w:rsidRPr="00E81069">
        <w:rPr>
          <w:sz w:val="22"/>
          <w:szCs w:val="22"/>
        </w:rPr>
        <w:t xml:space="preserve"> commonly used in pharmacology </w:t>
      </w:r>
      <w:r w:rsidR="00002BD9">
        <w:rPr>
          <w:sz w:val="22"/>
          <w:szCs w:val="22"/>
        </w:rPr>
        <w:fldChar w:fldCharType="begin"/>
      </w:r>
      <w:r w:rsidR="006B6B2C">
        <w:rPr>
          <w:sz w:val="22"/>
          <w:szCs w:val="22"/>
        </w:rPr>
        <w:instrText xml:space="preserve"> ADDIN EN.CITE &lt;EndNote&gt;&lt;Cite&gt;&lt;Author&gt;Berenbaum&lt;/Author&gt;&lt;Year&gt;1989&lt;/Year&gt;&lt;RecNum&gt;41&lt;/RecNum&gt;&lt;DisplayText&gt;&lt;style face="italic"&gt;(16)&lt;/style&gt;&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002BD9">
        <w:rPr>
          <w:sz w:val="22"/>
          <w:szCs w:val="22"/>
        </w:rPr>
        <w:fldChar w:fldCharType="separate"/>
      </w:r>
      <w:r w:rsidR="006B6B2C" w:rsidRPr="006B6B2C">
        <w:rPr>
          <w:i/>
          <w:noProof/>
          <w:sz w:val="22"/>
          <w:szCs w:val="22"/>
        </w:rPr>
        <w:t>(</w:t>
      </w:r>
      <w:hyperlink w:anchor="_ENREF_16" w:tooltip="Berenbaum, 1989 #41" w:history="1">
        <w:r w:rsidR="00387F8F" w:rsidRPr="006B6B2C">
          <w:rPr>
            <w:i/>
            <w:noProof/>
            <w:sz w:val="22"/>
            <w:szCs w:val="22"/>
          </w:rPr>
          <w:t>16</w:t>
        </w:r>
      </w:hyperlink>
      <w:r w:rsidR="006B6B2C" w:rsidRPr="006B6B2C">
        <w:rPr>
          <w:i/>
          <w:noProof/>
          <w:sz w:val="22"/>
          <w:szCs w:val="22"/>
        </w:rPr>
        <w:t>)</w:t>
      </w:r>
      <w:r w:rsidR="00002BD9">
        <w:rPr>
          <w:sz w:val="22"/>
          <w:szCs w:val="22"/>
        </w:rPr>
        <w:fldChar w:fldCharType="end"/>
      </w:r>
      <w:r w:rsidR="004614BB">
        <w:rPr>
          <w:sz w:val="22"/>
          <w:szCs w:val="22"/>
        </w:rPr>
        <w:t xml:space="preserve"> is emphasized</w:t>
      </w:r>
      <w:r w:rsidR="001C4AAD" w:rsidRPr="00E81069">
        <w:rPr>
          <w:sz w:val="22"/>
          <w:szCs w:val="22"/>
        </w:rPr>
        <w:t>. For reasons discussed in</w:t>
      </w:r>
      <w:r w:rsidR="002A487B" w:rsidRPr="00E81069">
        <w:rPr>
          <w:sz w:val="22"/>
          <w:szCs w:val="22"/>
        </w:rPr>
        <w:t xml:space="preserve"> </w:t>
      </w:r>
      <w:r w:rsidR="001C4AAD" w:rsidRPr="00E81069">
        <w:rPr>
          <w:sz w:val="22"/>
          <w:szCs w:val="22"/>
        </w:rPr>
        <w:t>S</w:t>
      </w:r>
      <w:r w:rsidR="00D617CA" w:rsidRPr="00E81069">
        <w:rPr>
          <w:sz w:val="22"/>
          <w:szCs w:val="22"/>
        </w:rPr>
        <w:t>4</w:t>
      </w:r>
      <w:r w:rsidR="004005EF" w:rsidRPr="00E81069">
        <w:rPr>
          <w:sz w:val="22"/>
          <w:szCs w:val="22"/>
        </w:rPr>
        <w:t xml:space="preserve">, </w:t>
      </w:r>
      <w:r w:rsidR="006635A9" w:rsidRPr="00E81069">
        <w:rPr>
          <w:sz w:val="22"/>
          <w:szCs w:val="22"/>
        </w:rPr>
        <w:t>none of the</w:t>
      </w:r>
      <w:r w:rsidR="00684108" w:rsidRPr="00E81069">
        <w:rPr>
          <w:sz w:val="22"/>
          <w:szCs w:val="22"/>
        </w:rPr>
        <w:t xml:space="preserve"> </w:t>
      </w:r>
      <w:r w:rsidR="006C3B9E" w:rsidRPr="00E81069">
        <w:rPr>
          <w:sz w:val="22"/>
          <w:szCs w:val="22"/>
        </w:rPr>
        <w:t xml:space="preserve">known </w:t>
      </w:r>
      <w:r w:rsidR="00380EBF" w:rsidRPr="00E81069">
        <w:rPr>
          <w:sz w:val="22"/>
          <w:szCs w:val="22"/>
        </w:rPr>
        <w:t>alternatives</w:t>
      </w:r>
      <w:r w:rsidR="006C3B9E" w:rsidRPr="00E81069">
        <w:rPr>
          <w:sz w:val="22"/>
          <w:szCs w:val="22"/>
        </w:rPr>
        <w:t xml:space="preserve"> to </w:t>
      </w:r>
      <w:proofErr w:type="gramStart"/>
      <w:r w:rsidR="00FB43BC" w:rsidRPr="00E81069">
        <w:rPr>
          <w:i/>
          <w:sz w:val="22"/>
          <w:szCs w:val="22"/>
        </w:rPr>
        <w:t>S(</w:t>
      </w:r>
      <w:proofErr w:type="gramEnd"/>
      <w:r w:rsidR="00FB43BC" w:rsidRPr="00E81069">
        <w:rPr>
          <w:i/>
          <w:sz w:val="22"/>
          <w:szCs w:val="22"/>
        </w:rPr>
        <w:t>d)</w:t>
      </w:r>
      <w:r w:rsidR="00684108" w:rsidRPr="00E81069">
        <w:rPr>
          <w:sz w:val="22"/>
          <w:szCs w:val="22"/>
        </w:rPr>
        <w:t xml:space="preserve"> </w:t>
      </w:r>
      <w:r w:rsidR="006635A9" w:rsidRPr="00E81069">
        <w:rPr>
          <w:sz w:val="22"/>
          <w:szCs w:val="22"/>
        </w:rPr>
        <w:t>proved</w:t>
      </w:r>
      <w:r w:rsidR="00684108" w:rsidRPr="00E81069">
        <w:rPr>
          <w:sz w:val="22"/>
          <w:szCs w:val="22"/>
        </w:rPr>
        <w:t xml:space="preserve"> suitable for the</w:t>
      </w:r>
      <w:r w:rsidR="00172472" w:rsidRPr="00E81069">
        <w:rPr>
          <w:sz w:val="22"/>
          <w:szCs w:val="22"/>
        </w:rPr>
        <w:t xml:space="preserve"> </w:t>
      </w:r>
      <w:r w:rsidR="000B4EEE">
        <w:rPr>
          <w:sz w:val="22"/>
          <w:szCs w:val="22"/>
        </w:rPr>
        <w:t xml:space="preserve">NASA </w:t>
      </w:r>
      <w:r w:rsidR="00684108" w:rsidRPr="00E81069">
        <w:rPr>
          <w:sz w:val="22"/>
          <w:szCs w:val="22"/>
        </w:rPr>
        <w:t>calculation</w:t>
      </w:r>
      <w:r w:rsidR="005F7BE7">
        <w:rPr>
          <w:sz w:val="22"/>
          <w:szCs w:val="22"/>
        </w:rPr>
        <w:t>s</w:t>
      </w:r>
      <w:r w:rsidR="000B4EEE">
        <w:rPr>
          <w:sz w:val="22"/>
          <w:szCs w:val="22"/>
        </w:rPr>
        <w:t>.</w:t>
      </w:r>
      <w:r w:rsidR="00684108" w:rsidRPr="00E81069">
        <w:rPr>
          <w:sz w:val="22"/>
          <w:szCs w:val="22"/>
        </w:rPr>
        <w:t xml:space="preserve"> For example</w:t>
      </w:r>
      <w:r w:rsidR="00784192" w:rsidRPr="00E81069">
        <w:rPr>
          <w:sz w:val="22"/>
          <w:szCs w:val="22"/>
        </w:rPr>
        <w:t>,</w:t>
      </w:r>
      <w:r w:rsidR="00684108" w:rsidRPr="00E81069">
        <w:rPr>
          <w:sz w:val="22"/>
          <w:szCs w:val="22"/>
        </w:rPr>
        <w:t xml:space="preserve"> </w:t>
      </w:r>
      <w:r w:rsidR="007F58A8">
        <w:rPr>
          <w:i/>
          <w:sz w:val="22"/>
          <w:szCs w:val="22"/>
        </w:rPr>
        <w:t xml:space="preserve">D(d) </w:t>
      </w:r>
      <w:r w:rsidR="007F58A8">
        <w:rPr>
          <w:sz w:val="22"/>
          <w:szCs w:val="22"/>
        </w:rPr>
        <w:t xml:space="preserve">in Eq. (5) </w:t>
      </w:r>
      <w:r w:rsidR="00523BCD" w:rsidRPr="00E81069">
        <w:rPr>
          <w:sz w:val="22"/>
          <w:szCs w:val="22"/>
        </w:rPr>
        <w:t>could not</w:t>
      </w:r>
      <w:r w:rsidR="00684108" w:rsidRPr="00E81069">
        <w:rPr>
          <w:sz w:val="22"/>
          <w:szCs w:val="22"/>
        </w:rPr>
        <w:t xml:space="preserve"> be used since </w:t>
      </w:r>
      <w:r w:rsidR="00CC6633">
        <w:rPr>
          <w:sz w:val="22"/>
          <w:szCs w:val="22"/>
        </w:rPr>
        <w:t xml:space="preserve">many of </w:t>
      </w:r>
      <w:r w:rsidR="004614BB">
        <w:rPr>
          <w:sz w:val="22"/>
          <w:szCs w:val="22"/>
        </w:rPr>
        <w:t>the</w:t>
      </w:r>
      <w:r w:rsidR="00684108" w:rsidRPr="00E81069">
        <w:rPr>
          <w:sz w:val="22"/>
          <w:szCs w:val="22"/>
        </w:rPr>
        <w:t xml:space="preserve"> </w:t>
      </w:r>
      <w:r w:rsidR="00340941" w:rsidRPr="00E81069">
        <w:rPr>
          <w:sz w:val="22"/>
          <w:szCs w:val="22"/>
        </w:rPr>
        <w:t>IDER</w:t>
      </w:r>
      <w:r w:rsidR="00684108" w:rsidRPr="00E81069">
        <w:rPr>
          <w:sz w:val="22"/>
          <w:szCs w:val="22"/>
        </w:rPr>
        <w:t xml:space="preserve"> </w:t>
      </w:r>
      <w:r w:rsidR="000B4EEE">
        <w:rPr>
          <w:sz w:val="22"/>
          <w:szCs w:val="22"/>
        </w:rPr>
        <w:t>used</w:t>
      </w:r>
      <w:r w:rsidR="00523BCD" w:rsidRPr="00E81069">
        <w:rPr>
          <w:sz w:val="22"/>
          <w:szCs w:val="22"/>
        </w:rPr>
        <w:t xml:space="preserve"> </w:t>
      </w:r>
      <w:r w:rsidR="00002BD9">
        <w:rPr>
          <w:sz w:val="22"/>
          <w:szCs w:val="22"/>
        </w:rPr>
        <w:fldChar w:fldCharType="begin">
          <w:fldData xml:space="preserve">PEVuZE5vdGU+PENpdGU+PEF1dGhvcj5DaGFuZzwvQXV0aG9yPjxZZWFyPjIwMTY8L1llYXI+PFJl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=
</w:fldData>
        </w:fldChar>
      </w:r>
      <w:r w:rsidR="006B6B2C">
        <w:rPr>
          <w:sz w:val="22"/>
          <w:szCs w:val="22"/>
        </w:rPr>
        <w:instrText xml:space="preserve"> ADDIN EN.CITE </w:instrText>
      </w:r>
      <w:r w:rsidR="006B6B2C">
        <w:rPr>
          <w:sz w:val="22"/>
          <w:szCs w:val="22"/>
        </w:rPr>
        <w:fldChar w:fldCharType="begin">
          <w:fldData xml:space="preserve">PEVuZE5vdGU+PENpdGU+PEF1dGhvcj5DaGFuZzwvQXV0aG9yPjxZZWFyPjIwMTY8L1llYXI+PFJl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=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6" w:tooltip="Cucinotta, 2013 #76" w:history="1">
        <w:r w:rsidR="00387F8F" w:rsidRPr="006B6B2C">
          <w:rPr>
            <w:i/>
            <w:noProof/>
            <w:sz w:val="22"/>
            <w:szCs w:val="22"/>
          </w:rPr>
          <w:t>6</w:t>
        </w:r>
      </w:hyperlink>
      <w:r w:rsidR="006B6B2C" w:rsidRPr="006B6B2C">
        <w:rPr>
          <w:i/>
          <w:noProof/>
          <w:sz w:val="22"/>
          <w:szCs w:val="22"/>
        </w:rPr>
        <w:t xml:space="preserve">, </w:t>
      </w:r>
      <w:hyperlink w:anchor="_ENREF_19" w:tooltip="Chang, 2016 #115" w:history="1">
        <w:r w:rsidR="00387F8F" w:rsidRPr="006B6B2C">
          <w:rPr>
            <w:i/>
            <w:noProof/>
            <w:sz w:val="22"/>
            <w:szCs w:val="22"/>
          </w:rPr>
          <w:t>19</w:t>
        </w:r>
      </w:hyperlink>
      <w:r w:rsidR="006B6B2C" w:rsidRPr="006B6B2C">
        <w:rPr>
          <w:i/>
          <w:noProof/>
          <w:sz w:val="22"/>
          <w:szCs w:val="22"/>
        </w:rPr>
        <w:t>)</w:t>
      </w:r>
      <w:r w:rsidR="00002BD9">
        <w:rPr>
          <w:sz w:val="22"/>
          <w:szCs w:val="22"/>
        </w:rPr>
        <w:fldChar w:fldCharType="end"/>
      </w:r>
      <w:r w:rsidR="00645564" w:rsidRPr="00E81069">
        <w:rPr>
          <w:sz w:val="22"/>
          <w:szCs w:val="22"/>
        </w:rPr>
        <w:t xml:space="preserve"> </w:t>
      </w:r>
      <w:r w:rsidR="00684108" w:rsidRPr="00E81069">
        <w:rPr>
          <w:sz w:val="22"/>
          <w:szCs w:val="22"/>
        </w:rPr>
        <w:t xml:space="preserve">are </w:t>
      </w:r>
      <w:r w:rsidR="004614BB">
        <w:rPr>
          <w:sz w:val="22"/>
          <w:szCs w:val="22"/>
        </w:rPr>
        <w:t>not L</w:t>
      </w:r>
      <w:r w:rsidR="00684108" w:rsidRPr="00E81069">
        <w:rPr>
          <w:sz w:val="22"/>
          <w:szCs w:val="22"/>
        </w:rPr>
        <w:t>Q</w:t>
      </w:r>
      <w:r w:rsidR="004614BB">
        <w:rPr>
          <w:sz w:val="22"/>
          <w:szCs w:val="22"/>
        </w:rPr>
        <w:t xml:space="preserve">; </w:t>
      </w:r>
      <w:r w:rsidR="00F23743">
        <w:rPr>
          <w:sz w:val="22"/>
          <w:szCs w:val="22"/>
        </w:rPr>
        <w:t xml:space="preserve">as will be discussed in the next section, some of these IDER include </w:t>
      </w:r>
      <w:r w:rsidR="004614BB">
        <w:rPr>
          <w:sz w:val="22"/>
          <w:szCs w:val="22"/>
        </w:rPr>
        <w:t xml:space="preserve"> </w:t>
      </w:r>
      <w:r w:rsidR="00F23743">
        <w:rPr>
          <w:sz w:val="22"/>
          <w:szCs w:val="22"/>
        </w:rPr>
        <w:t>terms</w:t>
      </w:r>
      <w:r w:rsidR="004614BB">
        <w:rPr>
          <w:sz w:val="22"/>
          <w:szCs w:val="22"/>
        </w:rPr>
        <w:t xml:space="preserve"> </w:t>
      </w:r>
      <w:r w:rsidR="00F23743">
        <w:rPr>
          <w:sz w:val="22"/>
          <w:szCs w:val="22"/>
        </w:rPr>
        <w:t xml:space="preserve">which </w:t>
      </w:r>
      <w:r w:rsidR="007D796C">
        <w:rPr>
          <w:sz w:val="22"/>
          <w:szCs w:val="22"/>
        </w:rPr>
        <w:t xml:space="preserve">describe non-targeted effects and </w:t>
      </w:r>
      <w:r w:rsidR="00F23743">
        <w:rPr>
          <w:sz w:val="22"/>
          <w:szCs w:val="22"/>
        </w:rPr>
        <w:t>make the IDER differ strongly from LQ dose-responses at very low doses.</w:t>
      </w:r>
    </w:p>
    <w:p w14:paraId="0C804736" w14:textId="74291619" w:rsidR="00207017" w:rsidRDefault="000A376F" w:rsidP="00EA07B4">
      <w:pPr>
        <w:tabs>
          <w:tab w:val="right" w:pos="9360"/>
        </w:tabs>
        <w:spacing w:line="360" w:lineRule="auto"/>
        <w:rPr>
          <w:sz w:val="22"/>
          <w:szCs w:val="22"/>
        </w:rPr>
      </w:pPr>
      <w:r w:rsidRPr="00E81069">
        <w:rPr>
          <w:sz w:val="22"/>
          <w:szCs w:val="22"/>
        </w:rPr>
        <w:t xml:space="preserve">     </w:t>
      </w:r>
      <w:r w:rsidR="007B2465" w:rsidRPr="00E81069">
        <w:rPr>
          <w:sz w:val="22"/>
          <w:szCs w:val="22"/>
        </w:rPr>
        <w:t>W</w:t>
      </w:r>
      <w:r w:rsidR="00784192" w:rsidRPr="00E81069">
        <w:rPr>
          <w:sz w:val="22"/>
          <w:szCs w:val="22"/>
        </w:rPr>
        <w:t xml:space="preserve">e </w:t>
      </w:r>
      <w:r w:rsidR="006751BA" w:rsidRPr="00E81069">
        <w:rPr>
          <w:sz w:val="22"/>
          <w:szCs w:val="22"/>
        </w:rPr>
        <w:t xml:space="preserve">will </w:t>
      </w:r>
      <w:r w:rsidR="007B2465" w:rsidRPr="00E81069">
        <w:rPr>
          <w:sz w:val="22"/>
          <w:szCs w:val="22"/>
        </w:rPr>
        <w:t xml:space="preserve">therefore </w:t>
      </w:r>
      <w:r w:rsidR="006C3B9E" w:rsidRPr="00E81069">
        <w:rPr>
          <w:sz w:val="22"/>
          <w:szCs w:val="22"/>
        </w:rPr>
        <w:t>use</w:t>
      </w:r>
      <w:r w:rsidR="00784192" w:rsidRPr="00E81069">
        <w:rPr>
          <w:sz w:val="22"/>
          <w:szCs w:val="22"/>
        </w:rPr>
        <w:t xml:space="preserve"> </w:t>
      </w:r>
      <w:r w:rsidR="00843AE2" w:rsidRPr="00E81069">
        <w:rPr>
          <w:sz w:val="22"/>
          <w:szCs w:val="22"/>
        </w:rPr>
        <w:t>a</w:t>
      </w:r>
      <w:r w:rsidR="007B2465" w:rsidRPr="00E81069">
        <w:rPr>
          <w:sz w:val="22"/>
          <w:szCs w:val="22"/>
        </w:rPr>
        <w:t xml:space="preserve"> </w:t>
      </w:r>
      <w:r w:rsidR="00784192" w:rsidRPr="00E81069">
        <w:rPr>
          <w:sz w:val="22"/>
          <w:szCs w:val="22"/>
        </w:rPr>
        <w:t>new</w:t>
      </w:r>
      <w:r w:rsidR="00802289" w:rsidRPr="00E81069">
        <w:rPr>
          <w:sz w:val="22"/>
          <w:szCs w:val="22"/>
        </w:rPr>
        <w:t xml:space="preserve"> </w:t>
      </w:r>
      <w:r w:rsidR="000D168D" w:rsidRPr="00E81069">
        <w:rPr>
          <w:sz w:val="22"/>
          <w:szCs w:val="22"/>
        </w:rPr>
        <w:t>default</w:t>
      </w:r>
      <w:r w:rsidR="00802289" w:rsidRPr="00E81069">
        <w:rPr>
          <w:sz w:val="22"/>
          <w:szCs w:val="22"/>
        </w:rPr>
        <w:t xml:space="preserve"> hypothesis</w:t>
      </w:r>
      <w:r w:rsidR="00843AE2" w:rsidRPr="00E81069">
        <w:rPr>
          <w:sz w:val="22"/>
          <w:szCs w:val="22"/>
        </w:rPr>
        <w:t>,</w:t>
      </w:r>
      <w:r w:rsidR="00802289" w:rsidRPr="00E81069">
        <w:rPr>
          <w:sz w:val="22"/>
          <w:szCs w:val="22"/>
        </w:rPr>
        <w:t xml:space="preserve"> incremental effect additivity</w:t>
      </w:r>
      <w:r w:rsidR="00843AE2" w:rsidRPr="00E81069">
        <w:rPr>
          <w:sz w:val="22"/>
          <w:szCs w:val="22"/>
        </w:rPr>
        <w:t xml:space="preserve"> </w:t>
      </w:r>
      <w:proofErr w:type="gramStart"/>
      <w:r w:rsidR="00FB43BC" w:rsidRPr="00E81069">
        <w:rPr>
          <w:i/>
          <w:sz w:val="22"/>
          <w:szCs w:val="22"/>
        </w:rPr>
        <w:t>I(</w:t>
      </w:r>
      <w:proofErr w:type="gramEnd"/>
      <w:r w:rsidR="00FB43BC" w:rsidRPr="00E81069">
        <w:rPr>
          <w:i/>
          <w:sz w:val="22"/>
          <w:szCs w:val="22"/>
        </w:rPr>
        <w:t>d)</w:t>
      </w:r>
      <w:r w:rsidR="000D168D" w:rsidRPr="00E81069">
        <w:rPr>
          <w:sz w:val="22"/>
          <w:szCs w:val="22"/>
        </w:rPr>
        <w:t>, defined in the Methods section</w:t>
      </w:r>
      <w:r w:rsidR="00802289" w:rsidRPr="00E81069">
        <w:rPr>
          <w:sz w:val="22"/>
          <w:szCs w:val="22"/>
        </w:rPr>
        <w:t>. Th</w:t>
      </w:r>
      <w:r w:rsidR="00EA07B4">
        <w:rPr>
          <w:sz w:val="22"/>
          <w:szCs w:val="22"/>
        </w:rPr>
        <w:t>is new</w:t>
      </w:r>
      <w:r w:rsidR="00802289" w:rsidRPr="00E81069">
        <w:rPr>
          <w:sz w:val="22"/>
          <w:szCs w:val="22"/>
        </w:rPr>
        <w:t xml:space="preserve"> </w:t>
      </w:r>
      <w:r w:rsidR="00E35976" w:rsidRPr="00E81069">
        <w:rPr>
          <w:sz w:val="22"/>
          <w:szCs w:val="22"/>
        </w:rPr>
        <w:t>approach</w:t>
      </w:r>
      <w:r w:rsidR="006635A9" w:rsidRPr="00E81069">
        <w:rPr>
          <w:sz w:val="22"/>
          <w:szCs w:val="22"/>
        </w:rPr>
        <w:t xml:space="preserve"> </w:t>
      </w:r>
      <w:r w:rsidR="00EE519A" w:rsidRPr="00E81069">
        <w:rPr>
          <w:sz w:val="22"/>
          <w:szCs w:val="22"/>
        </w:rPr>
        <w:t>borrows</w:t>
      </w:r>
      <w:r w:rsidR="006635A9" w:rsidRPr="00E81069">
        <w:rPr>
          <w:sz w:val="22"/>
          <w:szCs w:val="22"/>
        </w:rPr>
        <w:t xml:space="preserve"> ideas from the simple effect additivity</w:t>
      </w:r>
      <w:r w:rsidR="009162A8" w:rsidRPr="00E81069">
        <w:rPr>
          <w:sz w:val="22"/>
          <w:szCs w:val="22"/>
        </w:rPr>
        <w:t xml:space="preserve"> and</w:t>
      </w:r>
      <w:r w:rsidR="00992380" w:rsidRPr="00E81069">
        <w:rPr>
          <w:sz w:val="22"/>
          <w:szCs w:val="22"/>
        </w:rPr>
        <w:t xml:space="preserve"> linear</w:t>
      </w:r>
      <w:r w:rsidR="006635A9" w:rsidRPr="00E81069">
        <w:rPr>
          <w:sz w:val="22"/>
          <w:szCs w:val="22"/>
        </w:rPr>
        <w:t xml:space="preserve"> iso</w:t>
      </w:r>
      <w:r w:rsidRPr="00E81069">
        <w:rPr>
          <w:sz w:val="22"/>
          <w:szCs w:val="22"/>
        </w:rPr>
        <w:t>bole</w:t>
      </w:r>
      <w:r w:rsidR="009162A8" w:rsidRPr="00E81069">
        <w:rPr>
          <w:sz w:val="22"/>
          <w:szCs w:val="22"/>
        </w:rPr>
        <w:t xml:space="preserve"> </w:t>
      </w:r>
      <w:r w:rsidRPr="00E81069">
        <w:rPr>
          <w:sz w:val="22"/>
          <w:szCs w:val="22"/>
        </w:rPr>
        <w:t>approaches but circumvents</w:t>
      </w:r>
      <w:r w:rsidR="001C4AAD" w:rsidRPr="00E81069">
        <w:rPr>
          <w:sz w:val="22"/>
          <w:szCs w:val="22"/>
        </w:rPr>
        <w:t xml:space="preserve"> </w:t>
      </w:r>
      <w:r w:rsidR="00AD6A01" w:rsidRPr="00E81069">
        <w:rPr>
          <w:sz w:val="22"/>
          <w:szCs w:val="22"/>
        </w:rPr>
        <w:t>flaws</w:t>
      </w:r>
      <w:r w:rsidR="006635A9" w:rsidRPr="00E81069">
        <w:rPr>
          <w:sz w:val="22"/>
          <w:szCs w:val="22"/>
        </w:rPr>
        <w:t xml:space="preserve"> in </w:t>
      </w:r>
      <w:r w:rsidRPr="00E81069">
        <w:rPr>
          <w:sz w:val="22"/>
          <w:szCs w:val="22"/>
        </w:rPr>
        <w:t>the linear isobole approach</w:t>
      </w:r>
      <w:r w:rsidR="001C4AAD" w:rsidRPr="00E81069">
        <w:rPr>
          <w:sz w:val="22"/>
          <w:szCs w:val="22"/>
        </w:rPr>
        <w:t xml:space="preserve"> (described in Supplementary Information </w:t>
      </w:r>
      <w:r w:rsidR="00AD6A01" w:rsidRPr="00E81069">
        <w:rPr>
          <w:sz w:val="22"/>
          <w:szCs w:val="22"/>
        </w:rPr>
        <w:t>S4.</w:t>
      </w:r>
      <w:r w:rsidR="0070418E" w:rsidRPr="00E81069">
        <w:rPr>
          <w:sz w:val="22"/>
          <w:szCs w:val="22"/>
        </w:rPr>
        <w:t>2.1 and S4.3.</w:t>
      </w:r>
      <w:r w:rsidR="00E53A93">
        <w:rPr>
          <w:sz w:val="22"/>
          <w:szCs w:val="22"/>
        </w:rPr>
        <w:t>3</w:t>
      </w:r>
      <w:r w:rsidR="001C4AAD" w:rsidRPr="00E81069">
        <w:rPr>
          <w:sz w:val="22"/>
          <w:szCs w:val="22"/>
        </w:rPr>
        <w:t>)</w:t>
      </w:r>
      <w:r w:rsidRPr="00E81069">
        <w:rPr>
          <w:sz w:val="22"/>
          <w:szCs w:val="22"/>
        </w:rPr>
        <w:t xml:space="preserve"> as well as the flaws in </w:t>
      </w:r>
      <w:proofErr w:type="gramStart"/>
      <w:r w:rsidR="00FB43BC" w:rsidRPr="00E81069">
        <w:rPr>
          <w:i/>
          <w:sz w:val="22"/>
          <w:szCs w:val="22"/>
        </w:rPr>
        <w:t>S(</w:t>
      </w:r>
      <w:proofErr w:type="gramEnd"/>
      <w:r w:rsidR="00FB43BC" w:rsidRPr="00E81069">
        <w:rPr>
          <w:i/>
          <w:sz w:val="22"/>
          <w:szCs w:val="22"/>
        </w:rPr>
        <w:t>d)</w:t>
      </w:r>
      <w:r w:rsidRPr="00E81069">
        <w:rPr>
          <w:sz w:val="22"/>
          <w:szCs w:val="22"/>
        </w:rPr>
        <w:t xml:space="preserve"> discussed above</w:t>
      </w:r>
      <w:r w:rsidR="006635A9" w:rsidRPr="00E81069">
        <w:rPr>
          <w:sz w:val="22"/>
          <w:szCs w:val="22"/>
        </w:rPr>
        <w:t xml:space="preserve">. </w:t>
      </w:r>
      <w:proofErr w:type="gramStart"/>
      <w:r w:rsidR="00FB43BC" w:rsidRPr="00E81069">
        <w:rPr>
          <w:i/>
          <w:sz w:val="22"/>
          <w:szCs w:val="22"/>
        </w:rPr>
        <w:t>I(</w:t>
      </w:r>
      <w:proofErr w:type="gramEnd"/>
      <w:r w:rsidR="00FB43BC" w:rsidRPr="00E81069">
        <w:rPr>
          <w:i/>
          <w:sz w:val="22"/>
          <w:szCs w:val="22"/>
        </w:rPr>
        <w:t>d)</w:t>
      </w:r>
      <w:r w:rsidR="006635A9" w:rsidRPr="00E81069">
        <w:rPr>
          <w:sz w:val="22"/>
          <w:szCs w:val="22"/>
        </w:rPr>
        <w:t xml:space="preserve"> </w:t>
      </w:r>
      <w:r w:rsidR="00E35976" w:rsidRPr="00E81069">
        <w:rPr>
          <w:sz w:val="22"/>
          <w:szCs w:val="22"/>
        </w:rPr>
        <w:t xml:space="preserve">is </w:t>
      </w:r>
      <w:r w:rsidR="00802289" w:rsidRPr="00E81069">
        <w:rPr>
          <w:sz w:val="22"/>
          <w:szCs w:val="22"/>
        </w:rPr>
        <w:t>more suitable for our purpose</w:t>
      </w:r>
      <w:r w:rsidR="00C8091C" w:rsidRPr="00E81069">
        <w:rPr>
          <w:sz w:val="22"/>
          <w:szCs w:val="22"/>
        </w:rPr>
        <w:t>s</w:t>
      </w:r>
      <w:r w:rsidR="00803D54">
        <w:rPr>
          <w:sz w:val="22"/>
          <w:szCs w:val="22"/>
        </w:rPr>
        <w:t>,</w:t>
      </w:r>
      <w:r w:rsidR="0032580D">
        <w:rPr>
          <w:sz w:val="22"/>
          <w:szCs w:val="22"/>
        </w:rPr>
        <w:t xml:space="preserve"> and perhaps in general</w:t>
      </w:r>
      <w:r w:rsidR="00803D54">
        <w:rPr>
          <w:sz w:val="22"/>
          <w:szCs w:val="22"/>
        </w:rPr>
        <w:t>,</w:t>
      </w:r>
      <w:r w:rsidR="00802289" w:rsidRPr="00E81069">
        <w:rPr>
          <w:sz w:val="22"/>
          <w:szCs w:val="22"/>
        </w:rPr>
        <w:t xml:space="preserve"> than </w:t>
      </w:r>
      <w:r w:rsidR="00784192" w:rsidRPr="00E81069">
        <w:rPr>
          <w:sz w:val="22"/>
          <w:szCs w:val="22"/>
        </w:rPr>
        <w:t>other</w:t>
      </w:r>
      <w:r w:rsidR="00E35976" w:rsidRPr="00E81069">
        <w:rPr>
          <w:sz w:val="22"/>
          <w:szCs w:val="22"/>
        </w:rPr>
        <w:t xml:space="preserve"> </w:t>
      </w:r>
      <w:r w:rsidR="003D7C53">
        <w:rPr>
          <w:sz w:val="22"/>
          <w:szCs w:val="22"/>
        </w:rPr>
        <w:t xml:space="preserve">synergy analysis </w:t>
      </w:r>
      <w:r w:rsidR="00E35976" w:rsidRPr="00E81069">
        <w:rPr>
          <w:sz w:val="22"/>
          <w:szCs w:val="22"/>
        </w:rPr>
        <w:t>approaches</w:t>
      </w:r>
      <w:r w:rsidR="00784192" w:rsidRPr="00E81069">
        <w:rPr>
          <w:sz w:val="22"/>
          <w:szCs w:val="22"/>
        </w:rPr>
        <w:t>.</w:t>
      </w:r>
    </w:p>
    <w:p w14:paraId="55FB2F06" w14:textId="77777777" w:rsidR="00EA07B4" w:rsidRDefault="00EA07B4" w:rsidP="00EA07B4">
      <w:pPr>
        <w:tabs>
          <w:tab w:val="right" w:pos="9360"/>
        </w:tabs>
        <w:spacing w:line="360" w:lineRule="auto"/>
        <w:rPr>
          <w:sz w:val="22"/>
          <w:szCs w:val="22"/>
        </w:rPr>
      </w:pPr>
    </w:p>
    <w:p w14:paraId="05E64834" w14:textId="77777777" w:rsidR="00574DFE" w:rsidRPr="00E81069" w:rsidRDefault="00574DFE" w:rsidP="00EA07B4">
      <w:pPr>
        <w:keepNext/>
        <w:tabs>
          <w:tab w:val="right" w:pos="9360"/>
        </w:tabs>
        <w:spacing w:line="240" w:lineRule="auto"/>
        <w:rPr>
          <w:b/>
          <w:sz w:val="22"/>
          <w:szCs w:val="22"/>
        </w:rPr>
      </w:pPr>
      <w:proofErr w:type="gramStart"/>
      <w:r w:rsidRPr="00E81069">
        <w:rPr>
          <w:b/>
          <w:sz w:val="22"/>
          <w:szCs w:val="22"/>
        </w:rPr>
        <w:t>Table 1.</w:t>
      </w:r>
      <w:proofErr w:type="gramEnd"/>
      <w:r w:rsidRPr="00E81069">
        <w:rPr>
          <w:b/>
          <w:sz w:val="22"/>
          <w:szCs w:val="22"/>
        </w:rPr>
        <w:t xml:space="preserve"> Frequently used terms, acronyms, and symbols</w:t>
      </w:r>
    </w:p>
    <w:tbl>
      <w:tblPr>
        <w:tblStyle w:val="TableGrid"/>
        <w:tblW w:w="0" w:type="auto"/>
        <w:jc w:val="center"/>
        <w:tblInd w:w="-196" w:type="dxa"/>
        <w:tblLook w:val="04A0" w:firstRow="1" w:lastRow="0" w:firstColumn="1" w:lastColumn="0" w:noHBand="0" w:noVBand="1"/>
      </w:tblPr>
      <w:tblGrid>
        <w:gridCol w:w="1698"/>
        <w:gridCol w:w="7832"/>
      </w:tblGrid>
      <w:tr w:rsidR="00574DFE" w:rsidRPr="00E81069" w14:paraId="0ED79E56" w14:textId="77777777" w:rsidTr="00460B57">
        <w:trPr>
          <w:trHeight w:val="432"/>
          <w:jc w:val="center"/>
        </w:trPr>
        <w:tc>
          <w:tcPr>
            <w:tcW w:w="1698" w:type="dxa"/>
            <w:vAlign w:val="center"/>
          </w:tcPr>
          <w:p w14:paraId="6E6CA11E" w14:textId="77777777" w:rsidR="00574DFE" w:rsidRPr="00F9668C" w:rsidRDefault="00574DFE" w:rsidP="00EA07B4">
            <w:pPr>
              <w:tabs>
                <w:tab w:val="right" w:pos="9360"/>
              </w:tabs>
              <w:spacing w:line="240" w:lineRule="auto"/>
              <w:jc w:val="center"/>
              <w:rPr>
                <w:sz w:val="22"/>
                <w:szCs w:val="22"/>
                <w:vertAlign w:val="superscript"/>
              </w:rPr>
            </w:pPr>
            <w:proofErr w:type="spellStart"/>
            <w:r w:rsidRPr="00E81069">
              <w:rPr>
                <w:sz w:val="22"/>
                <w:szCs w:val="22"/>
              </w:rPr>
              <w:t>Abbreviation</w:t>
            </w:r>
            <w:r>
              <w:rPr>
                <w:sz w:val="22"/>
                <w:szCs w:val="22"/>
                <w:vertAlign w:val="superscript"/>
              </w:rPr>
              <w:t>a</w:t>
            </w:r>
            <w:proofErr w:type="spellEnd"/>
          </w:p>
        </w:tc>
        <w:tc>
          <w:tcPr>
            <w:tcW w:w="7832" w:type="dxa"/>
            <w:vAlign w:val="center"/>
          </w:tcPr>
          <w:p w14:paraId="586DFEDF" w14:textId="77777777" w:rsidR="00574DFE" w:rsidRPr="00E81069" w:rsidRDefault="00574DFE" w:rsidP="00EA07B4">
            <w:pPr>
              <w:keepNext/>
              <w:tabs>
                <w:tab w:val="right" w:pos="9360"/>
              </w:tabs>
              <w:spacing w:line="240" w:lineRule="auto"/>
              <w:jc w:val="center"/>
              <w:rPr>
                <w:sz w:val="22"/>
                <w:szCs w:val="22"/>
              </w:rPr>
            </w:pPr>
            <w:r w:rsidRPr="00E81069">
              <w:rPr>
                <w:sz w:val="22"/>
                <w:szCs w:val="22"/>
              </w:rPr>
              <w:t>Meaning and/or cross reference</w:t>
            </w:r>
          </w:p>
        </w:tc>
      </w:tr>
      <w:tr w:rsidR="00574DFE" w:rsidRPr="00E81069" w14:paraId="080CB695" w14:textId="77777777" w:rsidTr="00460B57">
        <w:trPr>
          <w:trHeight w:val="432"/>
          <w:jc w:val="center"/>
        </w:trPr>
        <w:tc>
          <w:tcPr>
            <w:tcW w:w="1698" w:type="dxa"/>
            <w:vAlign w:val="center"/>
          </w:tcPr>
          <w:p w14:paraId="00E1FD3F" w14:textId="34363F2F" w:rsidR="00574DFE" w:rsidRPr="00A97C92" w:rsidRDefault="00574DFE" w:rsidP="00EA07B4">
            <w:pPr>
              <w:tabs>
                <w:tab w:val="right" w:pos="9360"/>
              </w:tabs>
              <w:spacing w:line="240" w:lineRule="auto"/>
              <w:rPr>
                <w:sz w:val="22"/>
                <w:szCs w:val="22"/>
                <w:vertAlign w:val="superscript"/>
              </w:rPr>
            </w:pPr>
            <w:r w:rsidRPr="00E81069">
              <w:rPr>
                <w:sz w:val="22"/>
                <w:szCs w:val="22"/>
              </w:rPr>
              <w:t>IDER</w:t>
            </w:r>
          </w:p>
        </w:tc>
        <w:tc>
          <w:tcPr>
            <w:tcW w:w="7832" w:type="dxa"/>
            <w:vAlign w:val="center"/>
          </w:tcPr>
          <w:p w14:paraId="78BD0F9B" w14:textId="77777777" w:rsidR="00574DFE" w:rsidRPr="00E81069" w:rsidRDefault="00574DFE" w:rsidP="00EA07B4">
            <w:pPr>
              <w:keepNext/>
              <w:tabs>
                <w:tab w:val="right" w:pos="9360"/>
              </w:tabs>
              <w:spacing w:line="240" w:lineRule="auto"/>
              <w:rPr>
                <w:sz w:val="22"/>
                <w:szCs w:val="22"/>
              </w:rPr>
            </w:pPr>
            <w:r w:rsidRPr="00E81069">
              <w:rPr>
                <w:sz w:val="22"/>
                <w:szCs w:val="22"/>
                <w:u w:val="single"/>
              </w:rPr>
              <w:t>I</w:t>
            </w:r>
            <w:r w:rsidRPr="00E81069">
              <w:rPr>
                <w:sz w:val="22"/>
                <w:szCs w:val="22"/>
              </w:rPr>
              <w:t xml:space="preserve">ndividual </w:t>
            </w:r>
            <w:r w:rsidRPr="00E81069">
              <w:rPr>
                <w:sz w:val="22"/>
                <w:szCs w:val="22"/>
                <w:u w:val="single"/>
              </w:rPr>
              <w:t>D</w:t>
            </w:r>
            <w:r w:rsidRPr="00E81069">
              <w:rPr>
                <w:sz w:val="22"/>
                <w:szCs w:val="22"/>
              </w:rPr>
              <w:t xml:space="preserve">ose </w:t>
            </w:r>
            <w:r w:rsidRPr="00E81069">
              <w:rPr>
                <w:sz w:val="22"/>
                <w:szCs w:val="22"/>
                <w:u w:val="single"/>
              </w:rPr>
              <w:t>E</w:t>
            </w:r>
            <w:r w:rsidRPr="00E81069">
              <w:rPr>
                <w:sz w:val="22"/>
                <w:szCs w:val="22"/>
              </w:rPr>
              <w:t xml:space="preserve">ffect </w:t>
            </w:r>
            <w:r w:rsidRPr="00E81069">
              <w:rPr>
                <w:sz w:val="22"/>
                <w:szCs w:val="22"/>
                <w:u w:val="single"/>
              </w:rPr>
              <w:t>R</w:t>
            </w:r>
            <w:r w:rsidRPr="00E81069">
              <w:rPr>
                <w:sz w:val="22"/>
                <w:szCs w:val="22"/>
              </w:rPr>
              <w:t xml:space="preserve">elation(s) </w:t>
            </w:r>
            <w:proofErr w:type="spellStart"/>
            <w:proofErr w:type="gramStart"/>
            <w:r w:rsidRPr="00E81069">
              <w:rPr>
                <w:i/>
                <w:sz w:val="22"/>
                <w:szCs w:val="22"/>
              </w:rPr>
              <w:t>E</w:t>
            </w:r>
            <w:r w:rsidRPr="00E81069">
              <w:rPr>
                <w:i/>
                <w:sz w:val="22"/>
                <w:szCs w:val="22"/>
                <w:vertAlign w:val="subscript"/>
              </w:rPr>
              <w:t>j</w:t>
            </w:r>
            <w:proofErr w:type="spellEnd"/>
            <w:r w:rsidRPr="00E81069">
              <w:rPr>
                <w:sz w:val="22"/>
                <w:szCs w:val="22"/>
              </w:rPr>
              <w:t>(</w:t>
            </w:r>
            <w:proofErr w:type="spellStart"/>
            <w:proofErr w:type="gramEnd"/>
            <w:r w:rsidRPr="00E81069">
              <w:rPr>
                <w:i/>
                <w:sz w:val="22"/>
                <w:szCs w:val="22"/>
              </w:rPr>
              <w:t>d</w:t>
            </w:r>
            <w:r w:rsidRPr="00E81069">
              <w:rPr>
                <w:i/>
                <w:sz w:val="22"/>
                <w:szCs w:val="22"/>
                <w:vertAlign w:val="subscript"/>
              </w:rPr>
              <w:t>j</w:t>
            </w:r>
            <w:proofErr w:type="spellEnd"/>
            <w:r w:rsidRPr="00E81069">
              <w:rPr>
                <w:sz w:val="22"/>
                <w:szCs w:val="22"/>
              </w:rPr>
              <w:t xml:space="preserve">) for mixture component(s). </w:t>
            </w:r>
          </w:p>
        </w:tc>
      </w:tr>
      <w:tr w:rsidR="00574DFE" w:rsidRPr="00E81069" w14:paraId="726192DA" w14:textId="77777777" w:rsidTr="00460B57">
        <w:trPr>
          <w:trHeight w:val="432"/>
          <w:jc w:val="center"/>
        </w:trPr>
        <w:tc>
          <w:tcPr>
            <w:tcW w:w="1698" w:type="dxa"/>
            <w:vAlign w:val="center"/>
          </w:tcPr>
          <w:p w14:paraId="6AC52826" w14:textId="77777777" w:rsidR="00574DFE" w:rsidRPr="00E81069" w:rsidRDefault="00574DFE" w:rsidP="00EA07B4">
            <w:pPr>
              <w:tabs>
                <w:tab w:val="right" w:pos="9360"/>
              </w:tabs>
              <w:spacing w:line="240" w:lineRule="auto"/>
              <w:rPr>
                <w:sz w:val="22"/>
                <w:szCs w:val="22"/>
              </w:rPr>
            </w:pPr>
            <w:r w:rsidRPr="00E81069">
              <w:rPr>
                <w:sz w:val="22"/>
                <w:szCs w:val="22"/>
              </w:rPr>
              <w:t xml:space="preserve">LQ </w:t>
            </w:r>
          </w:p>
        </w:tc>
        <w:tc>
          <w:tcPr>
            <w:tcW w:w="7832" w:type="dxa"/>
            <w:vAlign w:val="center"/>
          </w:tcPr>
          <w:p w14:paraId="28A23896" w14:textId="77777777" w:rsidR="00574DFE" w:rsidRPr="00E81069" w:rsidRDefault="00574DFE" w:rsidP="00EA07B4">
            <w:pPr>
              <w:tabs>
                <w:tab w:val="right" w:pos="9360"/>
              </w:tabs>
              <w:spacing w:line="240" w:lineRule="auto"/>
              <w:rPr>
                <w:sz w:val="22"/>
                <w:szCs w:val="22"/>
              </w:rPr>
            </w:pPr>
            <w:r w:rsidRPr="00E81069">
              <w:rPr>
                <w:sz w:val="22"/>
                <w:szCs w:val="22"/>
                <w:u w:val="single"/>
              </w:rPr>
              <w:t>L</w:t>
            </w:r>
            <w:r w:rsidRPr="00E81069">
              <w:rPr>
                <w:sz w:val="22"/>
                <w:szCs w:val="22"/>
              </w:rPr>
              <w:t>inear-</w:t>
            </w:r>
            <w:r w:rsidRPr="00E81069">
              <w:rPr>
                <w:sz w:val="22"/>
                <w:szCs w:val="22"/>
                <w:u w:val="single"/>
              </w:rPr>
              <w:t>Q</w:t>
            </w:r>
            <w:r w:rsidRPr="00E81069">
              <w:rPr>
                <w:sz w:val="22"/>
                <w:szCs w:val="22"/>
              </w:rPr>
              <w:t>uadratic IDER, Eq. (1).</w:t>
            </w:r>
          </w:p>
        </w:tc>
      </w:tr>
      <w:tr w:rsidR="00574DFE" w:rsidRPr="00E81069" w14:paraId="7FFBB807" w14:textId="77777777" w:rsidTr="00460B57">
        <w:trPr>
          <w:trHeight w:val="432"/>
          <w:jc w:val="center"/>
        </w:trPr>
        <w:tc>
          <w:tcPr>
            <w:tcW w:w="1698" w:type="dxa"/>
            <w:vAlign w:val="center"/>
          </w:tcPr>
          <w:p w14:paraId="2DEA29A3" w14:textId="77777777" w:rsidR="00574DFE" w:rsidRPr="00E81069" w:rsidRDefault="00574DFE" w:rsidP="00EA07B4">
            <w:pPr>
              <w:tabs>
                <w:tab w:val="right" w:pos="9360"/>
              </w:tabs>
              <w:spacing w:line="240" w:lineRule="auto"/>
              <w:rPr>
                <w:sz w:val="22"/>
                <w:szCs w:val="22"/>
              </w:rPr>
            </w:pPr>
            <w:r w:rsidRPr="00E81069">
              <w:rPr>
                <w:sz w:val="22"/>
                <w:szCs w:val="22"/>
              </w:rPr>
              <w:t>LNT</w:t>
            </w:r>
          </w:p>
        </w:tc>
        <w:tc>
          <w:tcPr>
            <w:tcW w:w="7832" w:type="dxa"/>
            <w:vAlign w:val="center"/>
          </w:tcPr>
          <w:p w14:paraId="0B4C0F82" w14:textId="77777777" w:rsidR="00574DFE" w:rsidRPr="00E81069" w:rsidRDefault="00574DFE" w:rsidP="00EA07B4">
            <w:pPr>
              <w:tabs>
                <w:tab w:val="right" w:pos="9360"/>
              </w:tabs>
              <w:spacing w:line="240" w:lineRule="auto"/>
              <w:rPr>
                <w:sz w:val="22"/>
                <w:szCs w:val="22"/>
                <w:u w:val="single"/>
              </w:rPr>
            </w:pPr>
            <w:r w:rsidRPr="00E81069">
              <w:rPr>
                <w:sz w:val="22"/>
                <w:szCs w:val="22"/>
                <w:u w:val="single"/>
              </w:rPr>
              <w:t>L</w:t>
            </w:r>
            <w:r w:rsidRPr="00E81069">
              <w:rPr>
                <w:sz w:val="22"/>
                <w:szCs w:val="22"/>
              </w:rPr>
              <w:t xml:space="preserve">inear </w:t>
            </w:r>
            <w:r w:rsidRPr="00E81069">
              <w:rPr>
                <w:sz w:val="22"/>
                <w:szCs w:val="22"/>
                <w:u w:val="single"/>
              </w:rPr>
              <w:t>N</w:t>
            </w:r>
            <w:r w:rsidRPr="00E81069">
              <w:rPr>
                <w:sz w:val="22"/>
                <w:szCs w:val="22"/>
              </w:rPr>
              <w:t>o-</w:t>
            </w:r>
            <w:r w:rsidRPr="00E81069">
              <w:rPr>
                <w:sz w:val="22"/>
                <w:szCs w:val="22"/>
                <w:u w:val="single"/>
              </w:rPr>
              <w:t>T</w:t>
            </w:r>
            <w:r>
              <w:rPr>
                <w:sz w:val="22"/>
                <w:szCs w:val="22"/>
              </w:rPr>
              <w:t>hreshold IDER;</w:t>
            </w:r>
            <w:r w:rsidRPr="00E81069">
              <w:rPr>
                <w:sz w:val="22"/>
                <w:szCs w:val="22"/>
              </w:rPr>
              <w:t xml:space="preserve"> LQ </w:t>
            </w:r>
            <w:r>
              <w:rPr>
                <w:sz w:val="22"/>
                <w:szCs w:val="22"/>
              </w:rPr>
              <w:t xml:space="preserve">IDER </w:t>
            </w:r>
            <w:r w:rsidRPr="00E81069">
              <w:rPr>
                <w:sz w:val="22"/>
                <w:szCs w:val="22"/>
              </w:rPr>
              <w:t xml:space="preserve">with </w:t>
            </w:r>
            <w:r w:rsidRPr="00E81069">
              <w:rPr>
                <w:rFonts w:cs="Times"/>
                <w:i/>
                <w:sz w:val="22"/>
                <w:szCs w:val="22"/>
              </w:rPr>
              <w:t>β</w:t>
            </w:r>
            <w:r w:rsidRPr="00E81069">
              <w:rPr>
                <w:sz w:val="22"/>
                <w:szCs w:val="22"/>
              </w:rPr>
              <w:t>=0.</w:t>
            </w:r>
          </w:p>
        </w:tc>
      </w:tr>
      <w:tr w:rsidR="00574DFE" w:rsidRPr="00E81069" w14:paraId="7A9D609D" w14:textId="77777777" w:rsidTr="00460B57">
        <w:trPr>
          <w:trHeight w:val="432"/>
          <w:jc w:val="center"/>
        </w:trPr>
        <w:tc>
          <w:tcPr>
            <w:tcW w:w="1698" w:type="dxa"/>
            <w:vAlign w:val="center"/>
          </w:tcPr>
          <w:p w14:paraId="76CFE185" w14:textId="6EFDA8F7" w:rsidR="00574DFE" w:rsidRPr="00E81069" w:rsidRDefault="00574DFE" w:rsidP="00EA07B4">
            <w:pPr>
              <w:tabs>
                <w:tab w:val="right" w:pos="9360"/>
              </w:tabs>
              <w:spacing w:line="240" w:lineRule="auto"/>
              <w:rPr>
                <w:sz w:val="22"/>
                <w:szCs w:val="22"/>
              </w:rPr>
            </w:pPr>
            <w:r w:rsidRPr="00E81069">
              <w:rPr>
                <w:sz w:val="22"/>
                <w:szCs w:val="22"/>
              </w:rPr>
              <w:t xml:space="preserve">TE </w:t>
            </w:r>
          </w:p>
        </w:tc>
        <w:tc>
          <w:tcPr>
            <w:tcW w:w="7832" w:type="dxa"/>
            <w:vAlign w:val="center"/>
          </w:tcPr>
          <w:p w14:paraId="200BAA9F" w14:textId="77777777" w:rsidR="00574DFE" w:rsidRPr="00E81069" w:rsidRDefault="00574DFE" w:rsidP="00EA07B4">
            <w:pPr>
              <w:tabs>
                <w:tab w:val="right" w:pos="9360"/>
              </w:tabs>
              <w:spacing w:line="240" w:lineRule="auto"/>
              <w:rPr>
                <w:sz w:val="22"/>
                <w:szCs w:val="22"/>
              </w:rPr>
            </w:pPr>
            <w:r w:rsidRPr="00E81069">
              <w:rPr>
                <w:sz w:val="22"/>
                <w:szCs w:val="22"/>
                <w:u w:val="single"/>
              </w:rPr>
              <w:t>T</w:t>
            </w:r>
            <w:r w:rsidRPr="00E81069">
              <w:rPr>
                <w:sz w:val="22"/>
                <w:szCs w:val="22"/>
              </w:rPr>
              <w:t xml:space="preserve">argeted </w:t>
            </w:r>
            <w:r w:rsidRPr="00E81069">
              <w:rPr>
                <w:sz w:val="22"/>
                <w:szCs w:val="22"/>
                <w:u w:val="single"/>
              </w:rPr>
              <w:t>E</w:t>
            </w:r>
            <w:r w:rsidRPr="00E81069">
              <w:rPr>
                <w:sz w:val="22"/>
                <w:szCs w:val="22"/>
              </w:rPr>
              <w:t>ffect IDER Eq. (6).</w:t>
            </w:r>
          </w:p>
        </w:tc>
      </w:tr>
      <w:tr w:rsidR="00574DFE" w:rsidRPr="00E81069" w14:paraId="5AC0110E" w14:textId="77777777" w:rsidTr="00460B57">
        <w:trPr>
          <w:trHeight w:val="432"/>
          <w:jc w:val="center"/>
        </w:trPr>
        <w:tc>
          <w:tcPr>
            <w:tcW w:w="1698" w:type="dxa"/>
            <w:vAlign w:val="center"/>
          </w:tcPr>
          <w:p w14:paraId="0290527D" w14:textId="2022B81B" w:rsidR="00574DFE" w:rsidRPr="00E81069" w:rsidRDefault="00574DFE" w:rsidP="00EA07B4">
            <w:pPr>
              <w:tabs>
                <w:tab w:val="right" w:pos="9360"/>
              </w:tabs>
              <w:spacing w:line="240" w:lineRule="auto"/>
              <w:rPr>
                <w:sz w:val="22"/>
                <w:szCs w:val="22"/>
              </w:rPr>
            </w:pPr>
            <w:r w:rsidRPr="00E81069">
              <w:rPr>
                <w:sz w:val="22"/>
                <w:szCs w:val="22"/>
              </w:rPr>
              <w:t xml:space="preserve">NTE </w:t>
            </w:r>
          </w:p>
        </w:tc>
        <w:tc>
          <w:tcPr>
            <w:tcW w:w="7832" w:type="dxa"/>
            <w:vAlign w:val="center"/>
          </w:tcPr>
          <w:p w14:paraId="75B924A7" w14:textId="77777777" w:rsidR="00574DFE" w:rsidRPr="00E81069" w:rsidRDefault="00574DFE" w:rsidP="00EA07B4">
            <w:pPr>
              <w:tabs>
                <w:tab w:val="right" w:pos="9360"/>
              </w:tabs>
              <w:spacing w:line="240" w:lineRule="auto"/>
              <w:rPr>
                <w:sz w:val="22"/>
                <w:szCs w:val="22"/>
                <w:u w:val="single"/>
              </w:rPr>
            </w:pPr>
            <w:r w:rsidRPr="00E81069">
              <w:rPr>
                <w:sz w:val="22"/>
                <w:szCs w:val="22"/>
                <w:u w:val="single"/>
              </w:rPr>
              <w:t>N</w:t>
            </w:r>
            <w:r w:rsidRPr="00E81069">
              <w:rPr>
                <w:sz w:val="22"/>
                <w:szCs w:val="22"/>
              </w:rPr>
              <w:t>on-</w:t>
            </w:r>
            <w:r w:rsidRPr="00E81069">
              <w:rPr>
                <w:sz w:val="22"/>
                <w:szCs w:val="22"/>
                <w:u w:val="single"/>
              </w:rPr>
              <w:t>T</w:t>
            </w:r>
            <w:r w:rsidRPr="00E81069">
              <w:rPr>
                <w:sz w:val="22"/>
                <w:szCs w:val="22"/>
              </w:rPr>
              <w:t xml:space="preserve">argeted </w:t>
            </w:r>
            <w:r w:rsidRPr="00E81069">
              <w:rPr>
                <w:sz w:val="22"/>
                <w:szCs w:val="22"/>
                <w:u w:val="single"/>
              </w:rPr>
              <w:t>E</w:t>
            </w:r>
            <w:r w:rsidRPr="00E81069">
              <w:rPr>
                <w:sz w:val="22"/>
                <w:szCs w:val="22"/>
              </w:rPr>
              <w:t>ffect IDER Eq</w:t>
            </w:r>
            <w:r>
              <w:rPr>
                <w:sz w:val="22"/>
                <w:szCs w:val="22"/>
              </w:rPr>
              <w:t>s</w:t>
            </w:r>
            <w:r w:rsidRPr="00E81069">
              <w:rPr>
                <w:sz w:val="22"/>
                <w:szCs w:val="22"/>
              </w:rPr>
              <w:t>. (7)</w:t>
            </w:r>
            <w:r>
              <w:rPr>
                <w:sz w:val="22"/>
                <w:szCs w:val="22"/>
              </w:rPr>
              <w:t xml:space="preserve"> and (8)</w:t>
            </w:r>
            <w:r w:rsidRPr="00E81069">
              <w:rPr>
                <w:sz w:val="22"/>
                <w:szCs w:val="22"/>
              </w:rPr>
              <w:t>.</w:t>
            </w:r>
          </w:p>
        </w:tc>
      </w:tr>
      <w:tr w:rsidR="00574DFE" w:rsidRPr="00E81069" w14:paraId="56E37D29" w14:textId="77777777" w:rsidTr="00460B57">
        <w:trPr>
          <w:trHeight w:val="432"/>
          <w:jc w:val="center"/>
        </w:trPr>
        <w:tc>
          <w:tcPr>
            <w:tcW w:w="1698" w:type="dxa"/>
            <w:vAlign w:val="center"/>
          </w:tcPr>
          <w:p w14:paraId="4243A077" w14:textId="4721BB61" w:rsidR="00574DFE" w:rsidRPr="00E81069" w:rsidRDefault="00574DFE" w:rsidP="00EA07B4">
            <w:pPr>
              <w:tabs>
                <w:tab w:val="right" w:pos="9360"/>
              </w:tabs>
              <w:spacing w:line="240" w:lineRule="auto"/>
              <w:rPr>
                <w:sz w:val="22"/>
                <w:szCs w:val="22"/>
                <w:vertAlign w:val="subscript"/>
              </w:rPr>
            </w:pPr>
            <w:r>
              <w:rPr>
                <w:i/>
                <w:sz w:val="22"/>
                <w:szCs w:val="22"/>
              </w:rPr>
              <w:t>S(d)</w:t>
            </w:r>
            <w:r w:rsidRPr="00E81069">
              <w:rPr>
                <w:sz w:val="22"/>
                <w:szCs w:val="22"/>
              </w:rPr>
              <w:t xml:space="preserve"> </w:t>
            </w:r>
          </w:p>
        </w:tc>
        <w:tc>
          <w:tcPr>
            <w:tcW w:w="7832" w:type="dxa"/>
            <w:vAlign w:val="center"/>
          </w:tcPr>
          <w:p w14:paraId="376FCBA0" w14:textId="77777777" w:rsidR="00574DFE" w:rsidRPr="00E81069" w:rsidRDefault="00574DFE" w:rsidP="00EA07B4">
            <w:pPr>
              <w:tabs>
                <w:tab w:val="right" w:pos="9360"/>
              </w:tabs>
              <w:spacing w:line="240" w:lineRule="auto"/>
              <w:rPr>
                <w:sz w:val="22"/>
                <w:szCs w:val="22"/>
              </w:rPr>
            </w:pPr>
            <w:r w:rsidRPr="00E81069">
              <w:rPr>
                <w:sz w:val="22"/>
                <w:szCs w:val="22"/>
                <w:u w:val="single"/>
              </w:rPr>
              <w:t>S</w:t>
            </w:r>
            <w:r w:rsidRPr="00E81069">
              <w:rPr>
                <w:sz w:val="22"/>
                <w:szCs w:val="22"/>
              </w:rPr>
              <w:t xml:space="preserve">imple effect additivity for a mixture, Eq. (4). Here </w:t>
            </w:r>
            <w:r w:rsidRPr="00E81069">
              <w:rPr>
                <w:i/>
                <w:sz w:val="22"/>
                <w:szCs w:val="22"/>
              </w:rPr>
              <w:t xml:space="preserve">d </w:t>
            </w:r>
            <w:r w:rsidRPr="00E81069">
              <w:rPr>
                <w:sz w:val="22"/>
                <w:szCs w:val="22"/>
              </w:rPr>
              <w:t>is total mixture dose.</w:t>
            </w:r>
          </w:p>
        </w:tc>
      </w:tr>
      <w:tr w:rsidR="00574DFE" w:rsidRPr="00E81069" w14:paraId="4945E76B" w14:textId="77777777" w:rsidTr="00460B57">
        <w:trPr>
          <w:trHeight w:val="432"/>
          <w:jc w:val="center"/>
        </w:trPr>
        <w:tc>
          <w:tcPr>
            <w:tcW w:w="1698" w:type="dxa"/>
            <w:vAlign w:val="center"/>
          </w:tcPr>
          <w:p w14:paraId="70456509" w14:textId="741E4D81" w:rsidR="00574DFE" w:rsidRPr="00E81069" w:rsidRDefault="00574DFE" w:rsidP="00EA07B4">
            <w:pPr>
              <w:tabs>
                <w:tab w:val="right" w:pos="9360"/>
              </w:tabs>
              <w:spacing w:line="240" w:lineRule="auto"/>
              <w:rPr>
                <w:sz w:val="22"/>
                <w:szCs w:val="22"/>
                <w:vertAlign w:val="subscript"/>
              </w:rPr>
            </w:pPr>
            <w:r w:rsidRPr="00E81069">
              <w:rPr>
                <w:i/>
                <w:sz w:val="22"/>
                <w:szCs w:val="22"/>
              </w:rPr>
              <w:t>I(</w:t>
            </w:r>
            <w:r>
              <w:rPr>
                <w:i/>
                <w:sz w:val="22"/>
                <w:szCs w:val="22"/>
              </w:rPr>
              <w:t>d)</w:t>
            </w:r>
            <w:r w:rsidRPr="00E81069">
              <w:rPr>
                <w:sz w:val="22"/>
                <w:szCs w:val="22"/>
              </w:rPr>
              <w:t xml:space="preserve"> </w:t>
            </w:r>
          </w:p>
        </w:tc>
        <w:tc>
          <w:tcPr>
            <w:tcW w:w="7832" w:type="dxa"/>
            <w:vAlign w:val="center"/>
          </w:tcPr>
          <w:p w14:paraId="3141EDA0" w14:textId="77777777" w:rsidR="00574DFE" w:rsidRPr="00E81069" w:rsidRDefault="00574DFE" w:rsidP="00EA07B4">
            <w:pPr>
              <w:tabs>
                <w:tab w:val="right" w:pos="9360"/>
              </w:tabs>
              <w:spacing w:line="240" w:lineRule="auto"/>
              <w:rPr>
                <w:sz w:val="22"/>
                <w:szCs w:val="22"/>
              </w:rPr>
            </w:pPr>
            <w:r w:rsidRPr="00E81069">
              <w:rPr>
                <w:sz w:val="22"/>
                <w:szCs w:val="22"/>
                <w:u w:val="single"/>
              </w:rPr>
              <w:t>I</w:t>
            </w:r>
            <w:r w:rsidRPr="00E81069">
              <w:rPr>
                <w:sz w:val="22"/>
                <w:szCs w:val="22"/>
              </w:rPr>
              <w:t>ncremental effect additivity for a mixture, Eq. (1</w:t>
            </w:r>
            <w:r>
              <w:rPr>
                <w:sz w:val="22"/>
                <w:szCs w:val="22"/>
              </w:rPr>
              <w:t>1</w:t>
            </w:r>
            <w:r w:rsidRPr="00E81069">
              <w:rPr>
                <w:sz w:val="22"/>
                <w:szCs w:val="22"/>
              </w:rPr>
              <w:t>).</w:t>
            </w:r>
          </w:p>
        </w:tc>
      </w:tr>
      <w:tr w:rsidR="00574DFE" w:rsidRPr="00E81069" w14:paraId="5531A56B" w14:textId="77777777" w:rsidTr="00460B57">
        <w:trPr>
          <w:trHeight w:val="432"/>
          <w:jc w:val="center"/>
        </w:trPr>
        <w:tc>
          <w:tcPr>
            <w:tcW w:w="1698" w:type="dxa"/>
            <w:vAlign w:val="center"/>
          </w:tcPr>
          <w:p w14:paraId="19CBDAFA" w14:textId="77777777" w:rsidR="00574DFE" w:rsidRPr="00E81069" w:rsidRDefault="00574DFE" w:rsidP="00EA07B4">
            <w:pPr>
              <w:tabs>
                <w:tab w:val="right" w:pos="9360"/>
              </w:tabs>
              <w:spacing w:line="240" w:lineRule="auto"/>
              <w:jc w:val="both"/>
              <w:rPr>
                <w:sz w:val="22"/>
                <w:szCs w:val="22"/>
              </w:rPr>
            </w:pPr>
            <w:r w:rsidRPr="00E81069">
              <w:rPr>
                <w:i/>
                <w:sz w:val="22"/>
                <w:szCs w:val="22"/>
              </w:rPr>
              <w:t>L</w:t>
            </w:r>
            <w:r w:rsidRPr="00E81069">
              <w:rPr>
                <w:sz w:val="22"/>
                <w:szCs w:val="22"/>
              </w:rPr>
              <w:t xml:space="preserve"> = LET= LET</w:t>
            </w:r>
            <w:r w:rsidRPr="00E81069">
              <w:rPr>
                <w:rFonts w:cs="Times"/>
                <w:sz w:val="22"/>
                <w:szCs w:val="22"/>
                <w:vertAlign w:val="subscript"/>
              </w:rPr>
              <w:t>∞</w:t>
            </w:r>
          </w:p>
        </w:tc>
        <w:tc>
          <w:tcPr>
            <w:tcW w:w="7832" w:type="dxa"/>
            <w:vAlign w:val="center"/>
          </w:tcPr>
          <w:p w14:paraId="3C9C59E6" w14:textId="77777777" w:rsidR="00574DFE" w:rsidRPr="00E81069" w:rsidRDefault="00574DFE" w:rsidP="00EA07B4">
            <w:pPr>
              <w:tabs>
                <w:tab w:val="right" w:pos="9360"/>
              </w:tabs>
              <w:spacing w:line="240" w:lineRule="auto"/>
              <w:rPr>
                <w:sz w:val="22"/>
                <w:szCs w:val="22"/>
              </w:rPr>
            </w:pPr>
            <w:r w:rsidRPr="00E81069">
              <w:rPr>
                <w:sz w:val="22"/>
                <w:szCs w:val="22"/>
                <w:u w:val="single"/>
              </w:rPr>
              <w:t>L</w:t>
            </w:r>
            <w:r w:rsidRPr="00E81069">
              <w:rPr>
                <w:sz w:val="22"/>
                <w:szCs w:val="22"/>
              </w:rPr>
              <w:t xml:space="preserve">inear </w:t>
            </w:r>
            <w:r w:rsidRPr="00E81069">
              <w:rPr>
                <w:sz w:val="22"/>
                <w:szCs w:val="22"/>
                <w:u w:val="single"/>
              </w:rPr>
              <w:t>E</w:t>
            </w:r>
            <w:r w:rsidRPr="00E81069">
              <w:rPr>
                <w:sz w:val="22"/>
                <w:szCs w:val="22"/>
              </w:rPr>
              <w:t xml:space="preserve">nergy </w:t>
            </w:r>
            <w:r w:rsidRPr="00E81069">
              <w:rPr>
                <w:sz w:val="22"/>
                <w:szCs w:val="22"/>
                <w:u w:val="single"/>
              </w:rPr>
              <w:t>T</w:t>
            </w:r>
            <w:r w:rsidRPr="00E81069">
              <w:rPr>
                <w:sz w:val="22"/>
                <w:szCs w:val="22"/>
              </w:rPr>
              <w:t>ransfer (keV/</w:t>
            </w:r>
            <w:r w:rsidRPr="00E81069">
              <w:rPr>
                <w:rFonts w:cs="Times"/>
                <w:sz w:val="22"/>
                <w:szCs w:val="22"/>
              </w:rPr>
              <w:t>μ</w:t>
            </w:r>
            <w:r w:rsidRPr="00E81069">
              <w:rPr>
                <w:sz w:val="22"/>
                <w:szCs w:val="22"/>
              </w:rPr>
              <w:t>m); Eq. (6) and associated text.</w:t>
            </w:r>
          </w:p>
        </w:tc>
      </w:tr>
      <w:tr w:rsidR="00574DFE" w:rsidRPr="00E81069" w14:paraId="008350F1" w14:textId="77777777" w:rsidTr="00460B57">
        <w:trPr>
          <w:trHeight w:val="432"/>
          <w:jc w:val="center"/>
        </w:trPr>
        <w:tc>
          <w:tcPr>
            <w:tcW w:w="1698" w:type="dxa"/>
            <w:vAlign w:val="center"/>
          </w:tcPr>
          <w:p w14:paraId="6CA3E40B" w14:textId="77777777" w:rsidR="00574DFE" w:rsidRPr="00E81069" w:rsidRDefault="00574DFE" w:rsidP="00EA07B4">
            <w:pPr>
              <w:tabs>
                <w:tab w:val="right" w:pos="9360"/>
              </w:tabs>
              <w:spacing w:line="240" w:lineRule="auto"/>
              <w:jc w:val="both"/>
              <w:rPr>
                <w:sz w:val="22"/>
                <w:szCs w:val="22"/>
              </w:rPr>
            </w:pPr>
            <w:r w:rsidRPr="00E81069">
              <w:rPr>
                <w:sz w:val="22"/>
                <w:szCs w:val="22"/>
              </w:rPr>
              <w:t>convex, concave</w:t>
            </w:r>
          </w:p>
        </w:tc>
        <w:tc>
          <w:tcPr>
            <w:tcW w:w="7832" w:type="dxa"/>
            <w:vAlign w:val="center"/>
          </w:tcPr>
          <w:p w14:paraId="66706298" w14:textId="77777777" w:rsidR="00574DFE" w:rsidRPr="00E81069" w:rsidRDefault="00574DFE" w:rsidP="00EA07B4">
            <w:pPr>
              <w:tabs>
                <w:tab w:val="right" w:pos="9360"/>
              </w:tabs>
              <w:spacing w:line="240" w:lineRule="auto"/>
              <w:rPr>
                <w:sz w:val="22"/>
                <w:szCs w:val="22"/>
              </w:rPr>
            </w:pPr>
            <w:r>
              <w:rPr>
                <w:sz w:val="22"/>
                <w:szCs w:val="22"/>
              </w:rPr>
              <w:t xml:space="preserve">Standard mathematical terms that can describe changes in slope. </w:t>
            </w:r>
            <w:r w:rsidRPr="00E81069">
              <w:rPr>
                <w:sz w:val="22"/>
                <w:szCs w:val="22"/>
              </w:rPr>
              <w:t>Fig. 1</w:t>
            </w:r>
            <w:r>
              <w:rPr>
                <w:sz w:val="22"/>
                <w:szCs w:val="22"/>
              </w:rPr>
              <w:t>.</w:t>
            </w:r>
          </w:p>
        </w:tc>
      </w:tr>
      <w:tr w:rsidR="00574DFE" w:rsidRPr="00E81069" w14:paraId="0349A192" w14:textId="77777777" w:rsidTr="00460B57">
        <w:trPr>
          <w:trHeight w:val="432"/>
          <w:jc w:val="center"/>
        </w:trPr>
        <w:tc>
          <w:tcPr>
            <w:tcW w:w="1698" w:type="dxa"/>
            <w:vAlign w:val="center"/>
          </w:tcPr>
          <w:p w14:paraId="48C4DA5C" w14:textId="77777777" w:rsidR="00574DFE" w:rsidRPr="00E81069" w:rsidRDefault="00574DFE" w:rsidP="00EA07B4">
            <w:pPr>
              <w:tabs>
                <w:tab w:val="right" w:pos="9360"/>
              </w:tabs>
              <w:spacing w:line="240" w:lineRule="auto"/>
              <w:jc w:val="both"/>
              <w:rPr>
                <w:sz w:val="22"/>
                <w:szCs w:val="22"/>
              </w:rPr>
            </w:pPr>
            <w:proofErr w:type="spellStart"/>
            <w:r>
              <w:rPr>
                <w:sz w:val="22"/>
                <w:szCs w:val="22"/>
              </w:rPr>
              <w:t>dmax</w:t>
            </w:r>
            <w:proofErr w:type="spellEnd"/>
          </w:p>
        </w:tc>
        <w:tc>
          <w:tcPr>
            <w:tcW w:w="7832" w:type="dxa"/>
            <w:vAlign w:val="center"/>
          </w:tcPr>
          <w:p w14:paraId="42F9C6BA" w14:textId="68BCF600" w:rsidR="00574DFE" w:rsidRPr="00E81069" w:rsidRDefault="00574DFE" w:rsidP="00EA07B4">
            <w:pPr>
              <w:tabs>
                <w:tab w:val="right" w:pos="9360"/>
              </w:tabs>
              <w:spacing w:line="240" w:lineRule="auto"/>
              <w:rPr>
                <w:sz w:val="22"/>
                <w:szCs w:val="22"/>
              </w:rPr>
            </w:pPr>
            <w:r>
              <w:rPr>
                <w:sz w:val="22"/>
                <w:szCs w:val="22"/>
              </w:rPr>
              <w:t>The maximum mixture dose considered.</w:t>
            </w:r>
          </w:p>
        </w:tc>
      </w:tr>
    </w:tbl>
    <w:p w14:paraId="2AB715DE" w14:textId="77777777" w:rsidR="00A91BBC" w:rsidRDefault="00A91BBC" w:rsidP="00E05C67">
      <w:pPr>
        <w:keepNext/>
        <w:tabs>
          <w:tab w:val="right" w:pos="9360"/>
        </w:tabs>
        <w:rPr>
          <w:sz w:val="22"/>
          <w:szCs w:val="22"/>
        </w:rPr>
      </w:pPr>
    </w:p>
    <w:p w14:paraId="294F6B46" w14:textId="77777777" w:rsidR="00151B60" w:rsidRPr="00E81069" w:rsidRDefault="00151B60" w:rsidP="00E05C67">
      <w:pPr>
        <w:keepNext/>
        <w:tabs>
          <w:tab w:val="right" w:pos="9360"/>
        </w:tabs>
        <w:rPr>
          <w:sz w:val="22"/>
          <w:szCs w:val="22"/>
        </w:rPr>
      </w:pPr>
      <w:r w:rsidRPr="00E81069">
        <w:rPr>
          <w:sz w:val="22"/>
          <w:szCs w:val="22"/>
        </w:rPr>
        <w:t>MATHEMATICAL/COMPUTATIONAL METHODS</w:t>
      </w:r>
    </w:p>
    <w:p w14:paraId="440F02DC" w14:textId="09D5DBDF" w:rsidR="00B20E37" w:rsidRPr="00E81069" w:rsidRDefault="009D77BB" w:rsidP="000D1FB6">
      <w:pPr>
        <w:tabs>
          <w:tab w:val="right" w:pos="9360"/>
        </w:tabs>
        <w:autoSpaceDE w:val="0"/>
        <w:autoSpaceDN w:val="0"/>
        <w:adjustRightInd w:val="0"/>
        <w:rPr>
          <w:bCs/>
          <w:i/>
          <w:sz w:val="22"/>
          <w:szCs w:val="22"/>
        </w:rPr>
      </w:pPr>
      <w:r w:rsidRPr="00E81069">
        <w:rPr>
          <w:bCs/>
          <w:i/>
          <w:sz w:val="22"/>
          <w:szCs w:val="22"/>
        </w:rPr>
        <w:t>Software</w:t>
      </w:r>
    </w:p>
    <w:p w14:paraId="0EED8E16" w14:textId="365E0C93" w:rsidR="00B20E37" w:rsidRPr="00E81069" w:rsidRDefault="009D77BB" w:rsidP="000D1FB6">
      <w:pPr>
        <w:tabs>
          <w:tab w:val="right" w:pos="9360"/>
        </w:tabs>
        <w:autoSpaceDE w:val="0"/>
        <w:autoSpaceDN w:val="0"/>
        <w:adjustRightInd w:val="0"/>
        <w:rPr>
          <w:rFonts w:ascii="Times New Roman" w:hAnsi="Times New Roman"/>
          <w:sz w:val="22"/>
          <w:szCs w:val="22"/>
        </w:rPr>
      </w:pPr>
      <w:r w:rsidRPr="00E81069">
        <w:rPr>
          <w:bCs/>
          <w:sz w:val="22"/>
          <w:szCs w:val="22"/>
        </w:rPr>
        <w:t>We</w:t>
      </w:r>
      <w:r w:rsidR="00B20E37" w:rsidRPr="00E81069">
        <w:rPr>
          <w:bCs/>
          <w:sz w:val="22"/>
          <w:szCs w:val="22"/>
        </w:rPr>
        <w:t xml:space="preserve"> used the</w:t>
      </w:r>
      <w:r w:rsidR="00657B58" w:rsidRPr="00E81069">
        <w:rPr>
          <w:bCs/>
          <w:sz w:val="22"/>
          <w:szCs w:val="22"/>
        </w:rPr>
        <w:t xml:space="preserve"> free,</w:t>
      </w:r>
      <w:r w:rsidR="00B20E37" w:rsidRPr="00E81069">
        <w:rPr>
          <w:bCs/>
          <w:sz w:val="22"/>
          <w:szCs w:val="22"/>
        </w:rPr>
        <w:t xml:space="preserve"> open</w:t>
      </w:r>
      <w:r w:rsidRPr="00E81069">
        <w:rPr>
          <w:bCs/>
          <w:sz w:val="22"/>
          <w:szCs w:val="22"/>
        </w:rPr>
        <w:t>-</w:t>
      </w:r>
      <w:r w:rsidR="00B20E37" w:rsidRPr="00E81069">
        <w:rPr>
          <w:bCs/>
          <w:sz w:val="22"/>
          <w:szCs w:val="22"/>
        </w:rPr>
        <w:t xml:space="preserve">source computer language R </w:t>
      </w:r>
      <w:r w:rsidR="00002BD9">
        <w:rPr>
          <w:bCs/>
          <w:sz w:val="22"/>
          <w:szCs w:val="22"/>
        </w:rPr>
        <w:fldChar w:fldCharType="begin"/>
      </w:r>
      <w:r w:rsidR="006B6B2C">
        <w:rPr>
          <w:bCs/>
          <w:sz w:val="22"/>
          <w:szCs w:val="22"/>
        </w:rPr>
        <w:instrText xml:space="preserve"> ADDIN EN.CITE &lt;EndNote&gt;&lt;Cite&gt;&lt;Author&gt;Matloff&lt;/Author&gt;&lt;Year&gt;2011&lt;/Year&gt;&lt;RecNum&gt;7&lt;/RecNum&gt;&lt;DisplayText&gt;&lt;style face="italic"&gt;(31)&lt;/style&gt;&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002BD9">
        <w:rPr>
          <w:bCs/>
          <w:sz w:val="22"/>
          <w:szCs w:val="22"/>
        </w:rPr>
        <w:fldChar w:fldCharType="separate"/>
      </w:r>
      <w:r w:rsidR="006B6B2C" w:rsidRPr="006B6B2C">
        <w:rPr>
          <w:bCs/>
          <w:i/>
          <w:noProof/>
          <w:sz w:val="22"/>
          <w:szCs w:val="22"/>
        </w:rPr>
        <w:t>(</w:t>
      </w:r>
      <w:hyperlink w:anchor="_ENREF_31" w:tooltip="Matloff, 2011 #7" w:history="1">
        <w:r w:rsidR="00387F8F" w:rsidRPr="006B6B2C">
          <w:rPr>
            <w:bCs/>
            <w:i/>
            <w:noProof/>
            <w:sz w:val="22"/>
            <w:szCs w:val="22"/>
          </w:rPr>
          <w:t>31</w:t>
        </w:r>
      </w:hyperlink>
      <w:r w:rsidR="006B6B2C" w:rsidRPr="006B6B2C">
        <w:rPr>
          <w:bCs/>
          <w:i/>
          <w:noProof/>
          <w:sz w:val="22"/>
          <w:szCs w:val="22"/>
        </w:rPr>
        <w:t>)</w:t>
      </w:r>
      <w:r w:rsidR="00002BD9">
        <w:rPr>
          <w:bCs/>
          <w:sz w:val="22"/>
          <w:szCs w:val="22"/>
        </w:rPr>
        <w:fldChar w:fldCharType="end"/>
      </w:r>
      <w:r w:rsidR="00B20E37" w:rsidRPr="00E81069">
        <w:rPr>
          <w:bCs/>
          <w:sz w:val="22"/>
          <w:szCs w:val="22"/>
        </w:rPr>
        <w:t xml:space="preserve">, initially designed for statistical calculations but now rapidly gaining acceptance among modelers </w:t>
      </w:r>
      <w:r w:rsidR="00002BD9">
        <w:rPr>
          <w:bCs/>
          <w:sz w:val="22"/>
          <w:szCs w:val="22"/>
        </w:rPr>
        <w:fldChar w:fldCharType="begin"/>
      </w:r>
      <w:r w:rsidR="006B6B2C">
        <w:rPr>
          <w:bCs/>
          <w:sz w:val="22"/>
          <w:szCs w:val="22"/>
        </w:rPr>
        <w:instrText xml:space="preserve"> ADDIN EN.CITE &lt;EndNote&gt;&lt;Cite&gt;&lt;Author&gt;IEEE&lt;/Author&gt;&lt;Year&gt;2014&lt;/Year&gt;&lt;RecNum&gt;8&lt;/RecNum&gt;&lt;DisplayText&gt;&lt;style face="italic"&gt;(32)&lt;/style&gt;&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itute of Electric and Electronic Engineers: Top 10 Programming Languages&lt;/title&gt;&lt;/titles&gt;&lt;number&gt;03/12/2015&lt;/number&gt;&lt;dates&gt;&lt;year&gt;2014&lt;/year&gt;&lt;/dates&gt;&lt;urls&gt;&lt;related-urls&gt;&lt;url&gt;http://spectrum.ieee.org/computing/software/top-10-programming-languages&lt;/url&gt;&lt;/related-urls&gt;&lt;/urls&gt;&lt;/record&gt;&lt;/Cite&gt;&lt;/EndNote&gt;</w:instrText>
      </w:r>
      <w:r w:rsidR="00002BD9">
        <w:rPr>
          <w:bCs/>
          <w:sz w:val="22"/>
          <w:szCs w:val="22"/>
        </w:rPr>
        <w:fldChar w:fldCharType="separate"/>
      </w:r>
      <w:r w:rsidR="006B6B2C" w:rsidRPr="006B6B2C">
        <w:rPr>
          <w:bCs/>
          <w:i/>
          <w:noProof/>
          <w:sz w:val="22"/>
          <w:szCs w:val="22"/>
        </w:rPr>
        <w:t>(</w:t>
      </w:r>
      <w:hyperlink w:anchor="_ENREF_32" w:tooltip="IEEE, 2014 #8" w:history="1">
        <w:r w:rsidR="00387F8F" w:rsidRPr="006B6B2C">
          <w:rPr>
            <w:bCs/>
            <w:i/>
            <w:noProof/>
            <w:sz w:val="22"/>
            <w:szCs w:val="22"/>
          </w:rPr>
          <w:t>32</w:t>
        </w:r>
      </w:hyperlink>
      <w:r w:rsidR="006B6B2C" w:rsidRPr="006B6B2C">
        <w:rPr>
          <w:bCs/>
          <w:i/>
          <w:noProof/>
          <w:sz w:val="22"/>
          <w:szCs w:val="22"/>
        </w:rPr>
        <w:t>)</w:t>
      </w:r>
      <w:r w:rsidR="00002BD9">
        <w:rPr>
          <w:bCs/>
          <w:sz w:val="22"/>
          <w:szCs w:val="22"/>
        </w:rPr>
        <w:fldChar w:fldCharType="end"/>
      </w:r>
      <w:r w:rsidR="00B20E37" w:rsidRPr="00E81069">
        <w:rPr>
          <w:bCs/>
          <w:i/>
          <w:sz w:val="22"/>
          <w:szCs w:val="22"/>
        </w:rPr>
        <w:t>.</w:t>
      </w:r>
      <w:r w:rsidR="00B20E37" w:rsidRPr="00E81069">
        <w:rPr>
          <w:rFonts w:ascii="Times New Roman" w:hAnsi="Times New Roman"/>
          <w:sz w:val="22"/>
          <w:szCs w:val="22"/>
        </w:rPr>
        <w:t xml:space="preserve"> </w:t>
      </w:r>
      <w:r w:rsidR="00B55196" w:rsidRPr="00E81069">
        <w:rPr>
          <w:rFonts w:ascii="Times New Roman" w:hAnsi="Times New Roman"/>
          <w:sz w:val="22"/>
          <w:szCs w:val="22"/>
        </w:rPr>
        <w:t>O</w:t>
      </w:r>
      <w:r w:rsidRPr="00E81069">
        <w:rPr>
          <w:rFonts w:ascii="Times New Roman" w:hAnsi="Times New Roman"/>
          <w:sz w:val="22"/>
          <w:szCs w:val="22"/>
        </w:rPr>
        <w:t>ur customized</w:t>
      </w:r>
      <w:r w:rsidR="00B20E37" w:rsidRPr="00E81069">
        <w:rPr>
          <w:rFonts w:ascii="Times New Roman" w:hAnsi="Times New Roman"/>
          <w:sz w:val="22"/>
          <w:szCs w:val="22"/>
        </w:rPr>
        <w:t xml:space="preserve"> </w:t>
      </w:r>
      <w:r w:rsidR="00657B58" w:rsidRPr="00E81069">
        <w:rPr>
          <w:rFonts w:ascii="Times New Roman" w:hAnsi="Times New Roman"/>
          <w:sz w:val="22"/>
          <w:szCs w:val="22"/>
        </w:rPr>
        <w:t>source code</w:t>
      </w:r>
      <w:r w:rsidR="004005EF" w:rsidRPr="00E81069">
        <w:rPr>
          <w:rFonts w:ascii="Times New Roman" w:hAnsi="Times New Roman"/>
          <w:sz w:val="22"/>
          <w:szCs w:val="22"/>
        </w:rPr>
        <w:t>s are</w:t>
      </w:r>
      <w:r w:rsidR="00B20E37" w:rsidRPr="00E81069">
        <w:rPr>
          <w:rFonts w:ascii="Times New Roman" w:hAnsi="Times New Roman"/>
          <w:sz w:val="22"/>
          <w:szCs w:val="22"/>
        </w:rPr>
        <w:t xml:space="preserve"> available</w:t>
      </w:r>
      <w:r w:rsidR="00B55196" w:rsidRPr="00E81069">
        <w:rPr>
          <w:rFonts w:ascii="Times New Roman" w:hAnsi="Times New Roman"/>
          <w:sz w:val="22"/>
          <w:szCs w:val="22"/>
        </w:rPr>
        <w:t xml:space="preserve">, no strings attached, </w:t>
      </w:r>
      <w:r w:rsidR="005B290D" w:rsidRPr="005B290D">
        <w:rPr>
          <w:rFonts w:ascii="Times New Roman" w:hAnsi="Times New Roman"/>
          <w:sz w:val="22"/>
          <w:szCs w:val="22"/>
        </w:rPr>
        <w:lastRenderedPageBreak/>
        <w:t xml:space="preserve">at https://github.com/rainersachs/NASA/master and at https://github.com/nopphons/NASA/blob/master/ </w:t>
      </w:r>
      <w:r w:rsidR="005D6DFC" w:rsidRPr="005D6DFC">
        <w:rPr>
          <w:rFonts w:ascii="Times New Roman" w:hAnsi="Times New Roman"/>
          <w:sz w:val="22"/>
          <w:szCs w:val="22"/>
        </w:rPr>
        <w:t>1RadResMain</w:t>
      </w:r>
      <w:r w:rsidR="00C15B8A">
        <w:rPr>
          <w:rFonts w:ascii="Times New Roman" w:hAnsi="Times New Roman"/>
          <w:sz w:val="22"/>
          <w:szCs w:val="22"/>
        </w:rPr>
        <w:t>.</w:t>
      </w:r>
    </w:p>
    <w:p w14:paraId="0C1EF988" w14:textId="04184A77" w:rsidR="00761729" w:rsidRDefault="0015741D" w:rsidP="00EC7B6D">
      <w:pPr>
        <w:pStyle w:val="MTDisplayEquation"/>
        <w:tabs>
          <w:tab w:val="clear" w:pos="10800"/>
          <w:tab w:val="right" w:pos="9360"/>
          <w:tab w:val="right" w:pos="10080"/>
        </w:tabs>
        <w:spacing w:line="240" w:lineRule="auto"/>
        <w:rPr>
          <w:i/>
          <w:sz w:val="22"/>
          <w:szCs w:val="22"/>
        </w:rPr>
      </w:pPr>
      <w:proofErr w:type="gramStart"/>
      <w:r>
        <w:rPr>
          <w:i/>
          <w:sz w:val="22"/>
          <w:szCs w:val="22"/>
        </w:rPr>
        <w:t xml:space="preserve">Examples of </w:t>
      </w:r>
      <w:r w:rsidR="00574DFE">
        <w:rPr>
          <w:i/>
          <w:sz w:val="22"/>
          <w:szCs w:val="22"/>
        </w:rPr>
        <w:t>Targeted and Non-Targeted Effect IDER</w:t>
      </w:r>
      <w:r w:rsidR="00C63182">
        <w:rPr>
          <w:i/>
          <w:sz w:val="22"/>
          <w:szCs w:val="22"/>
        </w:rPr>
        <w:t>.</w:t>
      </w:r>
      <w:proofErr w:type="gramEnd"/>
      <w:r w:rsidR="00C63182">
        <w:rPr>
          <w:i/>
          <w:sz w:val="22"/>
          <w:szCs w:val="22"/>
        </w:rPr>
        <w:t xml:space="preserve"> </w:t>
      </w:r>
      <w:r w:rsidR="00697BF0">
        <w:rPr>
          <w:i/>
          <w:sz w:val="22"/>
          <w:szCs w:val="22"/>
        </w:rPr>
        <w:t xml:space="preserve"> </w:t>
      </w:r>
      <w:r w:rsidR="00697BF0" w:rsidRPr="00697BF0">
        <w:rPr>
          <w:i/>
          <w:sz w:val="22"/>
          <w:szCs w:val="22"/>
          <w:highlight w:val="green"/>
        </w:rPr>
        <w:t>Omitted as not relevant to your project</w:t>
      </w:r>
    </w:p>
    <w:p w14:paraId="368188CE" w14:textId="343C09E3" w:rsidR="004B17FF" w:rsidRPr="00C63182" w:rsidRDefault="00D656AA" w:rsidP="00074720">
      <w:pPr>
        <w:keepNext/>
        <w:tabs>
          <w:tab w:val="right" w:pos="9360"/>
        </w:tabs>
        <w:jc w:val="both"/>
        <w:rPr>
          <w:i/>
          <w:sz w:val="22"/>
          <w:szCs w:val="22"/>
        </w:rPr>
      </w:pPr>
      <w:r w:rsidRPr="00C63182">
        <w:rPr>
          <w:i/>
          <w:sz w:val="22"/>
          <w:szCs w:val="22"/>
        </w:rPr>
        <w:t>Default Predictions for Mix</w:t>
      </w:r>
      <w:r w:rsidR="00574DFE" w:rsidRPr="00C63182">
        <w:rPr>
          <w:i/>
          <w:sz w:val="22"/>
          <w:szCs w:val="22"/>
        </w:rPr>
        <w:t>tures</w:t>
      </w:r>
    </w:p>
    <w:p w14:paraId="226A21A7" w14:textId="5AB852F6" w:rsidR="004B17FF" w:rsidRPr="00C63182" w:rsidRDefault="00D656AA" w:rsidP="000D1FB6">
      <w:pPr>
        <w:tabs>
          <w:tab w:val="right" w:pos="9360"/>
        </w:tabs>
        <w:jc w:val="both"/>
        <w:rPr>
          <w:bCs/>
          <w:sz w:val="22"/>
          <w:szCs w:val="22"/>
        </w:rPr>
      </w:pPr>
      <w:r w:rsidRPr="00C63182">
        <w:rPr>
          <w:bCs/>
          <w:sz w:val="22"/>
          <w:szCs w:val="22"/>
        </w:rPr>
        <w:t>C</w:t>
      </w:r>
      <w:r w:rsidR="004B17FF" w:rsidRPr="00C63182">
        <w:rPr>
          <w:bCs/>
          <w:sz w:val="22"/>
          <w:szCs w:val="22"/>
        </w:rPr>
        <w:t>onsider acute irradiation with a mix</w:t>
      </w:r>
      <w:r w:rsidR="008B059C">
        <w:rPr>
          <w:bCs/>
          <w:sz w:val="22"/>
          <w:szCs w:val="22"/>
        </w:rPr>
        <w:t>ture</w:t>
      </w:r>
      <w:r w:rsidR="004B17FF" w:rsidRPr="00C63182">
        <w:rPr>
          <w:bCs/>
          <w:sz w:val="22"/>
          <w:szCs w:val="22"/>
        </w:rPr>
        <w:t xml:space="preserve"> of </w:t>
      </w:r>
      <w:r w:rsidR="004B17FF" w:rsidRPr="00C63182">
        <w:rPr>
          <w:bCs/>
          <w:i/>
          <w:sz w:val="22"/>
          <w:szCs w:val="22"/>
        </w:rPr>
        <w:t>N</w:t>
      </w:r>
      <w:r w:rsidR="004B17FF" w:rsidRPr="00C63182">
        <w:rPr>
          <w:bCs/>
          <w:sz w:val="22"/>
          <w:szCs w:val="22"/>
        </w:rPr>
        <w:t xml:space="preserve">≥2 different </w:t>
      </w:r>
      <w:r w:rsidR="008B059C">
        <w:rPr>
          <w:bCs/>
          <w:sz w:val="22"/>
          <w:szCs w:val="22"/>
        </w:rPr>
        <w:t>agents.</w:t>
      </w:r>
      <w:r w:rsidR="000918D2" w:rsidRPr="00C63182">
        <w:rPr>
          <w:sz w:val="22"/>
          <w:szCs w:val="22"/>
        </w:rPr>
        <w:t xml:space="preserve"> </w:t>
      </w:r>
      <w:r w:rsidR="004B17FF" w:rsidRPr="00C63182">
        <w:rPr>
          <w:bCs/>
          <w:sz w:val="22"/>
          <w:szCs w:val="22"/>
        </w:rPr>
        <w:t xml:space="preserve">The dose proportions </w:t>
      </w:r>
      <w:proofErr w:type="spellStart"/>
      <w:r w:rsidR="004B17FF" w:rsidRPr="00C63182">
        <w:rPr>
          <w:bCs/>
          <w:i/>
          <w:sz w:val="22"/>
          <w:szCs w:val="22"/>
        </w:rPr>
        <w:t>r</w:t>
      </w:r>
      <w:r w:rsidR="004B17FF" w:rsidRPr="00C63182">
        <w:rPr>
          <w:bCs/>
          <w:i/>
          <w:sz w:val="22"/>
          <w:szCs w:val="22"/>
          <w:vertAlign w:val="subscript"/>
        </w:rPr>
        <w:t>j</w:t>
      </w:r>
      <w:proofErr w:type="spellEnd"/>
      <w:r w:rsidR="004B17FF" w:rsidRPr="00C63182">
        <w:rPr>
          <w:bCs/>
          <w:sz w:val="22"/>
          <w:szCs w:val="22"/>
        </w:rPr>
        <w:t xml:space="preserve"> </w:t>
      </w:r>
      <w:r w:rsidR="003E51D3" w:rsidRPr="00C63182">
        <w:rPr>
          <w:bCs/>
          <w:sz w:val="22"/>
          <w:szCs w:val="22"/>
        </w:rPr>
        <w:t xml:space="preserve">that </w:t>
      </w:r>
      <w:r w:rsidR="004B17FF" w:rsidRPr="00C63182">
        <w:rPr>
          <w:bCs/>
          <w:sz w:val="22"/>
          <w:szCs w:val="22"/>
        </w:rPr>
        <w:t xml:space="preserve">the different </w:t>
      </w:r>
      <w:r w:rsidR="008B059C">
        <w:rPr>
          <w:bCs/>
          <w:sz w:val="22"/>
          <w:szCs w:val="22"/>
        </w:rPr>
        <w:t>agents</w:t>
      </w:r>
      <w:r w:rsidR="004B17FF" w:rsidRPr="00C63182">
        <w:rPr>
          <w:bCs/>
          <w:sz w:val="22"/>
          <w:szCs w:val="22"/>
        </w:rPr>
        <w:t xml:space="preserve"> contribute</w:t>
      </w:r>
      <w:r w:rsidR="00E10ADC" w:rsidRPr="00C63182">
        <w:rPr>
          <w:bCs/>
          <w:sz w:val="22"/>
          <w:szCs w:val="22"/>
        </w:rPr>
        <w:t xml:space="preserve"> to </w:t>
      </w:r>
      <w:r w:rsidR="004B17FF" w:rsidRPr="00C63182">
        <w:rPr>
          <w:bCs/>
          <w:sz w:val="22"/>
          <w:szCs w:val="22"/>
        </w:rPr>
        <w:t xml:space="preserve">total dose </w:t>
      </w:r>
      <w:r w:rsidR="004B17FF" w:rsidRPr="00C63182">
        <w:rPr>
          <w:bCs/>
          <w:i/>
          <w:position w:val="-18"/>
          <w:sz w:val="22"/>
          <w:szCs w:val="22"/>
        </w:rPr>
        <w:object w:dxaOrig="1180" w:dyaOrig="480" w14:anchorId="10956EAB">
          <v:shape id="_x0000_i1030" type="#_x0000_t75" style="width:58.35pt;height:26.45pt" o:ole="">
            <v:imagedata r:id="rId23" o:title=""/>
          </v:shape>
          <o:OLEObject Type="Embed" ProgID="Equation.DSMT4" ShapeID="_x0000_i1030" DrawAspect="Content" ObjectID="_1534843653" r:id="rId24"/>
        </w:object>
      </w:r>
      <w:r w:rsidR="003E51D3" w:rsidRPr="00C63182">
        <w:rPr>
          <w:bCs/>
          <w:sz w:val="22"/>
          <w:szCs w:val="22"/>
        </w:rPr>
        <w:t xml:space="preserve"> </w:t>
      </w:r>
      <w:r w:rsidR="004B17FF" w:rsidRPr="00C63182">
        <w:rPr>
          <w:bCs/>
          <w:sz w:val="22"/>
          <w:szCs w:val="22"/>
        </w:rPr>
        <w:t>obey</w:t>
      </w:r>
      <w:r w:rsidR="00C61596" w:rsidRPr="00C63182">
        <w:rPr>
          <w:bCs/>
          <w:sz w:val="22"/>
          <w:szCs w:val="22"/>
        </w:rPr>
        <w:t xml:space="preserve"> the equations</w:t>
      </w:r>
    </w:p>
    <w:p w14:paraId="20920762" w14:textId="2265A385" w:rsidR="001531C0" w:rsidRPr="00C63182" w:rsidRDefault="004B17FF" w:rsidP="001531C0">
      <w:pPr>
        <w:pStyle w:val="MTDisplayEquation"/>
        <w:tabs>
          <w:tab w:val="clear" w:pos="10800"/>
          <w:tab w:val="right" w:pos="9360"/>
          <w:tab w:val="right" w:pos="10080"/>
        </w:tabs>
        <w:rPr>
          <w:sz w:val="22"/>
          <w:szCs w:val="22"/>
        </w:rPr>
      </w:pPr>
      <w:r w:rsidRPr="00C63182">
        <w:rPr>
          <w:sz w:val="22"/>
          <w:szCs w:val="22"/>
        </w:rPr>
        <w:tab/>
      </w:r>
      <w:r w:rsidR="00612B21" w:rsidRPr="00C63182">
        <w:rPr>
          <w:position w:val="-18"/>
          <w:sz w:val="22"/>
          <w:szCs w:val="22"/>
        </w:rPr>
        <w:object w:dxaOrig="2960" w:dyaOrig="480" w14:anchorId="4FC349E5">
          <v:shape id="_x0000_i1031" type="#_x0000_t75" style="width:146.75pt;height:26.45pt" o:ole="">
            <v:imagedata r:id="rId25" o:title=""/>
          </v:shape>
          <o:OLEObject Type="Embed" ProgID="Equation.DSMT4" ShapeID="_x0000_i1031" DrawAspect="Content" ObjectID="_1534843654" r:id="rId26"/>
        </w:object>
      </w:r>
      <w:r w:rsidR="00C3536E" w:rsidRPr="00C63182">
        <w:rPr>
          <w:sz w:val="22"/>
          <w:szCs w:val="22"/>
        </w:rPr>
        <w:t xml:space="preserve"> </w:t>
      </w:r>
      <w:r w:rsidR="00BF542E" w:rsidRPr="00C63182">
        <w:rPr>
          <w:sz w:val="22"/>
          <w:szCs w:val="22"/>
        </w:rPr>
        <w:tab/>
      </w:r>
      <w:r w:rsidR="00C74D85" w:rsidRPr="00C63182">
        <w:rPr>
          <w:sz w:val="22"/>
          <w:szCs w:val="22"/>
        </w:rPr>
        <w:t>(9</w:t>
      </w:r>
      <w:r w:rsidRPr="00C63182">
        <w:rPr>
          <w:sz w:val="22"/>
          <w:szCs w:val="22"/>
        </w:rPr>
        <w:t>)</w:t>
      </w:r>
    </w:p>
    <w:p w14:paraId="69E89CF5" w14:textId="6ACCC0F8" w:rsidR="003377E7" w:rsidRPr="00C63182" w:rsidRDefault="001531C0" w:rsidP="001531C0">
      <w:pPr>
        <w:pStyle w:val="MTDisplayEquation"/>
        <w:tabs>
          <w:tab w:val="clear" w:pos="10800"/>
          <w:tab w:val="right" w:pos="9360"/>
          <w:tab w:val="right" w:pos="10080"/>
        </w:tabs>
        <w:rPr>
          <w:sz w:val="22"/>
          <w:szCs w:val="22"/>
        </w:rPr>
      </w:pPr>
      <w:r w:rsidRPr="00C63182">
        <w:rPr>
          <w:sz w:val="22"/>
          <w:szCs w:val="22"/>
        </w:rPr>
        <w:t>In our</w:t>
      </w:r>
      <w:r w:rsidR="00975A9F" w:rsidRPr="00C63182">
        <w:rPr>
          <w:sz w:val="22"/>
          <w:szCs w:val="22"/>
        </w:rPr>
        <w:t xml:space="preserve"> subsequent </w:t>
      </w:r>
      <w:r w:rsidRPr="00C63182">
        <w:rPr>
          <w:sz w:val="22"/>
          <w:szCs w:val="22"/>
        </w:rPr>
        <w:t xml:space="preserve">calculations </w:t>
      </w:r>
      <w:proofErr w:type="spellStart"/>
      <w:r w:rsidR="002F6F06" w:rsidRPr="00C63182">
        <w:rPr>
          <w:i/>
          <w:sz w:val="22"/>
          <w:szCs w:val="22"/>
        </w:rPr>
        <w:t>r</w:t>
      </w:r>
      <w:r w:rsidR="002F6F06" w:rsidRPr="00C63182">
        <w:rPr>
          <w:i/>
          <w:sz w:val="22"/>
          <w:szCs w:val="22"/>
          <w:vertAlign w:val="subscript"/>
        </w:rPr>
        <w:t>j</w:t>
      </w:r>
      <w:proofErr w:type="spellEnd"/>
      <w:r w:rsidR="002F6F06" w:rsidRPr="00C63182">
        <w:rPr>
          <w:sz w:val="22"/>
          <w:szCs w:val="22"/>
        </w:rPr>
        <w:t xml:space="preserve"> </w:t>
      </w:r>
      <w:r w:rsidRPr="00C63182">
        <w:rPr>
          <w:sz w:val="22"/>
          <w:szCs w:val="22"/>
        </w:rPr>
        <w:t xml:space="preserve">will always be </w:t>
      </w:r>
      <w:r w:rsidR="002F6F06" w:rsidRPr="00C63182">
        <w:rPr>
          <w:sz w:val="22"/>
          <w:szCs w:val="22"/>
        </w:rPr>
        <w:t>independent of dose</w:t>
      </w:r>
      <w:r w:rsidR="00612B21" w:rsidRPr="00C63182">
        <w:rPr>
          <w:sz w:val="22"/>
          <w:szCs w:val="22"/>
        </w:rPr>
        <w:t xml:space="preserve">. </w:t>
      </w:r>
      <w:r w:rsidR="000006CE" w:rsidRPr="00C63182">
        <w:rPr>
          <w:sz w:val="22"/>
          <w:szCs w:val="22"/>
        </w:rPr>
        <w:t xml:space="preserve">This is a typical pattern for acute irradiation at </w:t>
      </w:r>
      <w:r w:rsidR="008B059C">
        <w:rPr>
          <w:sz w:val="22"/>
          <w:szCs w:val="22"/>
        </w:rPr>
        <w:t>the Brookhaven National Space Radiation Laboratory</w:t>
      </w:r>
      <w:r w:rsidR="00283694" w:rsidRPr="00C63182">
        <w:rPr>
          <w:sz w:val="22"/>
          <w:szCs w:val="22"/>
        </w:rPr>
        <w:t>.</w:t>
      </w:r>
      <w:r w:rsidR="00612B21" w:rsidRPr="00C63182">
        <w:rPr>
          <w:sz w:val="22"/>
          <w:szCs w:val="22"/>
        </w:rPr>
        <w:t xml:space="preserve"> </w:t>
      </w:r>
      <w:r w:rsidR="002F6F06" w:rsidRPr="00C63182">
        <w:rPr>
          <w:sz w:val="22"/>
          <w:szCs w:val="22"/>
        </w:rPr>
        <w:t>Using Eq</w:t>
      </w:r>
      <w:r w:rsidR="00BB14B2" w:rsidRPr="00C63182">
        <w:rPr>
          <w:sz w:val="22"/>
          <w:szCs w:val="22"/>
        </w:rPr>
        <w:t>s</w:t>
      </w:r>
      <w:proofErr w:type="gramStart"/>
      <w:r w:rsidR="002F6F06" w:rsidRPr="00C63182">
        <w:rPr>
          <w:sz w:val="22"/>
          <w:szCs w:val="22"/>
        </w:rPr>
        <w:t>.</w:t>
      </w:r>
      <w:r w:rsidR="00BB14B2" w:rsidRPr="00C63182">
        <w:rPr>
          <w:sz w:val="22"/>
          <w:szCs w:val="22"/>
        </w:rPr>
        <w:t>(</w:t>
      </w:r>
      <w:proofErr w:type="gramEnd"/>
      <w:r w:rsidR="00BB14B2" w:rsidRPr="00C63182">
        <w:rPr>
          <w:sz w:val="22"/>
          <w:szCs w:val="22"/>
        </w:rPr>
        <w:t xml:space="preserve">6), (7), and </w:t>
      </w:r>
      <w:r w:rsidR="00C74D85" w:rsidRPr="00C63182">
        <w:rPr>
          <w:sz w:val="22"/>
          <w:szCs w:val="22"/>
        </w:rPr>
        <w:t>(9</w:t>
      </w:r>
      <w:r w:rsidR="002F6F06" w:rsidRPr="00C63182">
        <w:rPr>
          <w:sz w:val="22"/>
          <w:szCs w:val="22"/>
        </w:rPr>
        <w:t>) in</w:t>
      </w:r>
      <w:r w:rsidR="003E51D3" w:rsidRPr="00C63182">
        <w:rPr>
          <w:sz w:val="22"/>
          <w:szCs w:val="22"/>
        </w:rPr>
        <w:t xml:space="preserve"> the simple effect additivity </w:t>
      </w:r>
      <w:r w:rsidR="00C92BC9" w:rsidRPr="00C63182">
        <w:rPr>
          <w:sz w:val="22"/>
          <w:szCs w:val="22"/>
        </w:rPr>
        <w:t>prediction</w:t>
      </w:r>
      <w:r w:rsidR="003E51D3" w:rsidRPr="00C63182">
        <w:rPr>
          <w:sz w:val="22"/>
          <w:szCs w:val="22"/>
        </w:rPr>
        <w:t xml:space="preserve"> </w:t>
      </w:r>
      <w:r w:rsidR="00035F2E" w:rsidRPr="00C63182">
        <w:rPr>
          <w:sz w:val="22"/>
          <w:szCs w:val="22"/>
        </w:rPr>
        <w:t xml:space="preserve">(Eq. 4) </w:t>
      </w:r>
      <w:r w:rsidR="002F6F06" w:rsidRPr="00C63182">
        <w:rPr>
          <w:sz w:val="22"/>
          <w:szCs w:val="22"/>
        </w:rPr>
        <w:t>gives</w:t>
      </w:r>
    </w:p>
    <w:p w14:paraId="20B8A0FC" w14:textId="61BF9D01" w:rsidR="003377E7" w:rsidRPr="00C63182" w:rsidRDefault="003377E7" w:rsidP="00035F2E">
      <w:pPr>
        <w:pStyle w:val="MTDisplayEquation"/>
        <w:tabs>
          <w:tab w:val="right" w:pos="9360"/>
        </w:tabs>
        <w:rPr>
          <w:sz w:val="22"/>
          <w:szCs w:val="22"/>
        </w:rPr>
      </w:pPr>
      <w:r w:rsidRPr="00C63182">
        <w:rPr>
          <w:sz w:val="22"/>
          <w:szCs w:val="22"/>
        </w:rPr>
        <w:tab/>
      </w:r>
      <w:r w:rsidR="00BB14B2" w:rsidRPr="00C63182">
        <w:rPr>
          <w:position w:val="-18"/>
          <w:sz w:val="22"/>
          <w:szCs w:val="22"/>
        </w:rPr>
        <w:object w:dxaOrig="6640" w:dyaOrig="480" w14:anchorId="01C7CB54">
          <v:shape id="_x0000_i1032" type="#_x0000_t75" style="width:331.3pt;height:22.35pt" o:ole="">
            <v:imagedata r:id="rId27" o:title=""/>
          </v:shape>
          <o:OLEObject Type="Embed" ProgID="Equation.DSMT4" ShapeID="_x0000_i1032" DrawAspect="Content" ObjectID="_1534843655" r:id="rId28"/>
        </w:object>
      </w:r>
      <w:r w:rsidRPr="00C63182">
        <w:rPr>
          <w:sz w:val="22"/>
          <w:szCs w:val="22"/>
        </w:rPr>
        <w:t xml:space="preserve"> </w:t>
      </w:r>
      <w:r w:rsidR="00FE0B00" w:rsidRPr="00C63182">
        <w:rPr>
          <w:sz w:val="22"/>
          <w:szCs w:val="22"/>
        </w:rPr>
        <w:tab/>
      </w:r>
      <w:r w:rsidR="00C74D85" w:rsidRPr="00C63182">
        <w:rPr>
          <w:sz w:val="22"/>
          <w:szCs w:val="22"/>
        </w:rPr>
        <w:t>(10</w:t>
      </w:r>
      <w:r w:rsidR="00FE0B00" w:rsidRPr="00C63182">
        <w:rPr>
          <w:sz w:val="22"/>
          <w:szCs w:val="22"/>
        </w:rPr>
        <w:t>)</w:t>
      </w:r>
    </w:p>
    <w:p w14:paraId="1278C94C" w14:textId="49522C43" w:rsidR="00922A51" w:rsidRPr="00E81069" w:rsidRDefault="00FB43BC" w:rsidP="00C1660A">
      <w:pPr>
        <w:tabs>
          <w:tab w:val="right" w:pos="9360"/>
        </w:tabs>
        <w:rPr>
          <w:sz w:val="22"/>
          <w:szCs w:val="22"/>
        </w:rPr>
      </w:pPr>
      <w:proofErr w:type="gramStart"/>
      <w:r w:rsidRPr="00C63182">
        <w:rPr>
          <w:i/>
          <w:sz w:val="22"/>
          <w:szCs w:val="22"/>
        </w:rPr>
        <w:t>S(</w:t>
      </w:r>
      <w:proofErr w:type="gramEnd"/>
      <w:r w:rsidRPr="00C63182">
        <w:rPr>
          <w:i/>
          <w:sz w:val="22"/>
          <w:szCs w:val="22"/>
        </w:rPr>
        <w:t>d)</w:t>
      </w:r>
      <w:r w:rsidR="00C1660A" w:rsidRPr="00C63182">
        <w:rPr>
          <w:sz w:val="22"/>
          <w:szCs w:val="22"/>
        </w:rPr>
        <w:t xml:space="preserve"> will be compared to the</w:t>
      </w:r>
      <w:r w:rsidR="00C92BC9" w:rsidRPr="00C63182">
        <w:rPr>
          <w:sz w:val="22"/>
          <w:szCs w:val="22"/>
        </w:rPr>
        <w:t xml:space="preserve"> incremental effect additivity prediction </w:t>
      </w:r>
      <w:r w:rsidRPr="00C63182">
        <w:rPr>
          <w:i/>
          <w:sz w:val="22"/>
          <w:szCs w:val="22"/>
        </w:rPr>
        <w:t>I(d)</w:t>
      </w:r>
      <w:r w:rsidR="00C1660A" w:rsidRPr="00C63182">
        <w:rPr>
          <w:sz w:val="22"/>
          <w:szCs w:val="22"/>
        </w:rPr>
        <w:t xml:space="preserve">, </w:t>
      </w:r>
      <w:r w:rsidR="00C92BC9" w:rsidRPr="00C63182">
        <w:rPr>
          <w:sz w:val="22"/>
          <w:szCs w:val="22"/>
        </w:rPr>
        <w:t>described in the next subsectio</w:t>
      </w:r>
      <w:r w:rsidR="008F58DD" w:rsidRPr="00C63182">
        <w:rPr>
          <w:sz w:val="22"/>
          <w:szCs w:val="22"/>
        </w:rPr>
        <w:t>n</w:t>
      </w:r>
      <w:r w:rsidR="00C92BC9" w:rsidRPr="00C63182">
        <w:rPr>
          <w:sz w:val="22"/>
          <w:szCs w:val="22"/>
        </w:rPr>
        <w:t>.</w:t>
      </w:r>
      <w:r w:rsidR="0032671C" w:rsidRPr="00E81069">
        <w:rPr>
          <w:sz w:val="22"/>
          <w:szCs w:val="22"/>
        </w:rPr>
        <w:t xml:space="preserve"> </w:t>
      </w:r>
    </w:p>
    <w:p w14:paraId="0AD5DC7A" w14:textId="77777777" w:rsidR="006B747E" w:rsidRPr="00E81069" w:rsidRDefault="006B747E" w:rsidP="00C1660A">
      <w:pPr>
        <w:tabs>
          <w:tab w:val="right" w:pos="9360"/>
        </w:tabs>
        <w:rPr>
          <w:sz w:val="22"/>
          <w:szCs w:val="22"/>
        </w:rPr>
      </w:pPr>
    </w:p>
    <w:p w14:paraId="4A1AD8FE" w14:textId="125D063A" w:rsidR="006D3398" w:rsidRPr="00E81069" w:rsidRDefault="006D3398" w:rsidP="00035F2E">
      <w:pPr>
        <w:keepNext/>
        <w:tabs>
          <w:tab w:val="right" w:pos="9360"/>
        </w:tabs>
        <w:rPr>
          <w:i/>
          <w:sz w:val="22"/>
          <w:szCs w:val="22"/>
        </w:rPr>
      </w:pPr>
      <w:r w:rsidRPr="00E81069">
        <w:rPr>
          <w:i/>
          <w:sz w:val="22"/>
          <w:szCs w:val="22"/>
        </w:rPr>
        <w:t xml:space="preserve">Incremental </w:t>
      </w:r>
      <w:r w:rsidR="00462921" w:rsidRPr="00E81069">
        <w:rPr>
          <w:i/>
          <w:sz w:val="22"/>
          <w:szCs w:val="22"/>
        </w:rPr>
        <w:t>Effect</w:t>
      </w:r>
      <w:r w:rsidRPr="00E81069">
        <w:rPr>
          <w:i/>
          <w:sz w:val="22"/>
          <w:szCs w:val="22"/>
        </w:rPr>
        <w:t xml:space="preserve"> Additivity</w:t>
      </w:r>
      <w:r w:rsidR="00160498" w:rsidRPr="00E81069">
        <w:rPr>
          <w:i/>
          <w:sz w:val="22"/>
          <w:szCs w:val="22"/>
        </w:rPr>
        <w:t xml:space="preserve"> </w:t>
      </w:r>
      <w:proofErr w:type="gramStart"/>
      <w:r w:rsidR="00FB43BC" w:rsidRPr="00E81069">
        <w:rPr>
          <w:i/>
          <w:sz w:val="22"/>
          <w:szCs w:val="22"/>
        </w:rPr>
        <w:t>I(</w:t>
      </w:r>
      <w:proofErr w:type="gramEnd"/>
      <w:r w:rsidR="00FB43BC" w:rsidRPr="00E81069">
        <w:rPr>
          <w:i/>
          <w:sz w:val="22"/>
          <w:szCs w:val="22"/>
        </w:rPr>
        <w:t>d)</w:t>
      </w:r>
    </w:p>
    <w:p w14:paraId="17DBC09D" w14:textId="2343669A" w:rsidR="00766236" w:rsidRPr="00E81069" w:rsidRDefault="001851D1" w:rsidP="000D1FB6">
      <w:pPr>
        <w:tabs>
          <w:tab w:val="right" w:pos="9360"/>
        </w:tabs>
        <w:rPr>
          <w:sz w:val="22"/>
          <w:szCs w:val="22"/>
        </w:rPr>
      </w:pPr>
      <w:r>
        <w:rPr>
          <w:i/>
          <w:sz w:val="22"/>
          <w:szCs w:val="22"/>
        </w:rPr>
        <w:t xml:space="preserve">     </w:t>
      </w:r>
      <w:proofErr w:type="gramStart"/>
      <w:r w:rsidR="00FB43BC" w:rsidRPr="00E81069">
        <w:rPr>
          <w:i/>
          <w:sz w:val="22"/>
          <w:szCs w:val="22"/>
        </w:rPr>
        <w:t>I(</w:t>
      </w:r>
      <w:proofErr w:type="gramEnd"/>
      <w:r w:rsidR="00FB43BC" w:rsidRPr="00E81069">
        <w:rPr>
          <w:i/>
          <w:sz w:val="22"/>
          <w:szCs w:val="22"/>
        </w:rPr>
        <w:t>d)</w:t>
      </w:r>
      <w:r w:rsidR="00B40ED3" w:rsidRPr="00E81069">
        <w:rPr>
          <w:sz w:val="22"/>
          <w:szCs w:val="22"/>
        </w:rPr>
        <w:t xml:space="preserve"> </w:t>
      </w:r>
      <w:r w:rsidR="00025FBA" w:rsidRPr="00E81069">
        <w:rPr>
          <w:sz w:val="22"/>
          <w:szCs w:val="22"/>
        </w:rPr>
        <w:t xml:space="preserve">modifies </w:t>
      </w:r>
      <w:r w:rsidR="00FB43BC" w:rsidRPr="00E81069">
        <w:rPr>
          <w:i/>
          <w:sz w:val="22"/>
          <w:szCs w:val="22"/>
        </w:rPr>
        <w:t>S(d)</w:t>
      </w:r>
      <w:r w:rsidR="008027D2" w:rsidRPr="00E81069">
        <w:rPr>
          <w:sz w:val="22"/>
          <w:szCs w:val="22"/>
        </w:rPr>
        <w:t xml:space="preserve"> </w:t>
      </w:r>
      <w:r w:rsidR="002D32EE" w:rsidRPr="00E81069">
        <w:rPr>
          <w:sz w:val="22"/>
          <w:szCs w:val="22"/>
        </w:rPr>
        <w:t xml:space="preserve">predictions </w:t>
      </w:r>
      <w:r w:rsidR="008027D2" w:rsidRPr="00E81069">
        <w:rPr>
          <w:sz w:val="22"/>
          <w:szCs w:val="22"/>
        </w:rPr>
        <w:t>and</w:t>
      </w:r>
      <w:r w:rsidR="00F87924" w:rsidRPr="00E81069">
        <w:rPr>
          <w:sz w:val="22"/>
          <w:szCs w:val="22"/>
        </w:rPr>
        <w:t xml:space="preserve"> linear isobole predictions</w:t>
      </w:r>
      <w:r w:rsidR="00766236" w:rsidRPr="00E81069">
        <w:rPr>
          <w:sz w:val="22"/>
          <w:szCs w:val="22"/>
        </w:rPr>
        <w:t>. It uses</w:t>
      </w:r>
      <w:r w:rsidR="008027D2" w:rsidRPr="00E81069">
        <w:rPr>
          <w:sz w:val="22"/>
          <w:szCs w:val="22"/>
        </w:rPr>
        <w:t xml:space="preserve"> </w:t>
      </w:r>
      <w:r w:rsidR="00E24EDB" w:rsidRPr="00E81069">
        <w:rPr>
          <w:sz w:val="22"/>
          <w:szCs w:val="22"/>
        </w:rPr>
        <w:t xml:space="preserve">small increments (i.e. </w:t>
      </w:r>
      <w:r w:rsidR="008027D2" w:rsidRPr="00E81069">
        <w:rPr>
          <w:sz w:val="22"/>
          <w:szCs w:val="22"/>
        </w:rPr>
        <w:t>derivatives</w:t>
      </w:r>
      <w:r w:rsidR="00E24EDB" w:rsidRPr="00E81069">
        <w:rPr>
          <w:sz w:val="22"/>
          <w:szCs w:val="22"/>
        </w:rPr>
        <w:t>)</w:t>
      </w:r>
      <w:r w:rsidR="00766236" w:rsidRPr="00E81069">
        <w:rPr>
          <w:sz w:val="22"/>
          <w:szCs w:val="22"/>
        </w:rPr>
        <w:t xml:space="preserve"> and “compositional inverses”. Compositional inverses are </w:t>
      </w:r>
      <w:r w:rsidR="00283694" w:rsidRPr="00E81069">
        <w:rPr>
          <w:sz w:val="22"/>
          <w:szCs w:val="22"/>
        </w:rPr>
        <w:t>used</w:t>
      </w:r>
      <w:r w:rsidR="00766236" w:rsidRPr="00E81069">
        <w:rPr>
          <w:sz w:val="22"/>
          <w:szCs w:val="22"/>
        </w:rPr>
        <w:t xml:space="preserve"> in radiobiology when discussing RBE</w:t>
      </w:r>
      <w:r w:rsidR="00493F05" w:rsidRPr="00E81069">
        <w:rPr>
          <w:sz w:val="22"/>
          <w:szCs w:val="22"/>
        </w:rPr>
        <w:t>. T</w:t>
      </w:r>
      <w:r w:rsidR="00766236" w:rsidRPr="00E81069">
        <w:rPr>
          <w:sz w:val="22"/>
          <w:szCs w:val="22"/>
        </w:rPr>
        <w:t xml:space="preserve">hey are needed when using effect, rather than dose, as the independent variable. </w:t>
      </w:r>
      <w:r w:rsidR="00493F05" w:rsidRPr="00E81069">
        <w:rPr>
          <w:sz w:val="22"/>
          <w:szCs w:val="22"/>
        </w:rPr>
        <w:t>They play a prominent role in computing isobole default hypotheses (</w:t>
      </w:r>
      <w:r w:rsidR="00E82999" w:rsidRPr="00E81069">
        <w:rPr>
          <w:sz w:val="22"/>
          <w:szCs w:val="22"/>
        </w:rPr>
        <w:t>Supplementary</w:t>
      </w:r>
      <w:r w:rsidR="00493F05" w:rsidRPr="00E81069">
        <w:rPr>
          <w:sz w:val="22"/>
          <w:szCs w:val="22"/>
        </w:rPr>
        <w:t xml:space="preserve"> Information S4.1 and S4.2</w:t>
      </w:r>
      <w:r w:rsidR="00A12A16" w:rsidRPr="00E81069">
        <w:rPr>
          <w:sz w:val="22"/>
          <w:szCs w:val="22"/>
        </w:rPr>
        <w:t>.1</w:t>
      </w:r>
      <w:r w:rsidR="00493F05" w:rsidRPr="00E81069">
        <w:rPr>
          <w:sz w:val="22"/>
          <w:szCs w:val="22"/>
        </w:rPr>
        <w:t xml:space="preserve">). </w:t>
      </w:r>
      <w:r w:rsidR="00766236" w:rsidRPr="00E81069">
        <w:rPr>
          <w:sz w:val="22"/>
          <w:szCs w:val="22"/>
        </w:rPr>
        <w:t>The com</w:t>
      </w:r>
      <w:r w:rsidR="00FE709F" w:rsidRPr="00E81069">
        <w:rPr>
          <w:sz w:val="22"/>
          <w:szCs w:val="22"/>
        </w:rPr>
        <w:t>posi</w:t>
      </w:r>
      <w:r w:rsidR="00766236" w:rsidRPr="00E81069">
        <w:rPr>
          <w:sz w:val="22"/>
          <w:szCs w:val="22"/>
        </w:rPr>
        <w:t xml:space="preserve">tional inverse of a monotonically increasing function undoes the action of the function. </w:t>
      </w:r>
      <w:r w:rsidR="00766236" w:rsidRPr="00E81069">
        <w:rPr>
          <w:bCs/>
          <w:sz w:val="22"/>
          <w:szCs w:val="22"/>
        </w:rPr>
        <w:t>For example, for x&gt;0,</w:t>
      </w:r>
      <w:r w:rsidR="00A97D75" w:rsidRPr="00E81069">
        <w:rPr>
          <w:bCs/>
          <w:position w:val="-8"/>
          <w:sz w:val="22"/>
          <w:szCs w:val="22"/>
        </w:rPr>
        <w:object w:dxaOrig="840" w:dyaOrig="400" w14:anchorId="52469B28">
          <v:shape id="_x0000_i1033" type="#_x0000_t75" style="width:42.85pt;height:20.05pt" o:ole="">
            <v:imagedata r:id="rId29" o:title=""/>
          </v:shape>
          <o:OLEObject Type="Embed" ProgID="Equation.DSMT4" ShapeID="_x0000_i1033" DrawAspect="Content" ObjectID="_1534843656" r:id="rId30"/>
        </w:object>
      </w:r>
      <w:r w:rsidR="00A97D75" w:rsidRPr="00E81069">
        <w:rPr>
          <w:bCs/>
          <w:sz w:val="22"/>
          <w:szCs w:val="22"/>
        </w:rPr>
        <w:t xml:space="preserve"> so</w:t>
      </w:r>
      <w:r w:rsidR="00766236" w:rsidRPr="00E81069">
        <w:rPr>
          <w:bCs/>
          <w:sz w:val="22"/>
          <w:szCs w:val="22"/>
        </w:rPr>
        <w:t xml:space="preserve"> the </w:t>
      </w:r>
      <w:r w:rsidR="00A97D75" w:rsidRPr="00E81069">
        <w:rPr>
          <w:bCs/>
          <w:sz w:val="22"/>
          <w:szCs w:val="22"/>
        </w:rPr>
        <w:t xml:space="preserve">positive square root function is the </w:t>
      </w:r>
      <w:r w:rsidR="00766236" w:rsidRPr="00E81069">
        <w:rPr>
          <w:bCs/>
          <w:sz w:val="22"/>
          <w:szCs w:val="22"/>
        </w:rPr>
        <w:t>compositional inverse of the squar</w:t>
      </w:r>
      <w:r w:rsidR="00A97D75" w:rsidRPr="00E81069">
        <w:rPr>
          <w:bCs/>
          <w:sz w:val="22"/>
          <w:szCs w:val="22"/>
        </w:rPr>
        <w:t>ing function; note that the</w:t>
      </w:r>
      <w:r w:rsidR="00766236" w:rsidRPr="00E81069">
        <w:rPr>
          <w:bCs/>
          <w:sz w:val="22"/>
          <w:szCs w:val="22"/>
        </w:rPr>
        <w:t xml:space="preserve"> compositional inverse of x</w:t>
      </w:r>
      <w:r w:rsidR="00766236" w:rsidRPr="00E81069">
        <w:rPr>
          <w:bCs/>
          <w:sz w:val="22"/>
          <w:szCs w:val="22"/>
          <w:vertAlign w:val="superscript"/>
        </w:rPr>
        <w:t xml:space="preserve">2 </w:t>
      </w:r>
      <w:r w:rsidR="00766236" w:rsidRPr="00E81069">
        <w:rPr>
          <w:bCs/>
          <w:sz w:val="22"/>
          <w:szCs w:val="22"/>
        </w:rPr>
        <w:t>is not x</w:t>
      </w:r>
      <w:r w:rsidR="00766236" w:rsidRPr="00E81069">
        <w:rPr>
          <w:bCs/>
          <w:sz w:val="22"/>
          <w:szCs w:val="22"/>
          <w:vertAlign w:val="superscript"/>
        </w:rPr>
        <w:t>-2</w:t>
      </w:r>
      <w:r w:rsidR="00766236" w:rsidRPr="00E81069">
        <w:rPr>
          <w:bCs/>
          <w:sz w:val="22"/>
          <w:szCs w:val="22"/>
        </w:rPr>
        <w:t>. As another example</w:t>
      </w:r>
      <w:r w:rsidR="00A97D75" w:rsidRPr="00E81069">
        <w:rPr>
          <w:bCs/>
          <w:sz w:val="22"/>
          <w:szCs w:val="22"/>
        </w:rPr>
        <w:t xml:space="preserve">, </w:t>
      </w:r>
      <w:proofErr w:type="gramStart"/>
      <w:r w:rsidR="00766236" w:rsidRPr="00E81069">
        <w:rPr>
          <w:bCs/>
          <w:sz w:val="22"/>
          <w:szCs w:val="22"/>
        </w:rPr>
        <w:t>exp</w:t>
      </w:r>
      <w:r w:rsidR="00B558FC" w:rsidRPr="00E81069">
        <w:rPr>
          <w:bCs/>
          <w:sz w:val="22"/>
          <w:szCs w:val="22"/>
        </w:rPr>
        <w:t>[</w:t>
      </w:r>
      <w:proofErr w:type="gramEnd"/>
      <w:r w:rsidR="00766236" w:rsidRPr="00E81069">
        <w:rPr>
          <w:bCs/>
          <w:sz w:val="22"/>
          <w:szCs w:val="22"/>
        </w:rPr>
        <w:t>ln</w:t>
      </w:r>
      <w:r w:rsidR="00B558FC" w:rsidRPr="00E81069">
        <w:rPr>
          <w:bCs/>
          <w:sz w:val="22"/>
          <w:szCs w:val="22"/>
        </w:rPr>
        <w:t>(</w:t>
      </w:r>
      <w:r w:rsidR="00766236" w:rsidRPr="00E81069">
        <w:rPr>
          <w:bCs/>
          <w:sz w:val="22"/>
          <w:szCs w:val="22"/>
        </w:rPr>
        <w:t>x)</w:t>
      </w:r>
      <w:r w:rsidR="00B558FC" w:rsidRPr="00E81069">
        <w:rPr>
          <w:bCs/>
          <w:sz w:val="22"/>
          <w:szCs w:val="22"/>
        </w:rPr>
        <w:t>]</w:t>
      </w:r>
      <w:r w:rsidR="00766236" w:rsidRPr="00E81069">
        <w:rPr>
          <w:bCs/>
          <w:sz w:val="22"/>
          <w:szCs w:val="22"/>
        </w:rPr>
        <w:t xml:space="preserve"> = x and ln[exp(y)] = y so the functions exp and ln are compositional inverses of each other</w:t>
      </w:r>
      <w:r w:rsidR="002D32EE" w:rsidRPr="00E81069">
        <w:rPr>
          <w:bCs/>
          <w:sz w:val="22"/>
          <w:szCs w:val="22"/>
        </w:rPr>
        <w:t>.</w:t>
      </w:r>
    </w:p>
    <w:p w14:paraId="674BD613" w14:textId="400A0D86" w:rsidR="009445F7" w:rsidRPr="00E81069" w:rsidRDefault="00A97D75" w:rsidP="000D1FB6">
      <w:pPr>
        <w:tabs>
          <w:tab w:val="right" w:pos="9360"/>
        </w:tabs>
        <w:rPr>
          <w:sz w:val="22"/>
          <w:szCs w:val="22"/>
        </w:rPr>
      </w:pPr>
      <w:r w:rsidRPr="00E81069">
        <w:rPr>
          <w:sz w:val="22"/>
          <w:szCs w:val="22"/>
        </w:rPr>
        <w:lastRenderedPageBreak/>
        <w:t xml:space="preserve">     Suppose we have a mixture of </w:t>
      </w:r>
      <w:r w:rsidRPr="00E81069">
        <w:rPr>
          <w:i/>
          <w:sz w:val="22"/>
          <w:szCs w:val="22"/>
        </w:rPr>
        <w:t xml:space="preserve">N </w:t>
      </w:r>
      <w:r w:rsidRPr="00E81069">
        <w:rPr>
          <w:sz w:val="22"/>
          <w:szCs w:val="22"/>
        </w:rPr>
        <w:t xml:space="preserve">components and each </w:t>
      </w:r>
      <w:r w:rsidR="00340941" w:rsidRPr="00E81069">
        <w:rPr>
          <w:sz w:val="22"/>
          <w:szCs w:val="22"/>
        </w:rPr>
        <w:t>IDER</w:t>
      </w:r>
      <w:r w:rsidRPr="00E81069">
        <w:rPr>
          <w:sz w:val="22"/>
          <w:szCs w:val="22"/>
        </w:rPr>
        <w:t xml:space="preserve"> </w:t>
      </w:r>
      <w:proofErr w:type="spellStart"/>
      <w:proofErr w:type="gramStart"/>
      <w:r w:rsidRPr="00E81069">
        <w:rPr>
          <w:i/>
          <w:sz w:val="22"/>
          <w:szCs w:val="22"/>
        </w:rPr>
        <w:t>E</w:t>
      </w:r>
      <w:r w:rsidRPr="00E81069">
        <w:rPr>
          <w:i/>
          <w:sz w:val="22"/>
          <w:szCs w:val="22"/>
          <w:vertAlign w:val="subscript"/>
        </w:rPr>
        <w:t>j</w:t>
      </w:r>
      <w:proofErr w:type="spellEnd"/>
      <w:r w:rsidRPr="00E81069">
        <w:rPr>
          <w:i/>
          <w:sz w:val="22"/>
          <w:szCs w:val="22"/>
        </w:rPr>
        <w:t>(</w:t>
      </w:r>
      <w:proofErr w:type="spellStart"/>
      <w:proofErr w:type="gramEnd"/>
      <w:r w:rsidRPr="00E81069">
        <w:rPr>
          <w:i/>
          <w:sz w:val="22"/>
          <w:szCs w:val="22"/>
        </w:rPr>
        <w:t>d</w:t>
      </w:r>
      <w:r w:rsidR="00711AB9" w:rsidRPr="00E81069">
        <w:rPr>
          <w:i/>
          <w:sz w:val="22"/>
          <w:szCs w:val="22"/>
          <w:vertAlign w:val="subscript"/>
        </w:rPr>
        <w:t>j</w:t>
      </w:r>
      <w:proofErr w:type="spellEnd"/>
      <w:r w:rsidR="00711AB9" w:rsidRPr="00E81069">
        <w:rPr>
          <w:i/>
          <w:sz w:val="22"/>
          <w:szCs w:val="22"/>
        </w:rPr>
        <w:t>)</w:t>
      </w:r>
      <w:r w:rsidR="00711AB9" w:rsidRPr="00E81069">
        <w:rPr>
          <w:sz w:val="22"/>
          <w:szCs w:val="22"/>
        </w:rPr>
        <w:t xml:space="preserve"> has a compositional inverse</w:t>
      </w:r>
      <w:r w:rsidR="006B747E" w:rsidRPr="00E81069">
        <w:rPr>
          <w:sz w:val="22"/>
          <w:szCs w:val="22"/>
        </w:rPr>
        <w:t xml:space="preserve"> function</w:t>
      </w:r>
      <w:r w:rsidR="00711AB9" w:rsidRPr="00E81069">
        <w:rPr>
          <w:sz w:val="22"/>
          <w:szCs w:val="22"/>
        </w:rPr>
        <w:t xml:space="preserve">, denoted by </w:t>
      </w:r>
      <w:proofErr w:type="spellStart"/>
      <w:r w:rsidR="00711AB9" w:rsidRPr="00E81069">
        <w:rPr>
          <w:i/>
          <w:sz w:val="22"/>
          <w:szCs w:val="22"/>
        </w:rPr>
        <w:t>D</w:t>
      </w:r>
      <w:r w:rsidR="00711AB9" w:rsidRPr="00E81069">
        <w:rPr>
          <w:i/>
          <w:sz w:val="22"/>
          <w:szCs w:val="22"/>
          <w:vertAlign w:val="subscript"/>
        </w:rPr>
        <w:t>j</w:t>
      </w:r>
      <w:proofErr w:type="spellEnd"/>
      <w:r w:rsidR="00711AB9" w:rsidRPr="00E81069">
        <w:rPr>
          <w:i/>
          <w:sz w:val="22"/>
          <w:szCs w:val="22"/>
        </w:rPr>
        <w:t>(</w:t>
      </w:r>
      <w:proofErr w:type="spellStart"/>
      <w:r w:rsidR="00711AB9" w:rsidRPr="00E81069">
        <w:rPr>
          <w:i/>
          <w:sz w:val="22"/>
          <w:szCs w:val="22"/>
        </w:rPr>
        <w:t>E</w:t>
      </w:r>
      <w:r w:rsidR="00711AB9" w:rsidRPr="00E81069">
        <w:rPr>
          <w:i/>
          <w:sz w:val="22"/>
          <w:szCs w:val="22"/>
          <w:vertAlign w:val="subscript"/>
        </w:rPr>
        <w:t>j</w:t>
      </w:r>
      <w:proofErr w:type="spellEnd"/>
      <w:r w:rsidR="00711AB9" w:rsidRPr="00E81069">
        <w:rPr>
          <w:i/>
          <w:sz w:val="22"/>
          <w:szCs w:val="22"/>
        </w:rPr>
        <w:t>)</w:t>
      </w:r>
      <w:r w:rsidR="00711AB9" w:rsidRPr="00E81069">
        <w:rPr>
          <w:sz w:val="22"/>
          <w:szCs w:val="22"/>
          <w:vertAlign w:val="subscript"/>
        </w:rPr>
        <w:t xml:space="preserve">. </w:t>
      </w:r>
      <w:r w:rsidR="00711AB9" w:rsidRPr="00E81069">
        <w:rPr>
          <w:sz w:val="22"/>
          <w:szCs w:val="22"/>
        </w:rPr>
        <w:t xml:space="preserve">Then </w:t>
      </w:r>
      <w:r w:rsidR="00151D5D" w:rsidRPr="00E81069">
        <w:rPr>
          <w:sz w:val="22"/>
          <w:szCs w:val="22"/>
        </w:rPr>
        <w:t xml:space="preserve">we </w:t>
      </w:r>
      <w:r w:rsidR="002D32EE" w:rsidRPr="00E81069">
        <w:rPr>
          <w:sz w:val="22"/>
          <w:szCs w:val="22"/>
        </w:rPr>
        <w:t xml:space="preserve">will </w:t>
      </w:r>
      <w:r w:rsidR="00151D5D" w:rsidRPr="00E81069">
        <w:rPr>
          <w:sz w:val="22"/>
          <w:szCs w:val="22"/>
        </w:rPr>
        <w:t>define</w:t>
      </w:r>
      <w:r w:rsidR="00FB43BC" w:rsidRPr="00E81069">
        <w:rPr>
          <w:sz w:val="22"/>
          <w:szCs w:val="22"/>
        </w:rPr>
        <w:t xml:space="preserve"> </w:t>
      </w:r>
      <w:r w:rsidR="005A583F" w:rsidRPr="00E81069">
        <w:rPr>
          <w:sz w:val="22"/>
          <w:szCs w:val="22"/>
        </w:rPr>
        <w:t>incremental effect additivity</w:t>
      </w:r>
      <w:r w:rsidR="00151D5D" w:rsidRPr="00E81069">
        <w:rPr>
          <w:sz w:val="22"/>
          <w:szCs w:val="22"/>
        </w:rPr>
        <w:t xml:space="preserve"> </w:t>
      </w:r>
      <w:proofErr w:type="gramStart"/>
      <w:r w:rsidR="00FB43BC" w:rsidRPr="00E81069">
        <w:rPr>
          <w:i/>
          <w:sz w:val="22"/>
          <w:szCs w:val="22"/>
        </w:rPr>
        <w:t>I(</w:t>
      </w:r>
      <w:proofErr w:type="gramEnd"/>
      <w:r w:rsidR="00FB43BC" w:rsidRPr="00E81069">
        <w:rPr>
          <w:i/>
          <w:sz w:val="22"/>
          <w:szCs w:val="22"/>
        </w:rPr>
        <w:t>d)</w:t>
      </w:r>
      <w:r w:rsidR="00E36682" w:rsidRPr="00E81069">
        <w:rPr>
          <w:sz w:val="22"/>
          <w:szCs w:val="22"/>
        </w:rPr>
        <w:t>, as</w:t>
      </w:r>
      <w:r w:rsidR="00E24EDB" w:rsidRPr="00E81069">
        <w:rPr>
          <w:sz w:val="22"/>
          <w:szCs w:val="22"/>
        </w:rPr>
        <w:t xml:space="preserve"> </w:t>
      </w:r>
      <w:r w:rsidR="002D32EE" w:rsidRPr="00E81069">
        <w:rPr>
          <w:sz w:val="22"/>
          <w:szCs w:val="22"/>
        </w:rPr>
        <w:t>a solution</w:t>
      </w:r>
      <w:r w:rsidR="00E24EDB" w:rsidRPr="00E81069">
        <w:rPr>
          <w:sz w:val="22"/>
          <w:szCs w:val="22"/>
        </w:rPr>
        <w:t xml:space="preserve"> of</w:t>
      </w:r>
      <w:r w:rsidR="008027D2" w:rsidRPr="00E81069">
        <w:rPr>
          <w:sz w:val="22"/>
          <w:szCs w:val="22"/>
        </w:rPr>
        <w:t xml:space="preserve"> the following first order, typically non-linear, separable ordinary differential equation</w:t>
      </w:r>
      <w:r w:rsidR="002D32EE" w:rsidRPr="00E81069">
        <w:rPr>
          <w:sz w:val="22"/>
          <w:szCs w:val="22"/>
        </w:rPr>
        <w:t>.</w:t>
      </w:r>
    </w:p>
    <w:p w14:paraId="1BEEE6DB" w14:textId="56514FC7" w:rsidR="009445F7" w:rsidRPr="00E81069" w:rsidRDefault="009445F7" w:rsidP="000D1FB6">
      <w:pPr>
        <w:pStyle w:val="MTDisplayEquation"/>
        <w:tabs>
          <w:tab w:val="right" w:pos="9360"/>
        </w:tabs>
        <w:rPr>
          <w:sz w:val="22"/>
          <w:szCs w:val="22"/>
        </w:rPr>
      </w:pPr>
      <w:r w:rsidRPr="00E81069">
        <w:rPr>
          <w:sz w:val="22"/>
          <w:szCs w:val="22"/>
        </w:rPr>
        <w:tab/>
      </w:r>
      <w:r w:rsidR="005A583F" w:rsidRPr="00E81069">
        <w:rPr>
          <w:position w:val="-26"/>
          <w:sz w:val="22"/>
          <w:szCs w:val="22"/>
        </w:rPr>
        <w:object w:dxaOrig="3420" w:dyaOrig="560" w14:anchorId="25234D07">
          <v:shape id="_x0000_i1034" type="#_x0000_t75" style="width:169.5pt;height:27.35pt" o:ole="">
            <v:imagedata r:id="rId31" o:title=""/>
          </v:shape>
          <o:OLEObject Type="Embed" ProgID="Equation.DSMT4" ShapeID="_x0000_i1034" DrawAspect="Content" ObjectID="_1534843657" r:id="rId32"/>
        </w:object>
      </w:r>
      <w:r w:rsidRPr="00E81069">
        <w:rPr>
          <w:sz w:val="22"/>
          <w:szCs w:val="22"/>
        </w:rPr>
        <w:t xml:space="preserve"> </w:t>
      </w:r>
      <w:r w:rsidR="000D1FB6" w:rsidRPr="00E81069">
        <w:rPr>
          <w:sz w:val="22"/>
          <w:szCs w:val="22"/>
        </w:rPr>
        <w:tab/>
      </w:r>
      <w:r w:rsidR="00230568">
        <w:rPr>
          <w:sz w:val="22"/>
          <w:szCs w:val="22"/>
        </w:rPr>
        <w:t>(11</w:t>
      </w:r>
      <w:r w:rsidR="000D1FB6" w:rsidRPr="00E81069">
        <w:rPr>
          <w:sz w:val="22"/>
          <w:szCs w:val="22"/>
        </w:rPr>
        <w:t>)</w:t>
      </w:r>
    </w:p>
    <w:p w14:paraId="0A3F9219" w14:textId="7BEFA306" w:rsidR="00FE709F" w:rsidRPr="00E81069" w:rsidRDefault="00C61596" w:rsidP="00A97D75">
      <w:pPr>
        <w:tabs>
          <w:tab w:val="right" w:pos="9360"/>
        </w:tabs>
        <w:rPr>
          <w:sz w:val="22"/>
          <w:szCs w:val="22"/>
        </w:rPr>
      </w:pPr>
      <w:r w:rsidRPr="00E81069">
        <w:rPr>
          <w:sz w:val="22"/>
          <w:szCs w:val="22"/>
        </w:rPr>
        <w:t>Here</w:t>
      </w:r>
      <w:r w:rsidR="000D1FB6" w:rsidRPr="00E81069">
        <w:rPr>
          <w:sz w:val="22"/>
          <w:szCs w:val="22"/>
        </w:rPr>
        <w:t xml:space="preserve"> </w:t>
      </w:r>
      <w:r w:rsidR="002D32EE" w:rsidRPr="00E81069">
        <w:rPr>
          <w:i/>
          <w:sz w:val="22"/>
          <w:szCs w:val="22"/>
        </w:rPr>
        <w:t xml:space="preserve">d </w:t>
      </w:r>
      <w:r w:rsidR="002D32EE" w:rsidRPr="00E81069">
        <w:rPr>
          <w:sz w:val="22"/>
          <w:szCs w:val="22"/>
        </w:rPr>
        <w:t>is the total mixture dose. T</w:t>
      </w:r>
      <w:r w:rsidR="009971B2" w:rsidRPr="00E81069">
        <w:rPr>
          <w:sz w:val="22"/>
          <w:szCs w:val="22"/>
        </w:rPr>
        <w:t xml:space="preserve">he square bracket with its subscript indicates </w:t>
      </w:r>
      <w:r w:rsidR="00151D5D" w:rsidRPr="00E81069">
        <w:rPr>
          <w:sz w:val="22"/>
          <w:szCs w:val="22"/>
        </w:rPr>
        <w:t>the following calculations: First find the slope of the</w:t>
      </w:r>
      <w:r w:rsidR="009971B2" w:rsidRPr="00E81069">
        <w:rPr>
          <w:sz w:val="22"/>
          <w:szCs w:val="22"/>
        </w:rPr>
        <w:t xml:space="preserve"> </w:t>
      </w:r>
      <w:proofErr w:type="spellStart"/>
      <w:r w:rsidR="009971B2" w:rsidRPr="00E81069">
        <w:rPr>
          <w:i/>
          <w:sz w:val="22"/>
          <w:szCs w:val="22"/>
        </w:rPr>
        <w:t>j</w:t>
      </w:r>
      <w:r w:rsidR="009971B2" w:rsidRPr="00E81069">
        <w:rPr>
          <w:i/>
          <w:sz w:val="22"/>
          <w:szCs w:val="22"/>
          <w:vertAlign w:val="superscript"/>
        </w:rPr>
        <w:t>th</w:t>
      </w:r>
      <w:proofErr w:type="spellEnd"/>
      <w:r w:rsidR="009971B2" w:rsidRPr="00E81069">
        <w:rPr>
          <w:sz w:val="22"/>
          <w:szCs w:val="22"/>
        </w:rPr>
        <w:t xml:space="preserve"> </w:t>
      </w:r>
      <w:r w:rsidR="00340941" w:rsidRPr="00E81069">
        <w:rPr>
          <w:sz w:val="22"/>
          <w:szCs w:val="22"/>
        </w:rPr>
        <w:t>IDER</w:t>
      </w:r>
      <w:r w:rsidR="009971B2" w:rsidRPr="00E81069">
        <w:rPr>
          <w:sz w:val="22"/>
          <w:szCs w:val="22"/>
        </w:rPr>
        <w:t xml:space="preserve"> </w:t>
      </w:r>
      <w:r w:rsidR="00151D5D" w:rsidRPr="00E81069">
        <w:rPr>
          <w:sz w:val="22"/>
          <w:szCs w:val="22"/>
        </w:rPr>
        <w:t>curve as a function of individual dose</w:t>
      </w:r>
      <w:r w:rsidR="009971B2" w:rsidRPr="00E81069">
        <w:rPr>
          <w:sz w:val="22"/>
          <w:szCs w:val="22"/>
        </w:rPr>
        <w:t xml:space="preserve"> </w:t>
      </w:r>
      <w:proofErr w:type="spellStart"/>
      <w:r w:rsidR="009971B2" w:rsidRPr="00E81069">
        <w:rPr>
          <w:i/>
          <w:sz w:val="22"/>
          <w:szCs w:val="22"/>
        </w:rPr>
        <w:t>d</w:t>
      </w:r>
      <w:r w:rsidR="009971B2" w:rsidRPr="00E81069">
        <w:rPr>
          <w:i/>
          <w:sz w:val="22"/>
          <w:szCs w:val="22"/>
          <w:vertAlign w:val="subscript"/>
        </w:rPr>
        <w:t>j</w:t>
      </w:r>
      <w:proofErr w:type="spellEnd"/>
      <w:r w:rsidR="00151D5D" w:rsidRPr="00E81069">
        <w:rPr>
          <w:sz w:val="22"/>
          <w:szCs w:val="22"/>
        </w:rPr>
        <w:t>. T</w:t>
      </w:r>
      <w:r w:rsidR="009971B2" w:rsidRPr="00E81069">
        <w:rPr>
          <w:sz w:val="22"/>
          <w:szCs w:val="22"/>
        </w:rPr>
        <w:t xml:space="preserve">hen </w:t>
      </w:r>
      <w:r w:rsidR="00151D5D" w:rsidRPr="00E81069">
        <w:rPr>
          <w:sz w:val="22"/>
          <w:szCs w:val="22"/>
        </w:rPr>
        <w:t xml:space="preserve">evaluate </w:t>
      </w:r>
      <w:proofErr w:type="spellStart"/>
      <w:r w:rsidR="00A97D75" w:rsidRPr="00E81069">
        <w:rPr>
          <w:i/>
          <w:sz w:val="22"/>
          <w:szCs w:val="22"/>
        </w:rPr>
        <w:t>d</w:t>
      </w:r>
      <w:r w:rsidR="00A97D75" w:rsidRPr="00E81069">
        <w:rPr>
          <w:i/>
          <w:sz w:val="22"/>
          <w:szCs w:val="22"/>
          <w:vertAlign w:val="subscript"/>
        </w:rPr>
        <w:t>j</w:t>
      </w:r>
      <w:proofErr w:type="spellEnd"/>
      <w:r w:rsidR="00A97D75" w:rsidRPr="00E81069">
        <w:rPr>
          <w:i/>
          <w:sz w:val="22"/>
          <w:szCs w:val="22"/>
        </w:rPr>
        <w:t xml:space="preserve"> </w:t>
      </w:r>
      <w:r w:rsidR="009971B2" w:rsidRPr="00E81069">
        <w:rPr>
          <w:sz w:val="22"/>
          <w:szCs w:val="22"/>
        </w:rPr>
        <w:t>using</w:t>
      </w:r>
      <w:r w:rsidR="005D4D4C" w:rsidRPr="00E81069">
        <w:rPr>
          <w:sz w:val="22"/>
          <w:szCs w:val="22"/>
        </w:rPr>
        <w:t xml:space="preserve"> the compositional </w:t>
      </w:r>
      <w:r w:rsidR="009971B2" w:rsidRPr="00E81069">
        <w:rPr>
          <w:sz w:val="22"/>
          <w:szCs w:val="22"/>
        </w:rPr>
        <w:t xml:space="preserve">inverse </w:t>
      </w:r>
      <w:proofErr w:type="spellStart"/>
      <w:r w:rsidR="00151D5D" w:rsidRPr="00E81069">
        <w:rPr>
          <w:i/>
          <w:sz w:val="22"/>
          <w:szCs w:val="22"/>
        </w:rPr>
        <w:t>D</w:t>
      </w:r>
      <w:r w:rsidR="00151D5D" w:rsidRPr="00E81069">
        <w:rPr>
          <w:i/>
          <w:sz w:val="22"/>
          <w:szCs w:val="22"/>
          <w:vertAlign w:val="subscript"/>
        </w:rPr>
        <w:t>j</w:t>
      </w:r>
      <w:proofErr w:type="spellEnd"/>
      <w:r w:rsidR="00151D5D" w:rsidRPr="00E81069">
        <w:rPr>
          <w:sz w:val="22"/>
          <w:szCs w:val="22"/>
        </w:rPr>
        <w:t xml:space="preserve"> </w:t>
      </w:r>
      <w:r w:rsidR="007F2303" w:rsidRPr="00E81069">
        <w:rPr>
          <w:sz w:val="22"/>
          <w:szCs w:val="22"/>
        </w:rPr>
        <w:t xml:space="preserve">with the argument of </w:t>
      </w:r>
      <w:proofErr w:type="spellStart"/>
      <w:r w:rsidR="007F2303" w:rsidRPr="00E81069">
        <w:rPr>
          <w:i/>
          <w:sz w:val="22"/>
          <w:szCs w:val="22"/>
        </w:rPr>
        <w:t>D</w:t>
      </w:r>
      <w:r w:rsidR="007F2303" w:rsidRPr="00E81069">
        <w:rPr>
          <w:i/>
          <w:sz w:val="22"/>
          <w:szCs w:val="22"/>
          <w:vertAlign w:val="subscript"/>
        </w:rPr>
        <w:t>j</w:t>
      </w:r>
      <w:proofErr w:type="spellEnd"/>
      <w:r w:rsidR="007F2303" w:rsidRPr="00E81069">
        <w:rPr>
          <w:sz w:val="22"/>
          <w:szCs w:val="22"/>
        </w:rPr>
        <w:t xml:space="preserve"> being the </w:t>
      </w:r>
      <w:r w:rsidR="009971B2" w:rsidRPr="00E81069">
        <w:rPr>
          <w:sz w:val="22"/>
          <w:szCs w:val="22"/>
        </w:rPr>
        <w:t xml:space="preserve">effect </w:t>
      </w:r>
      <w:r w:rsidR="00FB43BC" w:rsidRPr="00E81069">
        <w:rPr>
          <w:i/>
          <w:sz w:val="22"/>
          <w:szCs w:val="22"/>
        </w:rPr>
        <w:t>I</w:t>
      </w:r>
      <w:r w:rsidR="009971B2" w:rsidRPr="00E81069">
        <w:rPr>
          <w:i/>
          <w:sz w:val="22"/>
          <w:szCs w:val="22"/>
        </w:rPr>
        <w:t xml:space="preserve"> </w:t>
      </w:r>
      <w:r w:rsidR="009971B2" w:rsidRPr="00E81069">
        <w:rPr>
          <w:sz w:val="22"/>
          <w:szCs w:val="22"/>
        </w:rPr>
        <w:t xml:space="preserve">already present due to the </w:t>
      </w:r>
      <w:r w:rsidR="00934A66" w:rsidRPr="00E81069">
        <w:rPr>
          <w:sz w:val="22"/>
          <w:szCs w:val="22"/>
        </w:rPr>
        <w:t>influence</w:t>
      </w:r>
      <w:r w:rsidR="009971B2" w:rsidRPr="00E81069">
        <w:rPr>
          <w:sz w:val="22"/>
          <w:szCs w:val="22"/>
        </w:rPr>
        <w:t xml:space="preserve"> of </w:t>
      </w:r>
      <w:r w:rsidR="00711AB9" w:rsidRPr="00E81069">
        <w:rPr>
          <w:sz w:val="22"/>
          <w:szCs w:val="22"/>
        </w:rPr>
        <w:t>all</w:t>
      </w:r>
      <w:r w:rsidR="009971B2" w:rsidRPr="00E81069">
        <w:rPr>
          <w:sz w:val="22"/>
          <w:szCs w:val="22"/>
        </w:rPr>
        <w:t xml:space="preserve"> the components</w:t>
      </w:r>
      <w:r w:rsidR="00934A66" w:rsidRPr="00E81069">
        <w:rPr>
          <w:sz w:val="22"/>
          <w:szCs w:val="22"/>
        </w:rPr>
        <w:t xml:space="preserve"> acting jointly</w:t>
      </w:r>
      <w:r w:rsidR="007C1D73" w:rsidRPr="00E81069">
        <w:rPr>
          <w:sz w:val="22"/>
          <w:szCs w:val="22"/>
        </w:rPr>
        <w:t xml:space="preserve">. </w:t>
      </w:r>
      <w:r w:rsidR="00F87924" w:rsidRPr="00E81069">
        <w:rPr>
          <w:sz w:val="22"/>
          <w:szCs w:val="22"/>
        </w:rPr>
        <w:t xml:space="preserve">Integrating the differential equation </w:t>
      </w:r>
      <w:r w:rsidR="00230568">
        <w:rPr>
          <w:sz w:val="22"/>
          <w:szCs w:val="22"/>
        </w:rPr>
        <w:t>(11</w:t>
      </w:r>
      <w:r w:rsidR="00F87924" w:rsidRPr="00E81069">
        <w:rPr>
          <w:sz w:val="22"/>
          <w:szCs w:val="22"/>
        </w:rPr>
        <w:t xml:space="preserve">) using </w:t>
      </w:r>
      <w:r w:rsidR="002D32EE" w:rsidRPr="00E81069">
        <w:rPr>
          <w:sz w:val="22"/>
          <w:szCs w:val="22"/>
        </w:rPr>
        <w:t xml:space="preserve">the initial value </w:t>
      </w:r>
      <w:proofErr w:type="gramStart"/>
      <w:r w:rsidR="00FB43BC" w:rsidRPr="00E81069">
        <w:rPr>
          <w:i/>
          <w:sz w:val="22"/>
          <w:szCs w:val="22"/>
        </w:rPr>
        <w:t>I(</w:t>
      </w:r>
      <w:proofErr w:type="gramEnd"/>
      <w:r w:rsidR="00FB43BC" w:rsidRPr="00E81069">
        <w:rPr>
          <w:i/>
          <w:sz w:val="22"/>
          <w:szCs w:val="22"/>
        </w:rPr>
        <w:t>d</w:t>
      </w:r>
      <w:r w:rsidR="00DC773F" w:rsidRPr="00E81069">
        <w:rPr>
          <w:i/>
          <w:sz w:val="22"/>
          <w:szCs w:val="22"/>
        </w:rPr>
        <w:t>=0</w:t>
      </w:r>
      <w:r w:rsidR="00FB43BC" w:rsidRPr="00E81069">
        <w:rPr>
          <w:i/>
          <w:sz w:val="22"/>
          <w:szCs w:val="22"/>
        </w:rPr>
        <w:t>)</w:t>
      </w:r>
      <w:r w:rsidR="002D32EE" w:rsidRPr="00E81069">
        <w:rPr>
          <w:sz w:val="22"/>
          <w:szCs w:val="22"/>
        </w:rPr>
        <w:t>=0</w:t>
      </w:r>
      <w:r w:rsidR="00F87924" w:rsidRPr="00E81069">
        <w:rPr>
          <w:sz w:val="22"/>
          <w:szCs w:val="22"/>
        </w:rPr>
        <w:t xml:space="preserve"> defines the incremental effect additivity dose response relation </w:t>
      </w:r>
      <w:r w:rsidR="00FB43BC" w:rsidRPr="00E81069">
        <w:rPr>
          <w:i/>
          <w:sz w:val="22"/>
          <w:szCs w:val="22"/>
        </w:rPr>
        <w:t>I(d</w:t>
      </w:r>
      <w:r w:rsidR="00F87924" w:rsidRPr="00E81069">
        <w:rPr>
          <w:sz w:val="22"/>
          <w:szCs w:val="22"/>
        </w:rPr>
        <w:t xml:space="preserve">) for the mixture. </w:t>
      </w:r>
    </w:p>
    <w:p w14:paraId="74F9EBE1" w14:textId="4F868683" w:rsidR="00922A51" w:rsidRPr="00E81069" w:rsidRDefault="00FE709F" w:rsidP="00A97D75">
      <w:pPr>
        <w:tabs>
          <w:tab w:val="right" w:pos="9360"/>
        </w:tabs>
        <w:rPr>
          <w:sz w:val="22"/>
          <w:szCs w:val="22"/>
        </w:rPr>
      </w:pPr>
      <w:r w:rsidRPr="00E81069">
        <w:rPr>
          <w:sz w:val="22"/>
          <w:szCs w:val="22"/>
        </w:rPr>
        <w:t xml:space="preserve">     </w:t>
      </w:r>
      <w:r w:rsidR="007C1D73" w:rsidRPr="00E81069">
        <w:rPr>
          <w:sz w:val="22"/>
          <w:szCs w:val="22"/>
        </w:rPr>
        <w:t xml:space="preserve">Using </w:t>
      </w:r>
      <w:r w:rsidR="005A583F" w:rsidRPr="00E81069">
        <w:rPr>
          <w:position w:val="-14"/>
          <w:sz w:val="22"/>
          <w:szCs w:val="22"/>
        </w:rPr>
        <w:object w:dxaOrig="1100" w:dyaOrig="380" w14:anchorId="1CF7B801">
          <v:shape id="_x0000_i1035" type="#_x0000_t75" style="width:55.6pt;height:19.6pt" o:ole="">
            <v:imagedata r:id="rId33" o:title=""/>
          </v:shape>
          <o:OLEObject Type="Embed" ProgID="Equation.DSMT4" ShapeID="_x0000_i1035" DrawAspect="Content" ObjectID="_1534843658" r:id="rId34"/>
        </w:object>
      </w:r>
      <w:r w:rsidR="007C1D73" w:rsidRPr="00E81069">
        <w:rPr>
          <w:sz w:val="22"/>
          <w:szCs w:val="22"/>
        </w:rPr>
        <w:t xml:space="preserve"> </w:t>
      </w:r>
      <w:r w:rsidR="00F87924" w:rsidRPr="00E81069">
        <w:rPr>
          <w:sz w:val="22"/>
          <w:szCs w:val="22"/>
        </w:rPr>
        <w:t xml:space="preserve">in Eq. </w:t>
      </w:r>
      <w:r w:rsidR="00230568">
        <w:rPr>
          <w:sz w:val="22"/>
          <w:szCs w:val="22"/>
        </w:rPr>
        <w:t>(11</w:t>
      </w:r>
      <w:r w:rsidR="002E14C0" w:rsidRPr="00E81069">
        <w:rPr>
          <w:sz w:val="22"/>
          <w:szCs w:val="22"/>
        </w:rPr>
        <w:t>)</w:t>
      </w:r>
      <w:r w:rsidR="00F87924" w:rsidRPr="00E81069">
        <w:rPr>
          <w:sz w:val="22"/>
          <w:szCs w:val="22"/>
        </w:rPr>
        <w:t xml:space="preserve"> </w:t>
      </w:r>
      <w:r w:rsidR="007C1D73" w:rsidRPr="00E81069">
        <w:rPr>
          <w:sz w:val="22"/>
          <w:szCs w:val="22"/>
        </w:rPr>
        <w:t xml:space="preserve">instead of the seemingly more natural </w:t>
      </w:r>
      <w:r w:rsidR="007C1D73" w:rsidRPr="00E81069">
        <w:rPr>
          <w:position w:val="-14"/>
          <w:sz w:val="22"/>
          <w:szCs w:val="22"/>
        </w:rPr>
        <w:object w:dxaOrig="1240" w:dyaOrig="380" w14:anchorId="2E0B7386">
          <v:shape id="_x0000_i1036" type="#_x0000_t75" style="width:61.95pt;height:19.6pt" o:ole="">
            <v:imagedata r:id="rId35" o:title=""/>
          </v:shape>
          <o:OLEObject Type="Embed" ProgID="Equation.DSMT4" ShapeID="_x0000_i1036" DrawAspect="Content" ObjectID="_1534843659" r:id="rId36"/>
        </w:object>
      </w:r>
      <w:r w:rsidR="007C1D73" w:rsidRPr="00E81069">
        <w:rPr>
          <w:sz w:val="22"/>
          <w:szCs w:val="22"/>
        </w:rPr>
        <w:t xml:space="preserve"> is </w:t>
      </w:r>
      <w:r w:rsidR="00F87924" w:rsidRPr="00E81069">
        <w:rPr>
          <w:sz w:val="22"/>
          <w:szCs w:val="22"/>
        </w:rPr>
        <w:t>the key assumption made</w:t>
      </w:r>
      <w:r w:rsidR="00023255">
        <w:rPr>
          <w:sz w:val="22"/>
          <w:szCs w:val="22"/>
        </w:rPr>
        <w:t>. I</w:t>
      </w:r>
      <w:r w:rsidR="00232C90" w:rsidRPr="00E81069">
        <w:rPr>
          <w:sz w:val="22"/>
          <w:szCs w:val="22"/>
        </w:rPr>
        <w:t xml:space="preserve">t can be shown </w:t>
      </w:r>
      <w:r w:rsidRPr="00E81069">
        <w:rPr>
          <w:sz w:val="22"/>
          <w:szCs w:val="22"/>
        </w:rPr>
        <w:t>(Supplementary Information S</w:t>
      </w:r>
      <w:r w:rsidR="00BF7C1F" w:rsidRPr="00E81069">
        <w:rPr>
          <w:sz w:val="22"/>
          <w:szCs w:val="22"/>
        </w:rPr>
        <w:t>4.3.1)</w:t>
      </w:r>
      <w:r w:rsidRPr="00E81069">
        <w:rPr>
          <w:sz w:val="22"/>
          <w:szCs w:val="22"/>
        </w:rPr>
        <w:t xml:space="preserve"> </w:t>
      </w:r>
      <w:r w:rsidR="00232C90" w:rsidRPr="00E81069">
        <w:rPr>
          <w:sz w:val="22"/>
          <w:szCs w:val="22"/>
        </w:rPr>
        <w:t xml:space="preserve">that using </w:t>
      </w:r>
      <w:r w:rsidR="00F87924" w:rsidRPr="00E81069">
        <w:rPr>
          <w:position w:val="-14"/>
          <w:sz w:val="22"/>
          <w:szCs w:val="22"/>
        </w:rPr>
        <w:object w:dxaOrig="1240" w:dyaOrig="380" w14:anchorId="10146356">
          <v:shape id="_x0000_i1037" type="#_x0000_t75" style="width:61.95pt;height:19.6pt" o:ole="">
            <v:imagedata r:id="rId35" o:title=""/>
          </v:shape>
          <o:OLEObject Type="Embed" ProgID="Equation.DSMT4" ShapeID="_x0000_i1037" DrawAspect="Content" ObjectID="_1534843660" r:id="rId37"/>
        </w:object>
      </w:r>
      <w:r w:rsidR="00F87924" w:rsidRPr="00E81069">
        <w:rPr>
          <w:sz w:val="22"/>
          <w:szCs w:val="22"/>
        </w:rPr>
        <w:t xml:space="preserve"> </w:t>
      </w:r>
      <w:r w:rsidR="00232C90" w:rsidRPr="00E81069">
        <w:rPr>
          <w:sz w:val="22"/>
          <w:szCs w:val="22"/>
        </w:rPr>
        <w:t xml:space="preserve">would merely lead back to simple effect additivity </w:t>
      </w:r>
      <w:proofErr w:type="gramStart"/>
      <w:r w:rsidR="00FB43BC" w:rsidRPr="00E81069">
        <w:rPr>
          <w:i/>
          <w:sz w:val="22"/>
          <w:szCs w:val="22"/>
        </w:rPr>
        <w:t>S(</w:t>
      </w:r>
      <w:proofErr w:type="gramEnd"/>
      <w:r w:rsidR="00FB43BC" w:rsidRPr="00E81069">
        <w:rPr>
          <w:i/>
          <w:sz w:val="22"/>
          <w:szCs w:val="22"/>
        </w:rPr>
        <w:t>d)</w:t>
      </w:r>
      <w:r w:rsidR="00232C90" w:rsidRPr="00E81069">
        <w:rPr>
          <w:sz w:val="22"/>
          <w:szCs w:val="22"/>
        </w:rPr>
        <w:t xml:space="preserve">. </w:t>
      </w:r>
      <w:r w:rsidR="005A327C" w:rsidRPr="00E81069">
        <w:rPr>
          <w:sz w:val="22"/>
          <w:szCs w:val="22"/>
        </w:rPr>
        <w:t xml:space="preserve">Eq. </w:t>
      </w:r>
      <w:r w:rsidR="00230568">
        <w:rPr>
          <w:sz w:val="22"/>
          <w:szCs w:val="22"/>
        </w:rPr>
        <w:t>(11</w:t>
      </w:r>
      <w:r w:rsidR="005A327C" w:rsidRPr="00E81069">
        <w:rPr>
          <w:sz w:val="22"/>
          <w:szCs w:val="22"/>
        </w:rPr>
        <w:t>) can be interpreted as follows.</w:t>
      </w:r>
      <w:r w:rsidR="00DA2DDC" w:rsidRPr="00E81069">
        <w:rPr>
          <w:sz w:val="22"/>
          <w:szCs w:val="22"/>
        </w:rPr>
        <w:t xml:space="preserve"> </w:t>
      </w:r>
      <w:r w:rsidR="005A327C" w:rsidRPr="00E81069">
        <w:rPr>
          <w:sz w:val="22"/>
          <w:szCs w:val="22"/>
        </w:rPr>
        <w:t>As the total mixture dose increases</w:t>
      </w:r>
      <w:r w:rsidR="00135F84" w:rsidRPr="00E81069">
        <w:rPr>
          <w:sz w:val="22"/>
          <w:szCs w:val="22"/>
        </w:rPr>
        <w:t xml:space="preserve"> slightly</w:t>
      </w:r>
      <w:r w:rsidR="005A327C" w:rsidRPr="00E81069">
        <w:rPr>
          <w:sz w:val="22"/>
          <w:szCs w:val="22"/>
        </w:rPr>
        <w:t>, e</w:t>
      </w:r>
      <w:r w:rsidR="00DA2DDC" w:rsidRPr="00E81069">
        <w:rPr>
          <w:sz w:val="22"/>
          <w:szCs w:val="22"/>
        </w:rPr>
        <w:t xml:space="preserve">very mixture component </w:t>
      </w:r>
      <w:r w:rsidR="00135F84" w:rsidRPr="00E81069">
        <w:rPr>
          <w:sz w:val="22"/>
          <w:szCs w:val="22"/>
        </w:rPr>
        <w:t xml:space="preserve">contributes some </w:t>
      </w:r>
      <w:r w:rsidR="00E43AE0" w:rsidRPr="00E81069">
        <w:rPr>
          <w:sz w:val="22"/>
          <w:szCs w:val="22"/>
        </w:rPr>
        <w:t xml:space="preserve">incremental </w:t>
      </w:r>
      <w:r w:rsidR="00135F84" w:rsidRPr="00E81069">
        <w:rPr>
          <w:sz w:val="22"/>
          <w:szCs w:val="22"/>
        </w:rPr>
        <w:t>effect</w:t>
      </w:r>
      <w:r w:rsidR="005A327C" w:rsidRPr="00E81069">
        <w:rPr>
          <w:sz w:val="22"/>
          <w:szCs w:val="22"/>
        </w:rPr>
        <w:t>.</w:t>
      </w:r>
      <w:r w:rsidR="00DA2DDC" w:rsidRPr="00E81069">
        <w:rPr>
          <w:sz w:val="22"/>
          <w:szCs w:val="22"/>
        </w:rPr>
        <w:t xml:space="preserve"> </w:t>
      </w:r>
      <w:r w:rsidR="00135F84" w:rsidRPr="00E81069">
        <w:rPr>
          <w:sz w:val="22"/>
          <w:szCs w:val="22"/>
        </w:rPr>
        <w:t>The size of the increment</w:t>
      </w:r>
      <w:r w:rsidR="00493F05" w:rsidRPr="00E81069">
        <w:rPr>
          <w:sz w:val="22"/>
          <w:szCs w:val="22"/>
        </w:rPr>
        <w:t>al effect</w:t>
      </w:r>
      <w:r w:rsidR="00135F84" w:rsidRPr="00E81069">
        <w:rPr>
          <w:sz w:val="22"/>
          <w:szCs w:val="22"/>
        </w:rPr>
        <w:t xml:space="preserve"> is determined</w:t>
      </w:r>
      <w:r w:rsidR="00E67EF9">
        <w:rPr>
          <w:sz w:val="22"/>
          <w:szCs w:val="22"/>
        </w:rPr>
        <w:t xml:space="preserve"> in an appropriate way --</w:t>
      </w:r>
      <w:r w:rsidR="00135F84" w:rsidRPr="00E81069">
        <w:rPr>
          <w:sz w:val="22"/>
          <w:szCs w:val="22"/>
        </w:rPr>
        <w:t xml:space="preserve"> by</w:t>
      </w:r>
      <w:r w:rsidR="00CC4A97" w:rsidRPr="00E81069">
        <w:rPr>
          <w:sz w:val="22"/>
          <w:szCs w:val="22"/>
        </w:rPr>
        <w:t xml:space="preserve"> the state of the biological target, specifically by</w:t>
      </w:r>
      <w:r w:rsidR="00DA2DDC" w:rsidRPr="00E81069">
        <w:rPr>
          <w:sz w:val="22"/>
          <w:szCs w:val="22"/>
        </w:rPr>
        <w:t xml:space="preserve"> </w:t>
      </w:r>
      <w:r w:rsidR="00E43AE0" w:rsidRPr="00E81069">
        <w:rPr>
          <w:sz w:val="22"/>
          <w:szCs w:val="22"/>
        </w:rPr>
        <w:t>total</w:t>
      </w:r>
      <w:r w:rsidR="00DA2DDC" w:rsidRPr="00E81069">
        <w:rPr>
          <w:sz w:val="22"/>
          <w:szCs w:val="22"/>
        </w:rPr>
        <w:t xml:space="preserve"> effect already </w:t>
      </w:r>
      <w:r w:rsidR="00E43AE0" w:rsidRPr="00E81069">
        <w:rPr>
          <w:sz w:val="22"/>
          <w:szCs w:val="22"/>
        </w:rPr>
        <w:t>contributed by all the</w:t>
      </w:r>
      <w:r w:rsidR="00135F84" w:rsidRPr="00E81069">
        <w:rPr>
          <w:sz w:val="22"/>
          <w:szCs w:val="22"/>
        </w:rPr>
        <w:t xml:space="preserve"> </w:t>
      </w:r>
      <w:r w:rsidR="00A22010">
        <w:rPr>
          <w:sz w:val="22"/>
          <w:szCs w:val="22"/>
        </w:rPr>
        <w:t xml:space="preserve">components collectively </w:t>
      </w:r>
      <w:r w:rsidR="00023255">
        <w:rPr>
          <w:sz w:val="22"/>
          <w:szCs w:val="22"/>
        </w:rPr>
        <w:t xml:space="preserve">(and </w:t>
      </w:r>
      <w:r w:rsidR="00135F84" w:rsidRPr="008B059C">
        <w:rPr>
          <w:sz w:val="22"/>
          <w:szCs w:val="22"/>
          <w:u w:val="single"/>
        </w:rPr>
        <w:t>not</w:t>
      </w:r>
      <w:r w:rsidR="00135F84" w:rsidRPr="00E81069">
        <w:rPr>
          <w:sz w:val="22"/>
          <w:szCs w:val="22"/>
        </w:rPr>
        <w:t xml:space="preserve"> by the dose </w:t>
      </w:r>
      <w:r w:rsidR="00CC4A97" w:rsidRPr="00E81069">
        <w:rPr>
          <w:sz w:val="22"/>
          <w:szCs w:val="22"/>
        </w:rPr>
        <w:t>the individual component</w:t>
      </w:r>
      <w:r w:rsidR="00135F84" w:rsidRPr="00E81069">
        <w:rPr>
          <w:sz w:val="22"/>
          <w:szCs w:val="22"/>
        </w:rPr>
        <w:t xml:space="preserve"> has already contributed</w:t>
      </w:r>
      <w:r w:rsidR="00023255">
        <w:rPr>
          <w:sz w:val="22"/>
          <w:szCs w:val="22"/>
        </w:rPr>
        <w:t>)</w:t>
      </w:r>
      <w:r w:rsidR="00135F84" w:rsidRPr="00E81069">
        <w:rPr>
          <w:sz w:val="22"/>
          <w:szCs w:val="22"/>
        </w:rPr>
        <w:t>.</w:t>
      </w:r>
      <w:r w:rsidR="00A22010">
        <w:rPr>
          <w:sz w:val="22"/>
          <w:szCs w:val="22"/>
        </w:rPr>
        <w:t xml:space="preserve"> </w:t>
      </w:r>
      <w:r w:rsidR="00E67EF9">
        <w:rPr>
          <w:sz w:val="22"/>
          <w:szCs w:val="22"/>
        </w:rPr>
        <w:t>I</w:t>
      </w:r>
      <w:r w:rsidR="005A327C" w:rsidRPr="00E81069">
        <w:rPr>
          <w:sz w:val="22"/>
          <w:szCs w:val="22"/>
        </w:rPr>
        <w:t>n</w:t>
      </w:r>
      <w:r w:rsidR="00FF74F8" w:rsidRPr="00E81069">
        <w:rPr>
          <w:sz w:val="22"/>
          <w:szCs w:val="22"/>
        </w:rPr>
        <w:t xml:space="preserve"> this way different components</w:t>
      </w:r>
      <w:r w:rsidR="004B0FA5" w:rsidRPr="00E81069">
        <w:rPr>
          <w:sz w:val="22"/>
          <w:szCs w:val="22"/>
        </w:rPr>
        <w:t xml:space="preserve"> </w:t>
      </w:r>
      <w:r w:rsidR="005A327C" w:rsidRPr="00E81069">
        <w:rPr>
          <w:sz w:val="22"/>
          <w:szCs w:val="22"/>
        </w:rPr>
        <w:t>appropriately</w:t>
      </w:r>
      <w:r w:rsidR="004B0FA5" w:rsidRPr="00E81069">
        <w:rPr>
          <w:sz w:val="22"/>
          <w:szCs w:val="22"/>
        </w:rPr>
        <w:t xml:space="preserve"> </w:t>
      </w:r>
      <w:r w:rsidR="00FF74F8" w:rsidRPr="00E81069">
        <w:rPr>
          <w:sz w:val="22"/>
          <w:szCs w:val="22"/>
        </w:rPr>
        <w:t xml:space="preserve">track </w:t>
      </w:r>
      <w:r w:rsidR="00CC4A97" w:rsidRPr="00E81069">
        <w:rPr>
          <w:sz w:val="22"/>
          <w:szCs w:val="22"/>
        </w:rPr>
        <w:t>changes of slope</w:t>
      </w:r>
      <w:r w:rsidR="004B0FA5" w:rsidRPr="00E81069">
        <w:rPr>
          <w:sz w:val="22"/>
          <w:szCs w:val="22"/>
        </w:rPr>
        <w:t xml:space="preserve"> both</w:t>
      </w:r>
      <w:r w:rsidR="00FF74F8" w:rsidRPr="00E81069">
        <w:rPr>
          <w:sz w:val="22"/>
          <w:szCs w:val="22"/>
        </w:rPr>
        <w:t xml:space="preserve"> in</w:t>
      </w:r>
      <w:r w:rsidR="004B0FA5" w:rsidRPr="00E81069">
        <w:rPr>
          <w:sz w:val="22"/>
          <w:szCs w:val="22"/>
        </w:rPr>
        <w:t xml:space="preserve"> the</w:t>
      </w:r>
      <w:r w:rsidR="00C1660A" w:rsidRPr="00E81069">
        <w:rPr>
          <w:sz w:val="22"/>
          <w:szCs w:val="22"/>
        </w:rPr>
        <w:t>ir own</w:t>
      </w:r>
      <w:r w:rsidR="004B0FA5" w:rsidRPr="00E81069">
        <w:rPr>
          <w:sz w:val="22"/>
          <w:szCs w:val="22"/>
        </w:rPr>
        <w:t xml:space="preserve"> </w:t>
      </w:r>
      <w:r w:rsidR="00340941" w:rsidRPr="00E81069">
        <w:rPr>
          <w:sz w:val="22"/>
          <w:szCs w:val="22"/>
        </w:rPr>
        <w:t>IDER</w:t>
      </w:r>
      <w:r w:rsidR="00F87924" w:rsidRPr="00E81069">
        <w:rPr>
          <w:sz w:val="22"/>
          <w:szCs w:val="22"/>
        </w:rPr>
        <w:t xml:space="preserve"> </w:t>
      </w:r>
      <w:r w:rsidR="004B0FA5" w:rsidRPr="00E81069">
        <w:rPr>
          <w:sz w:val="22"/>
          <w:szCs w:val="22"/>
        </w:rPr>
        <w:t xml:space="preserve">and in </w:t>
      </w:r>
      <w:r w:rsidR="00FF74F8" w:rsidRPr="00E81069">
        <w:rPr>
          <w:sz w:val="22"/>
          <w:szCs w:val="22"/>
        </w:rPr>
        <w:t xml:space="preserve">the other </w:t>
      </w:r>
      <w:r w:rsidR="00340941" w:rsidRPr="00E81069">
        <w:rPr>
          <w:sz w:val="22"/>
          <w:szCs w:val="22"/>
        </w:rPr>
        <w:t>IDER</w:t>
      </w:r>
      <w:r w:rsidR="00FF74F8" w:rsidRPr="00E81069">
        <w:rPr>
          <w:sz w:val="22"/>
          <w:szCs w:val="22"/>
        </w:rPr>
        <w:t>.</w:t>
      </w:r>
      <w:r w:rsidR="00C1660A" w:rsidRPr="00E81069">
        <w:rPr>
          <w:sz w:val="22"/>
          <w:szCs w:val="22"/>
        </w:rPr>
        <w:t xml:space="preserve"> A more </w:t>
      </w:r>
      <w:r w:rsidR="00E72BE1" w:rsidRPr="00E81069">
        <w:rPr>
          <w:sz w:val="22"/>
          <w:szCs w:val="22"/>
        </w:rPr>
        <w:t>detailed</w:t>
      </w:r>
      <w:r w:rsidR="00C1660A" w:rsidRPr="00E81069">
        <w:rPr>
          <w:sz w:val="22"/>
          <w:szCs w:val="22"/>
        </w:rPr>
        <w:t xml:space="preserve"> derivation of Eq. </w:t>
      </w:r>
      <w:r w:rsidR="00230568">
        <w:rPr>
          <w:sz w:val="22"/>
          <w:szCs w:val="22"/>
        </w:rPr>
        <w:t>(11</w:t>
      </w:r>
      <w:r w:rsidR="002C3E9E" w:rsidRPr="00E81069">
        <w:rPr>
          <w:sz w:val="22"/>
          <w:szCs w:val="22"/>
        </w:rPr>
        <w:t>)</w:t>
      </w:r>
      <w:r w:rsidR="00C1660A" w:rsidRPr="00E81069">
        <w:rPr>
          <w:sz w:val="22"/>
          <w:szCs w:val="22"/>
        </w:rPr>
        <w:t xml:space="preserve"> </w:t>
      </w:r>
      <w:r w:rsidR="00E8782F" w:rsidRPr="00E81069">
        <w:rPr>
          <w:sz w:val="22"/>
          <w:szCs w:val="22"/>
        </w:rPr>
        <w:t xml:space="preserve">is </w:t>
      </w:r>
      <w:r w:rsidR="00C1660A" w:rsidRPr="00E81069">
        <w:rPr>
          <w:sz w:val="22"/>
          <w:szCs w:val="22"/>
        </w:rPr>
        <w:t>given in Supplementary Information S</w:t>
      </w:r>
      <w:r w:rsidR="00D617CA" w:rsidRPr="00E81069">
        <w:rPr>
          <w:sz w:val="22"/>
          <w:szCs w:val="22"/>
        </w:rPr>
        <w:t>4.</w:t>
      </w:r>
      <w:r w:rsidR="00A12A16" w:rsidRPr="00E81069">
        <w:rPr>
          <w:sz w:val="22"/>
          <w:szCs w:val="22"/>
        </w:rPr>
        <w:t>3.1</w:t>
      </w:r>
      <w:r w:rsidR="00E8782F" w:rsidRPr="00E81069">
        <w:rPr>
          <w:sz w:val="22"/>
          <w:szCs w:val="22"/>
        </w:rPr>
        <w:t>.</w:t>
      </w:r>
    </w:p>
    <w:p w14:paraId="35C8B601" w14:textId="5972F693" w:rsidR="00FA0911" w:rsidRPr="00E81069" w:rsidRDefault="00922A51" w:rsidP="001C0661">
      <w:pPr>
        <w:tabs>
          <w:tab w:val="right" w:pos="9360"/>
        </w:tabs>
        <w:rPr>
          <w:i/>
          <w:sz w:val="22"/>
          <w:szCs w:val="22"/>
        </w:rPr>
      </w:pPr>
      <w:r w:rsidRPr="00E81069">
        <w:rPr>
          <w:sz w:val="22"/>
          <w:szCs w:val="22"/>
        </w:rPr>
        <w:t xml:space="preserve">      </w:t>
      </w:r>
      <w:r w:rsidR="00D166E5" w:rsidRPr="00E81069">
        <w:rPr>
          <w:sz w:val="22"/>
          <w:szCs w:val="22"/>
        </w:rPr>
        <w:t xml:space="preserve">To clarify </w:t>
      </w:r>
      <w:r w:rsidR="00C36005">
        <w:rPr>
          <w:sz w:val="22"/>
          <w:szCs w:val="22"/>
        </w:rPr>
        <w:t>t</w:t>
      </w:r>
      <w:r w:rsidR="00C36005" w:rsidRPr="00E81069">
        <w:rPr>
          <w:sz w:val="22"/>
          <w:szCs w:val="22"/>
        </w:rPr>
        <w:t xml:space="preserve">he mathematical manipulations involved in Eq. </w:t>
      </w:r>
      <w:r w:rsidR="00C36005">
        <w:rPr>
          <w:sz w:val="22"/>
          <w:szCs w:val="22"/>
        </w:rPr>
        <w:t>(11</w:t>
      </w:r>
      <w:r w:rsidR="00C36005" w:rsidRPr="00E81069">
        <w:rPr>
          <w:sz w:val="22"/>
          <w:szCs w:val="22"/>
        </w:rPr>
        <w:t>)</w:t>
      </w:r>
      <w:r w:rsidR="00C36005">
        <w:rPr>
          <w:sz w:val="22"/>
          <w:szCs w:val="22"/>
        </w:rPr>
        <w:t xml:space="preserve"> </w:t>
      </w:r>
      <w:r w:rsidR="001C0661" w:rsidRPr="00E81069">
        <w:rPr>
          <w:sz w:val="22"/>
          <w:szCs w:val="22"/>
        </w:rPr>
        <w:t>one</w:t>
      </w:r>
      <w:r w:rsidR="00232C90" w:rsidRPr="00E81069">
        <w:rPr>
          <w:sz w:val="22"/>
          <w:szCs w:val="22"/>
        </w:rPr>
        <w:t xml:space="preserve"> can use </w:t>
      </w:r>
      <w:r w:rsidR="00E8782F" w:rsidRPr="00E81069">
        <w:rPr>
          <w:sz w:val="22"/>
          <w:szCs w:val="22"/>
        </w:rPr>
        <w:t>a</w:t>
      </w:r>
      <w:r w:rsidR="00232C90" w:rsidRPr="00E81069">
        <w:rPr>
          <w:sz w:val="22"/>
          <w:szCs w:val="22"/>
        </w:rPr>
        <w:t xml:space="preserve"> </w:t>
      </w:r>
      <w:r w:rsidR="004C1C91">
        <w:rPr>
          <w:sz w:val="22"/>
          <w:szCs w:val="22"/>
        </w:rPr>
        <w:t>hypothetical illustrative</w:t>
      </w:r>
      <w:r w:rsidR="0083656C" w:rsidRPr="00E81069">
        <w:rPr>
          <w:sz w:val="22"/>
          <w:szCs w:val="22"/>
        </w:rPr>
        <w:t xml:space="preserve"> </w:t>
      </w:r>
      <w:r w:rsidR="00232C90" w:rsidRPr="00E81069">
        <w:rPr>
          <w:sz w:val="22"/>
          <w:szCs w:val="22"/>
        </w:rPr>
        <w:t>example</w:t>
      </w:r>
      <w:r w:rsidR="00421DE5" w:rsidRPr="00E81069">
        <w:rPr>
          <w:sz w:val="22"/>
          <w:szCs w:val="22"/>
        </w:rPr>
        <w:t xml:space="preserve"> </w:t>
      </w:r>
      <w:r w:rsidR="003C1D0D" w:rsidRPr="00E81069">
        <w:rPr>
          <w:sz w:val="22"/>
          <w:szCs w:val="22"/>
        </w:rPr>
        <w:t>with</w:t>
      </w:r>
      <w:r w:rsidR="00421DE5" w:rsidRPr="00E81069">
        <w:rPr>
          <w:sz w:val="22"/>
          <w:szCs w:val="22"/>
        </w:rPr>
        <w:t xml:space="preserve"> </w:t>
      </w:r>
      <w:r w:rsidR="00FF74F8" w:rsidRPr="00E81069">
        <w:rPr>
          <w:sz w:val="22"/>
          <w:szCs w:val="22"/>
        </w:rPr>
        <w:t xml:space="preserve">purely quadratic </w:t>
      </w:r>
      <w:r w:rsidR="00340941" w:rsidRPr="00E81069">
        <w:rPr>
          <w:sz w:val="22"/>
          <w:szCs w:val="22"/>
        </w:rPr>
        <w:t>IDER</w:t>
      </w:r>
      <w:r w:rsidR="00232C90" w:rsidRPr="00E81069">
        <w:rPr>
          <w:sz w:val="22"/>
          <w:szCs w:val="22"/>
        </w:rPr>
        <w:t>,</w:t>
      </w:r>
      <w:r w:rsidR="0083656C" w:rsidRPr="00E81069">
        <w:rPr>
          <w:sz w:val="22"/>
          <w:szCs w:val="22"/>
        </w:rPr>
        <w:t xml:space="preserve"> </w:t>
      </w:r>
      <w:proofErr w:type="spellStart"/>
      <w:proofErr w:type="gramStart"/>
      <w:r w:rsidR="0083656C" w:rsidRPr="00E81069">
        <w:rPr>
          <w:i/>
          <w:sz w:val="22"/>
          <w:szCs w:val="22"/>
        </w:rPr>
        <w:t>E</w:t>
      </w:r>
      <w:r w:rsidR="0083656C" w:rsidRPr="00E81069">
        <w:rPr>
          <w:i/>
          <w:sz w:val="22"/>
          <w:szCs w:val="22"/>
          <w:vertAlign w:val="subscript"/>
        </w:rPr>
        <w:t>j</w:t>
      </w:r>
      <w:proofErr w:type="spellEnd"/>
      <w:r w:rsidR="0083656C" w:rsidRPr="00E81069">
        <w:rPr>
          <w:i/>
          <w:sz w:val="22"/>
          <w:szCs w:val="22"/>
        </w:rPr>
        <w:t>(</w:t>
      </w:r>
      <w:proofErr w:type="spellStart"/>
      <w:proofErr w:type="gramEnd"/>
      <w:r w:rsidR="0083656C" w:rsidRPr="00E81069">
        <w:rPr>
          <w:i/>
          <w:sz w:val="22"/>
          <w:szCs w:val="22"/>
        </w:rPr>
        <w:t>d</w:t>
      </w:r>
      <w:r w:rsidR="0083656C" w:rsidRPr="00E81069">
        <w:rPr>
          <w:i/>
          <w:sz w:val="22"/>
          <w:szCs w:val="22"/>
          <w:vertAlign w:val="subscript"/>
        </w:rPr>
        <w:t>j</w:t>
      </w:r>
      <w:proofErr w:type="spellEnd"/>
      <w:r w:rsidR="0083656C" w:rsidRPr="00E81069">
        <w:rPr>
          <w:i/>
          <w:sz w:val="22"/>
          <w:szCs w:val="22"/>
        </w:rPr>
        <w:t>)=</w:t>
      </w:r>
      <w:r w:rsidR="00DC773F" w:rsidRPr="00E81069">
        <w:rPr>
          <w:rFonts w:cs="Times"/>
          <w:i/>
          <w:sz w:val="22"/>
          <w:szCs w:val="22"/>
        </w:rPr>
        <w:t xml:space="preserve"> </w:t>
      </w:r>
      <w:r w:rsidR="0083656C" w:rsidRPr="00E81069">
        <w:rPr>
          <w:rFonts w:cs="Times"/>
          <w:i/>
          <w:sz w:val="22"/>
          <w:szCs w:val="22"/>
        </w:rPr>
        <w:t>β</w:t>
      </w:r>
      <w:r w:rsidR="0083656C" w:rsidRPr="00E81069">
        <w:rPr>
          <w:i/>
          <w:sz w:val="22"/>
          <w:szCs w:val="22"/>
          <w:vertAlign w:val="subscript"/>
        </w:rPr>
        <w:t>j</w:t>
      </w:r>
      <w:r w:rsidR="0083656C" w:rsidRPr="00E81069">
        <w:rPr>
          <w:i/>
          <w:sz w:val="22"/>
          <w:szCs w:val="22"/>
        </w:rPr>
        <w:t>d</w:t>
      </w:r>
      <w:r w:rsidR="0083656C" w:rsidRPr="00E81069">
        <w:rPr>
          <w:i/>
          <w:sz w:val="22"/>
          <w:szCs w:val="22"/>
          <w:vertAlign w:val="subscript"/>
        </w:rPr>
        <w:t>j</w:t>
      </w:r>
      <w:r w:rsidR="0083656C" w:rsidRPr="00E81069">
        <w:rPr>
          <w:sz w:val="22"/>
          <w:szCs w:val="22"/>
          <w:vertAlign w:val="superscript"/>
        </w:rPr>
        <w:t>2</w:t>
      </w:r>
      <w:r w:rsidR="00832C52" w:rsidRPr="00E81069">
        <w:rPr>
          <w:sz w:val="22"/>
          <w:szCs w:val="22"/>
        </w:rPr>
        <w:t xml:space="preserve">. This is one of the </w:t>
      </w:r>
      <w:r w:rsidR="00AC1333">
        <w:rPr>
          <w:sz w:val="22"/>
          <w:szCs w:val="22"/>
        </w:rPr>
        <w:t xml:space="preserve">quite </w:t>
      </w:r>
      <w:r w:rsidR="00832C52" w:rsidRPr="00E81069">
        <w:rPr>
          <w:sz w:val="22"/>
          <w:szCs w:val="22"/>
        </w:rPr>
        <w:t xml:space="preserve">exceptional cases where all the mathematical manipulations required to set up and solve Eq. </w:t>
      </w:r>
      <w:r w:rsidR="00230568">
        <w:rPr>
          <w:sz w:val="22"/>
          <w:szCs w:val="22"/>
        </w:rPr>
        <w:t>(11</w:t>
      </w:r>
      <w:r w:rsidR="00832C52" w:rsidRPr="00E81069">
        <w:rPr>
          <w:sz w:val="22"/>
          <w:szCs w:val="22"/>
        </w:rPr>
        <w:t xml:space="preserve">) can be done with equations, rather than </w:t>
      </w:r>
      <w:r w:rsidR="001233A1" w:rsidRPr="00E81069">
        <w:rPr>
          <w:sz w:val="22"/>
          <w:szCs w:val="22"/>
        </w:rPr>
        <w:t>only</w:t>
      </w:r>
      <w:r w:rsidR="00832C52" w:rsidRPr="00E81069">
        <w:rPr>
          <w:sz w:val="22"/>
          <w:szCs w:val="22"/>
        </w:rPr>
        <w:t xml:space="preserve"> </w:t>
      </w:r>
      <w:r w:rsidR="00AB7965" w:rsidRPr="00E81069">
        <w:rPr>
          <w:sz w:val="22"/>
          <w:szCs w:val="22"/>
        </w:rPr>
        <w:t>by numerical simulations</w:t>
      </w:r>
      <w:r w:rsidR="00832C52" w:rsidRPr="00E81069">
        <w:rPr>
          <w:sz w:val="22"/>
          <w:szCs w:val="22"/>
        </w:rPr>
        <w:t>. Supplementary Information S</w:t>
      </w:r>
      <w:r w:rsidR="00D617CA" w:rsidRPr="00E81069">
        <w:rPr>
          <w:sz w:val="22"/>
          <w:szCs w:val="22"/>
        </w:rPr>
        <w:t>4.</w:t>
      </w:r>
      <w:r w:rsidR="00366F25" w:rsidRPr="00E81069">
        <w:rPr>
          <w:sz w:val="22"/>
          <w:szCs w:val="22"/>
        </w:rPr>
        <w:t>4</w:t>
      </w:r>
      <w:r w:rsidR="0087140E" w:rsidRPr="00E81069">
        <w:rPr>
          <w:sz w:val="22"/>
          <w:szCs w:val="22"/>
        </w:rPr>
        <w:t>.</w:t>
      </w:r>
      <w:r w:rsidR="00366F25" w:rsidRPr="00E81069">
        <w:rPr>
          <w:sz w:val="22"/>
          <w:szCs w:val="22"/>
        </w:rPr>
        <w:t>1</w:t>
      </w:r>
      <w:r w:rsidR="00832C52" w:rsidRPr="00E81069">
        <w:rPr>
          <w:sz w:val="22"/>
          <w:szCs w:val="22"/>
        </w:rPr>
        <w:t xml:space="preserve"> gives a proof that in this case</w:t>
      </w:r>
      <w:r w:rsidR="000D226D" w:rsidRPr="00E81069">
        <w:rPr>
          <w:sz w:val="22"/>
          <w:szCs w:val="22"/>
        </w:rPr>
        <w:t xml:space="preserve"> </w:t>
      </w:r>
      <w:r w:rsidR="00D674EE" w:rsidRPr="00E81069">
        <w:rPr>
          <w:sz w:val="22"/>
          <w:szCs w:val="22"/>
        </w:rPr>
        <w:t>incremental effect additivity</w:t>
      </w:r>
      <w:r w:rsidR="00023255">
        <w:rPr>
          <w:sz w:val="22"/>
          <w:szCs w:val="22"/>
        </w:rPr>
        <w:t xml:space="preserve"> </w:t>
      </w:r>
      <w:proofErr w:type="gramStart"/>
      <w:r w:rsidR="00023255" w:rsidRPr="00023255">
        <w:rPr>
          <w:i/>
          <w:sz w:val="22"/>
          <w:szCs w:val="22"/>
        </w:rPr>
        <w:t>I(</w:t>
      </w:r>
      <w:proofErr w:type="gramEnd"/>
      <w:r w:rsidR="00023255" w:rsidRPr="00023255">
        <w:rPr>
          <w:i/>
          <w:sz w:val="22"/>
          <w:szCs w:val="22"/>
        </w:rPr>
        <w:t>d)</w:t>
      </w:r>
      <w:r w:rsidR="00D674EE" w:rsidRPr="00E81069">
        <w:rPr>
          <w:sz w:val="22"/>
          <w:szCs w:val="22"/>
        </w:rPr>
        <w:t xml:space="preserve"> gives </w:t>
      </w:r>
    </w:p>
    <w:p w14:paraId="5055F427" w14:textId="0ADBF97A" w:rsidR="00514F08" w:rsidRPr="00E81069" w:rsidRDefault="00514F08" w:rsidP="00B60283">
      <w:pPr>
        <w:pStyle w:val="MTDisplayEquation"/>
        <w:tabs>
          <w:tab w:val="right" w:pos="9360"/>
        </w:tabs>
        <w:rPr>
          <w:sz w:val="22"/>
          <w:szCs w:val="22"/>
        </w:rPr>
      </w:pPr>
      <w:r w:rsidRPr="00E81069">
        <w:rPr>
          <w:sz w:val="22"/>
          <w:szCs w:val="22"/>
        </w:rPr>
        <w:tab/>
      </w:r>
      <w:r w:rsidR="00DC773F" w:rsidRPr="00E81069">
        <w:rPr>
          <w:position w:val="-20"/>
          <w:sz w:val="22"/>
          <w:szCs w:val="22"/>
        </w:rPr>
        <w:object w:dxaOrig="4200" w:dyaOrig="580" w14:anchorId="4D208E2C">
          <v:shape id="_x0000_i1038" type="#_x0000_t75" style="width:211.9pt;height:29.15pt" o:ole="">
            <v:imagedata r:id="rId38" o:title=""/>
          </v:shape>
          <o:OLEObject Type="Embed" ProgID="Equation.DSMT4" ShapeID="_x0000_i1038" DrawAspect="Content" ObjectID="_1534843661" r:id="rId39"/>
        </w:object>
      </w:r>
      <w:r w:rsidRPr="00E81069">
        <w:rPr>
          <w:sz w:val="22"/>
          <w:szCs w:val="22"/>
        </w:rPr>
        <w:t xml:space="preserve"> </w:t>
      </w:r>
      <w:r w:rsidR="00601632" w:rsidRPr="00E81069">
        <w:rPr>
          <w:sz w:val="22"/>
          <w:szCs w:val="22"/>
        </w:rPr>
        <w:tab/>
      </w:r>
      <w:r w:rsidR="00230568">
        <w:rPr>
          <w:sz w:val="22"/>
          <w:szCs w:val="22"/>
        </w:rPr>
        <w:t>(12</w:t>
      </w:r>
      <w:r w:rsidR="00601632" w:rsidRPr="00E81069">
        <w:rPr>
          <w:sz w:val="22"/>
          <w:szCs w:val="22"/>
        </w:rPr>
        <w:t>)</w:t>
      </w:r>
    </w:p>
    <w:p w14:paraId="49087798" w14:textId="4C13DA56" w:rsidR="00BE682D" w:rsidRPr="00E81069" w:rsidRDefault="00E36682" w:rsidP="00BE682D">
      <w:pPr>
        <w:tabs>
          <w:tab w:val="right" w:pos="9360"/>
        </w:tabs>
        <w:spacing w:line="360" w:lineRule="auto"/>
        <w:rPr>
          <w:sz w:val="22"/>
          <w:szCs w:val="22"/>
        </w:rPr>
      </w:pPr>
      <w:r w:rsidRPr="00E81069">
        <w:rPr>
          <w:sz w:val="22"/>
          <w:szCs w:val="22"/>
        </w:rPr>
        <w:lastRenderedPageBreak/>
        <w:t xml:space="preserve">Here all the individual doses </w:t>
      </w:r>
      <w:proofErr w:type="spellStart"/>
      <w:r w:rsidRPr="00E81069">
        <w:rPr>
          <w:i/>
          <w:sz w:val="22"/>
          <w:szCs w:val="22"/>
        </w:rPr>
        <w:t>d</w:t>
      </w:r>
      <w:r w:rsidRPr="00E81069">
        <w:rPr>
          <w:i/>
          <w:sz w:val="22"/>
          <w:szCs w:val="22"/>
          <w:vertAlign w:val="subscript"/>
        </w:rPr>
        <w:t>j</w:t>
      </w:r>
      <w:proofErr w:type="spellEnd"/>
      <w:r w:rsidRPr="00E81069">
        <w:rPr>
          <w:sz w:val="22"/>
          <w:szCs w:val="22"/>
        </w:rPr>
        <w:t xml:space="preserve"> are given by Eq. </w:t>
      </w:r>
      <w:r w:rsidR="00C74D85">
        <w:rPr>
          <w:sz w:val="22"/>
          <w:szCs w:val="22"/>
        </w:rPr>
        <w:t>(9</w:t>
      </w:r>
      <w:r w:rsidRPr="00E81069">
        <w:rPr>
          <w:sz w:val="22"/>
          <w:szCs w:val="22"/>
        </w:rPr>
        <w:t xml:space="preserve">) as linear functions of total dose </w:t>
      </w:r>
      <w:r w:rsidRPr="00E81069">
        <w:rPr>
          <w:i/>
          <w:sz w:val="22"/>
          <w:szCs w:val="22"/>
        </w:rPr>
        <w:t>d</w:t>
      </w:r>
      <w:r w:rsidRPr="00E81069">
        <w:rPr>
          <w:sz w:val="22"/>
          <w:szCs w:val="22"/>
        </w:rPr>
        <w:t xml:space="preserve">, so both </w:t>
      </w:r>
      <w:r w:rsidR="00FB43BC" w:rsidRPr="00E81069">
        <w:rPr>
          <w:i/>
          <w:sz w:val="22"/>
          <w:szCs w:val="22"/>
        </w:rPr>
        <w:t>I(d)</w:t>
      </w:r>
      <w:r w:rsidRPr="00E81069">
        <w:rPr>
          <w:sz w:val="22"/>
          <w:szCs w:val="22"/>
        </w:rPr>
        <w:t xml:space="preserve"> and </w:t>
      </w:r>
      <w:r w:rsidR="00FB43BC" w:rsidRPr="00E81069">
        <w:rPr>
          <w:i/>
          <w:sz w:val="22"/>
          <w:szCs w:val="22"/>
        </w:rPr>
        <w:t>S(d)</w:t>
      </w:r>
      <w:r w:rsidRPr="00E81069">
        <w:rPr>
          <w:sz w:val="22"/>
          <w:szCs w:val="22"/>
        </w:rPr>
        <w:t xml:space="preserve"> are themselves pure quadratic functions</w:t>
      </w:r>
      <w:r w:rsidR="00E01D3E" w:rsidRPr="00E81069">
        <w:rPr>
          <w:sz w:val="22"/>
          <w:szCs w:val="22"/>
        </w:rPr>
        <w:t xml:space="preserve"> of </w:t>
      </w:r>
      <w:r w:rsidR="00E01D3E" w:rsidRPr="00E81069">
        <w:rPr>
          <w:i/>
          <w:sz w:val="22"/>
          <w:szCs w:val="22"/>
        </w:rPr>
        <w:t>d</w:t>
      </w:r>
      <w:r w:rsidRPr="00E81069">
        <w:rPr>
          <w:sz w:val="22"/>
          <w:szCs w:val="22"/>
        </w:rPr>
        <w:t>, but with different coefficients.</w:t>
      </w:r>
      <w:r w:rsidR="00CC4A97" w:rsidRPr="00E81069">
        <w:rPr>
          <w:sz w:val="22"/>
          <w:szCs w:val="22"/>
        </w:rPr>
        <w:t xml:space="preserve"> </w:t>
      </w:r>
      <w:r w:rsidR="005E6F84" w:rsidRPr="00E81069">
        <w:rPr>
          <w:sz w:val="22"/>
          <w:szCs w:val="22"/>
        </w:rPr>
        <w:t xml:space="preserve"> </w:t>
      </w:r>
      <w:r w:rsidR="00D166E5" w:rsidRPr="00E81069">
        <w:rPr>
          <w:sz w:val="22"/>
          <w:szCs w:val="22"/>
        </w:rPr>
        <w:t xml:space="preserve">Comparing Eq. (4) </w:t>
      </w:r>
      <w:r w:rsidR="00366F25" w:rsidRPr="00E81069">
        <w:rPr>
          <w:sz w:val="22"/>
          <w:szCs w:val="22"/>
        </w:rPr>
        <w:t xml:space="preserve">to Eq. </w:t>
      </w:r>
      <w:r w:rsidR="00230568">
        <w:rPr>
          <w:sz w:val="22"/>
          <w:szCs w:val="22"/>
        </w:rPr>
        <w:t>(12</w:t>
      </w:r>
      <w:r w:rsidR="00366F25" w:rsidRPr="00E81069">
        <w:rPr>
          <w:sz w:val="22"/>
          <w:szCs w:val="22"/>
        </w:rPr>
        <w:t xml:space="preserve">) </w:t>
      </w:r>
      <w:r w:rsidR="00D166E5" w:rsidRPr="00E81069">
        <w:rPr>
          <w:sz w:val="22"/>
          <w:szCs w:val="22"/>
        </w:rPr>
        <w:t>shows that</w:t>
      </w:r>
      <w:r w:rsidR="00CC4A97" w:rsidRPr="00E81069">
        <w:rPr>
          <w:sz w:val="22"/>
          <w:szCs w:val="22"/>
        </w:rPr>
        <w:t xml:space="preserve"> the bio</w:t>
      </w:r>
      <w:r w:rsidR="00AC1333">
        <w:rPr>
          <w:sz w:val="22"/>
          <w:szCs w:val="22"/>
        </w:rPr>
        <w:t>physically</w:t>
      </w:r>
      <w:r w:rsidR="005E6F84" w:rsidRPr="00E81069">
        <w:rPr>
          <w:sz w:val="22"/>
          <w:szCs w:val="22"/>
        </w:rPr>
        <w:t>-</w:t>
      </w:r>
      <w:r w:rsidR="00CC4A97" w:rsidRPr="00E81069">
        <w:rPr>
          <w:sz w:val="22"/>
          <w:szCs w:val="22"/>
        </w:rPr>
        <w:t xml:space="preserve">based </w:t>
      </w:r>
      <w:r w:rsidR="00BB14B2">
        <w:rPr>
          <w:sz w:val="22"/>
          <w:szCs w:val="22"/>
        </w:rPr>
        <w:t>default hypothesis</w:t>
      </w:r>
      <w:r w:rsidR="00CC4A97" w:rsidRPr="00E81069">
        <w:rPr>
          <w:sz w:val="22"/>
          <w:szCs w:val="22"/>
        </w:rPr>
        <w:t xml:space="preserve"> </w:t>
      </w:r>
      <w:r w:rsidR="00BB14B2">
        <w:rPr>
          <w:i/>
          <w:sz w:val="22"/>
          <w:szCs w:val="22"/>
        </w:rPr>
        <w:t xml:space="preserve">D(d) </w:t>
      </w:r>
      <w:r w:rsidR="00CC4A97" w:rsidRPr="00E81069">
        <w:rPr>
          <w:sz w:val="22"/>
          <w:szCs w:val="22"/>
        </w:rPr>
        <w:t>of dual radiation action and</w:t>
      </w:r>
      <w:r w:rsidR="00D20E7B" w:rsidRPr="00E81069">
        <w:rPr>
          <w:sz w:val="22"/>
          <w:szCs w:val="22"/>
        </w:rPr>
        <w:t xml:space="preserve"> </w:t>
      </w:r>
      <w:r w:rsidR="002115A1" w:rsidRPr="00E81069">
        <w:rPr>
          <w:sz w:val="22"/>
          <w:szCs w:val="22"/>
        </w:rPr>
        <w:t>incremental effect additivity</w:t>
      </w:r>
      <w:r w:rsidR="00CC4A97" w:rsidRPr="00E81069">
        <w:rPr>
          <w:sz w:val="22"/>
          <w:szCs w:val="22"/>
        </w:rPr>
        <w:t xml:space="preserve"> </w:t>
      </w:r>
      <w:r w:rsidR="00CC4A97" w:rsidRPr="00E81069">
        <w:rPr>
          <w:i/>
          <w:sz w:val="22"/>
          <w:szCs w:val="22"/>
        </w:rPr>
        <w:t>I(d)</w:t>
      </w:r>
      <w:r w:rsidR="00CC4A97" w:rsidRPr="00E81069">
        <w:rPr>
          <w:sz w:val="22"/>
          <w:szCs w:val="22"/>
        </w:rPr>
        <w:t xml:space="preserve"> give the same</w:t>
      </w:r>
      <w:r w:rsidR="005E6F84" w:rsidRPr="00E81069">
        <w:rPr>
          <w:sz w:val="22"/>
          <w:szCs w:val="22"/>
        </w:rPr>
        <w:t xml:space="preserve"> </w:t>
      </w:r>
      <w:r w:rsidR="00BB14B2">
        <w:rPr>
          <w:sz w:val="22"/>
          <w:szCs w:val="22"/>
        </w:rPr>
        <w:t>predictions</w:t>
      </w:r>
      <w:r w:rsidR="005E6F84" w:rsidRPr="00E81069">
        <w:rPr>
          <w:sz w:val="22"/>
          <w:szCs w:val="22"/>
        </w:rPr>
        <w:t xml:space="preserve"> in this </w:t>
      </w:r>
      <w:r w:rsidR="009C6DF3" w:rsidRPr="00E81069">
        <w:rPr>
          <w:sz w:val="22"/>
          <w:szCs w:val="22"/>
        </w:rPr>
        <w:t xml:space="preserve">special </w:t>
      </w:r>
      <w:r w:rsidR="005E6F84" w:rsidRPr="00E81069">
        <w:rPr>
          <w:sz w:val="22"/>
          <w:szCs w:val="22"/>
        </w:rPr>
        <w:t xml:space="preserve">case, even though </w:t>
      </w:r>
      <w:r w:rsidR="005E6F84" w:rsidRPr="00E81069">
        <w:rPr>
          <w:i/>
          <w:sz w:val="22"/>
          <w:szCs w:val="22"/>
        </w:rPr>
        <w:t>I(d)</w:t>
      </w:r>
      <w:r w:rsidR="005E6F84" w:rsidRPr="00E81069">
        <w:rPr>
          <w:sz w:val="22"/>
          <w:szCs w:val="22"/>
        </w:rPr>
        <w:t xml:space="preserve"> is calculated by </w:t>
      </w:r>
      <w:r w:rsidR="001A5282" w:rsidRPr="00E81069">
        <w:rPr>
          <w:sz w:val="22"/>
          <w:szCs w:val="22"/>
        </w:rPr>
        <w:t xml:space="preserve">Eq. </w:t>
      </w:r>
      <w:r w:rsidR="00230568">
        <w:rPr>
          <w:sz w:val="22"/>
          <w:szCs w:val="22"/>
        </w:rPr>
        <w:t>(11</w:t>
      </w:r>
      <w:r w:rsidR="001A5282" w:rsidRPr="00E81069">
        <w:rPr>
          <w:sz w:val="22"/>
          <w:szCs w:val="22"/>
        </w:rPr>
        <w:t>), which: (a</w:t>
      </w:r>
      <w:r w:rsidR="009C6DF3" w:rsidRPr="00E81069">
        <w:rPr>
          <w:sz w:val="22"/>
          <w:szCs w:val="22"/>
        </w:rPr>
        <w:t>)</w:t>
      </w:r>
      <w:r w:rsidR="005E6F84" w:rsidRPr="00E81069">
        <w:rPr>
          <w:sz w:val="22"/>
          <w:szCs w:val="22"/>
        </w:rPr>
        <w:t xml:space="preserve"> can be applied even when the </w:t>
      </w:r>
      <w:r w:rsidR="00340941" w:rsidRPr="00E81069">
        <w:rPr>
          <w:sz w:val="22"/>
          <w:szCs w:val="22"/>
        </w:rPr>
        <w:t>IDER</w:t>
      </w:r>
      <w:r w:rsidR="005E6F84" w:rsidRPr="00E81069">
        <w:rPr>
          <w:sz w:val="22"/>
          <w:szCs w:val="22"/>
        </w:rPr>
        <w:t xml:space="preserve"> are not LQ</w:t>
      </w:r>
      <w:r w:rsidR="001A5282" w:rsidRPr="00E81069">
        <w:rPr>
          <w:sz w:val="22"/>
          <w:szCs w:val="22"/>
        </w:rPr>
        <w:t>; and (b),</w:t>
      </w:r>
      <w:r w:rsidR="009C6DF3" w:rsidRPr="00E81069">
        <w:rPr>
          <w:sz w:val="22"/>
          <w:szCs w:val="22"/>
        </w:rPr>
        <w:t xml:space="preserve"> do</w:t>
      </w:r>
      <w:r w:rsidR="001A5282" w:rsidRPr="00E81069">
        <w:rPr>
          <w:sz w:val="22"/>
          <w:szCs w:val="22"/>
        </w:rPr>
        <w:t>es</w:t>
      </w:r>
      <w:r w:rsidR="009C6DF3" w:rsidRPr="00E81069">
        <w:rPr>
          <w:sz w:val="22"/>
          <w:szCs w:val="22"/>
        </w:rPr>
        <w:t xml:space="preserve"> not use bio</w:t>
      </w:r>
      <w:r w:rsidR="00AC1333">
        <w:rPr>
          <w:sz w:val="22"/>
          <w:szCs w:val="22"/>
        </w:rPr>
        <w:t xml:space="preserve">physical </w:t>
      </w:r>
      <w:r w:rsidR="009C6DF3" w:rsidRPr="00E81069">
        <w:rPr>
          <w:sz w:val="22"/>
          <w:szCs w:val="22"/>
        </w:rPr>
        <w:t>arguments</w:t>
      </w:r>
      <w:r w:rsidR="005E6F84" w:rsidRPr="00E81069">
        <w:rPr>
          <w:sz w:val="22"/>
          <w:szCs w:val="22"/>
        </w:rPr>
        <w:t>.</w:t>
      </w:r>
      <w:r w:rsidR="00BE682D" w:rsidRPr="00E81069">
        <w:rPr>
          <w:bCs/>
          <w:sz w:val="22"/>
          <w:szCs w:val="22"/>
        </w:rPr>
        <w:t xml:space="preserve"> </w:t>
      </w:r>
    </w:p>
    <w:p w14:paraId="11E67FF8" w14:textId="19DF9F31" w:rsidR="00320A1F" w:rsidRDefault="00697BF0" w:rsidP="009030C5">
      <w:pPr>
        <w:tabs>
          <w:tab w:val="right" w:pos="9360"/>
        </w:tabs>
        <w:rPr>
          <w:sz w:val="22"/>
          <w:szCs w:val="22"/>
        </w:rPr>
      </w:pPr>
      <w:r>
        <w:rPr>
          <w:sz w:val="22"/>
          <w:szCs w:val="22"/>
        </w:rPr>
        <w:t xml:space="preserve">     </w:t>
      </w:r>
      <w:r w:rsidR="004A6F36" w:rsidRPr="004A6F36">
        <w:rPr>
          <w:sz w:val="22"/>
          <w:szCs w:val="22"/>
          <w:highlight w:val="green"/>
        </w:rPr>
        <w:t>DAE the following paragraph contains an ad hoc extra assumption. Your project is mainly to see what happens when one uses a more reasonable approach.</w:t>
      </w:r>
      <w:bookmarkStart w:id="2" w:name="_GoBack"/>
      <w:bookmarkEnd w:id="2"/>
      <w:r w:rsidR="004A6F36">
        <w:rPr>
          <w:sz w:val="22"/>
          <w:szCs w:val="22"/>
        </w:rPr>
        <w:t xml:space="preserve"> </w:t>
      </w:r>
      <w:r w:rsidR="00601632" w:rsidRPr="00E81069">
        <w:rPr>
          <w:sz w:val="22"/>
          <w:szCs w:val="22"/>
        </w:rPr>
        <w:t xml:space="preserve">In integrating Eq. </w:t>
      </w:r>
      <w:r w:rsidR="00230568">
        <w:rPr>
          <w:sz w:val="22"/>
          <w:szCs w:val="22"/>
        </w:rPr>
        <w:t>(11</w:t>
      </w:r>
      <w:r w:rsidR="00601632" w:rsidRPr="00E81069">
        <w:rPr>
          <w:sz w:val="22"/>
          <w:szCs w:val="22"/>
        </w:rPr>
        <w:t xml:space="preserve">) it can </w:t>
      </w:r>
      <w:r w:rsidR="00A16670" w:rsidRPr="00E81069">
        <w:rPr>
          <w:sz w:val="22"/>
          <w:szCs w:val="22"/>
        </w:rPr>
        <w:t xml:space="preserve">sometimes </w:t>
      </w:r>
      <w:r w:rsidR="00601632" w:rsidRPr="00E81069">
        <w:rPr>
          <w:sz w:val="22"/>
          <w:szCs w:val="22"/>
        </w:rPr>
        <w:t xml:space="preserve">happen that </w:t>
      </w:r>
      <w:r w:rsidR="00283694" w:rsidRPr="00E81069">
        <w:rPr>
          <w:i/>
          <w:sz w:val="22"/>
          <w:szCs w:val="22"/>
        </w:rPr>
        <w:t>I</w:t>
      </w:r>
      <w:r w:rsidR="00601632" w:rsidRPr="00E81069">
        <w:rPr>
          <w:sz w:val="22"/>
          <w:szCs w:val="22"/>
        </w:rPr>
        <w:t xml:space="preserve"> </w:t>
      </w:r>
      <w:proofErr w:type="gramStart"/>
      <w:r w:rsidR="00601632" w:rsidRPr="00E81069">
        <w:rPr>
          <w:sz w:val="22"/>
          <w:szCs w:val="22"/>
        </w:rPr>
        <w:t>becomes</w:t>
      </w:r>
      <w:proofErr w:type="gramEnd"/>
      <w:r w:rsidR="00601632" w:rsidRPr="00E81069">
        <w:rPr>
          <w:sz w:val="22"/>
          <w:szCs w:val="22"/>
        </w:rPr>
        <w:t xml:space="preserve"> so large that it approaches, reaches and then exceeds the maximum </w:t>
      </w:r>
      <w:proofErr w:type="spellStart"/>
      <w:r w:rsidR="00601632" w:rsidRPr="00E81069">
        <w:rPr>
          <w:i/>
          <w:sz w:val="22"/>
          <w:szCs w:val="22"/>
        </w:rPr>
        <w:t>E</w:t>
      </w:r>
      <w:r w:rsidR="00601632" w:rsidRPr="00E81069">
        <w:rPr>
          <w:i/>
          <w:sz w:val="22"/>
          <w:szCs w:val="22"/>
          <w:vertAlign w:val="subscript"/>
        </w:rPr>
        <w:t>j</w:t>
      </w:r>
      <w:proofErr w:type="spellEnd"/>
      <w:r w:rsidR="00601632" w:rsidRPr="00E81069">
        <w:rPr>
          <w:i/>
          <w:sz w:val="22"/>
          <w:szCs w:val="22"/>
        </w:rPr>
        <w:t xml:space="preserve"> </w:t>
      </w:r>
      <w:r w:rsidR="00601632" w:rsidRPr="00E81069">
        <w:rPr>
          <w:sz w:val="22"/>
          <w:szCs w:val="22"/>
        </w:rPr>
        <w:t xml:space="preserve">for a </w:t>
      </w:r>
      <w:r w:rsidR="009030C5" w:rsidRPr="00E81069">
        <w:rPr>
          <w:sz w:val="22"/>
          <w:szCs w:val="22"/>
        </w:rPr>
        <w:t xml:space="preserve">particular </w:t>
      </w:r>
      <w:r w:rsidR="00601632" w:rsidRPr="00E81069">
        <w:rPr>
          <w:sz w:val="22"/>
          <w:szCs w:val="22"/>
        </w:rPr>
        <w:t xml:space="preserve">component. Then as </w:t>
      </w:r>
      <w:r w:rsidR="00ED055A" w:rsidRPr="00E81069">
        <w:rPr>
          <w:i/>
          <w:sz w:val="22"/>
          <w:szCs w:val="22"/>
        </w:rPr>
        <w:t>I</w:t>
      </w:r>
      <w:r w:rsidR="00601632" w:rsidRPr="00E81069">
        <w:rPr>
          <w:i/>
          <w:sz w:val="22"/>
          <w:szCs w:val="22"/>
        </w:rPr>
        <w:t xml:space="preserve"> </w:t>
      </w:r>
      <w:r w:rsidR="00601632" w:rsidRPr="00E81069">
        <w:rPr>
          <w:sz w:val="22"/>
          <w:szCs w:val="22"/>
        </w:rPr>
        <w:t xml:space="preserve">approaches </w:t>
      </w:r>
      <w:proofErr w:type="gramStart"/>
      <w:r w:rsidR="00421DE5" w:rsidRPr="00E81069">
        <w:rPr>
          <w:sz w:val="22"/>
          <w:szCs w:val="22"/>
        </w:rPr>
        <w:t>maximum(</w:t>
      </w:r>
      <w:proofErr w:type="spellStart"/>
      <w:proofErr w:type="gramEnd"/>
      <w:r w:rsidR="00421DE5" w:rsidRPr="00E81069">
        <w:rPr>
          <w:i/>
          <w:sz w:val="22"/>
          <w:szCs w:val="22"/>
        </w:rPr>
        <w:t>E</w:t>
      </w:r>
      <w:r w:rsidR="00421DE5" w:rsidRPr="00E81069">
        <w:rPr>
          <w:i/>
          <w:sz w:val="22"/>
          <w:szCs w:val="22"/>
          <w:vertAlign w:val="subscript"/>
        </w:rPr>
        <w:t>j</w:t>
      </w:r>
      <w:proofErr w:type="spellEnd"/>
      <w:r w:rsidR="00421DE5" w:rsidRPr="00E81069">
        <w:rPr>
          <w:sz w:val="22"/>
          <w:szCs w:val="22"/>
        </w:rPr>
        <w:t>)</w:t>
      </w:r>
      <w:r w:rsidR="00601632" w:rsidRPr="00E81069">
        <w:rPr>
          <w:sz w:val="22"/>
          <w:szCs w:val="22"/>
        </w:rPr>
        <w:t xml:space="preserve"> from below</w:t>
      </w:r>
      <w:r w:rsidR="004C1C91">
        <w:rPr>
          <w:sz w:val="22"/>
          <w:szCs w:val="22"/>
        </w:rPr>
        <w:t>,</w:t>
      </w:r>
      <w:r w:rsidR="00601632" w:rsidRPr="00E81069">
        <w:rPr>
          <w:sz w:val="22"/>
          <w:szCs w:val="22"/>
        </w:rPr>
        <w:t xml:space="preserve"> the component in question makes a smaller and smaller contribution to </w:t>
      </w:r>
      <w:proofErr w:type="spellStart"/>
      <w:r w:rsidR="00601632" w:rsidRPr="00E81069">
        <w:rPr>
          <w:i/>
          <w:sz w:val="22"/>
          <w:szCs w:val="22"/>
        </w:rPr>
        <w:t>d</w:t>
      </w:r>
      <w:r w:rsidR="00283694" w:rsidRPr="00E81069">
        <w:rPr>
          <w:i/>
          <w:sz w:val="22"/>
          <w:szCs w:val="22"/>
        </w:rPr>
        <w:t>I</w:t>
      </w:r>
      <w:proofErr w:type="spellEnd"/>
      <w:r w:rsidR="00601632" w:rsidRPr="00E81069">
        <w:rPr>
          <w:i/>
          <w:sz w:val="22"/>
          <w:szCs w:val="22"/>
        </w:rPr>
        <w:t>/</w:t>
      </w:r>
      <w:proofErr w:type="spellStart"/>
      <w:r w:rsidR="00601632" w:rsidRPr="00E81069">
        <w:rPr>
          <w:i/>
          <w:sz w:val="22"/>
          <w:szCs w:val="22"/>
        </w:rPr>
        <w:t>dd</w:t>
      </w:r>
      <w:proofErr w:type="spellEnd"/>
      <w:r w:rsidR="00601632" w:rsidRPr="00E81069">
        <w:rPr>
          <w:i/>
          <w:sz w:val="22"/>
          <w:szCs w:val="22"/>
        </w:rPr>
        <w:t xml:space="preserve">, </w:t>
      </w:r>
      <w:r w:rsidR="00601632" w:rsidRPr="00E81069">
        <w:rPr>
          <w:sz w:val="22"/>
          <w:szCs w:val="22"/>
        </w:rPr>
        <w:t xml:space="preserve">since the derivative of </w:t>
      </w:r>
      <w:proofErr w:type="spellStart"/>
      <w:r w:rsidR="00601632" w:rsidRPr="00E81069">
        <w:rPr>
          <w:i/>
          <w:sz w:val="22"/>
          <w:szCs w:val="22"/>
        </w:rPr>
        <w:t>E</w:t>
      </w:r>
      <w:r w:rsidR="00601632" w:rsidRPr="00E81069">
        <w:rPr>
          <w:i/>
          <w:sz w:val="22"/>
          <w:szCs w:val="22"/>
          <w:vertAlign w:val="subscript"/>
        </w:rPr>
        <w:t>j</w:t>
      </w:r>
      <w:proofErr w:type="spellEnd"/>
      <w:r w:rsidR="00601632" w:rsidRPr="00E81069">
        <w:rPr>
          <w:i/>
          <w:sz w:val="22"/>
          <w:szCs w:val="22"/>
        </w:rPr>
        <w:t xml:space="preserve"> </w:t>
      </w:r>
      <w:r w:rsidR="00601632" w:rsidRPr="00E81069">
        <w:rPr>
          <w:sz w:val="22"/>
          <w:szCs w:val="22"/>
        </w:rPr>
        <w:t xml:space="preserve">at its maximum is zero. </w:t>
      </w:r>
      <w:r w:rsidR="00DB472B" w:rsidRPr="00E81069">
        <w:rPr>
          <w:sz w:val="22"/>
          <w:szCs w:val="22"/>
        </w:rPr>
        <w:t>F</w:t>
      </w:r>
      <w:r w:rsidR="00601632" w:rsidRPr="00E81069">
        <w:rPr>
          <w:sz w:val="22"/>
          <w:szCs w:val="22"/>
        </w:rPr>
        <w:t xml:space="preserve">or values of </w:t>
      </w:r>
      <w:r w:rsidR="00283694" w:rsidRPr="00E81069">
        <w:rPr>
          <w:i/>
          <w:sz w:val="22"/>
          <w:szCs w:val="22"/>
        </w:rPr>
        <w:t>I</w:t>
      </w:r>
      <w:r w:rsidR="00601632" w:rsidRPr="00E81069">
        <w:rPr>
          <w:i/>
          <w:sz w:val="22"/>
          <w:szCs w:val="22"/>
        </w:rPr>
        <w:t xml:space="preserve"> </w:t>
      </w:r>
      <w:r w:rsidR="00601632" w:rsidRPr="00E81069">
        <w:rPr>
          <w:sz w:val="22"/>
          <w:szCs w:val="22"/>
        </w:rPr>
        <w:t xml:space="preserve">greater than </w:t>
      </w:r>
      <w:r w:rsidR="00EE519A" w:rsidRPr="00E81069">
        <w:rPr>
          <w:sz w:val="22"/>
          <w:szCs w:val="22"/>
        </w:rPr>
        <w:t>maximum(</w:t>
      </w:r>
      <w:proofErr w:type="spellStart"/>
      <w:r w:rsidR="00EE519A" w:rsidRPr="00E81069">
        <w:rPr>
          <w:i/>
          <w:sz w:val="22"/>
          <w:szCs w:val="22"/>
        </w:rPr>
        <w:t>E</w:t>
      </w:r>
      <w:r w:rsidR="00EE519A" w:rsidRPr="00E81069">
        <w:rPr>
          <w:i/>
          <w:sz w:val="22"/>
          <w:szCs w:val="22"/>
          <w:vertAlign w:val="subscript"/>
        </w:rPr>
        <w:t>j</w:t>
      </w:r>
      <w:proofErr w:type="spellEnd"/>
      <w:r w:rsidR="00EE519A" w:rsidRPr="00E81069">
        <w:rPr>
          <w:sz w:val="22"/>
          <w:szCs w:val="22"/>
        </w:rPr>
        <w:t xml:space="preserve">) </w:t>
      </w:r>
      <w:r w:rsidR="00601632" w:rsidRPr="00E81069">
        <w:rPr>
          <w:sz w:val="22"/>
          <w:szCs w:val="22"/>
        </w:rPr>
        <w:t xml:space="preserve">the contribution of the </w:t>
      </w:r>
      <w:proofErr w:type="spellStart"/>
      <w:r w:rsidR="00601632" w:rsidRPr="00E81069">
        <w:rPr>
          <w:i/>
          <w:sz w:val="22"/>
          <w:szCs w:val="22"/>
        </w:rPr>
        <w:t>j</w:t>
      </w:r>
      <w:r w:rsidR="00601632" w:rsidRPr="00E81069">
        <w:rPr>
          <w:i/>
          <w:sz w:val="22"/>
          <w:szCs w:val="22"/>
          <w:vertAlign w:val="superscript"/>
        </w:rPr>
        <w:t>th</w:t>
      </w:r>
      <w:proofErr w:type="spellEnd"/>
      <w:r w:rsidR="00601632" w:rsidRPr="00E81069">
        <w:rPr>
          <w:sz w:val="22"/>
          <w:szCs w:val="22"/>
        </w:rPr>
        <w:t xml:space="preserve"> component </w:t>
      </w:r>
      <w:r w:rsidR="00C06BF3" w:rsidRPr="00E81069">
        <w:rPr>
          <w:sz w:val="22"/>
          <w:szCs w:val="22"/>
        </w:rPr>
        <w:t xml:space="preserve">will here be </w:t>
      </w:r>
      <w:r w:rsidR="00DB472B" w:rsidRPr="00E81069">
        <w:rPr>
          <w:sz w:val="22"/>
          <w:szCs w:val="22"/>
        </w:rPr>
        <w:t>taken to be</w:t>
      </w:r>
      <w:r w:rsidR="00601632" w:rsidRPr="00E81069">
        <w:rPr>
          <w:sz w:val="22"/>
          <w:szCs w:val="22"/>
        </w:rPr>
        <w:t xml:space="preserve"> zero, as it was at</w:t>
      </w:r>
      <w:r w:rsidR="00EE519A" w:rsidRPr="00E81069">
        <w:rPr>
          <w:sz w:val="22"/>
          <w:szCs w:val="22"/>
        </w:rPr>
        <w:t xml:space="preserve"> maximum(</w:t>
      </w:r>
      <w:proofErr w:type="spellStart"/>
      <w:r w:rsidR="00EE519A" w:rsidRPr="00E81069">
        <w:rPr>
          <w:i/>
          <w:sz w:val="22"/>
          <w:szCs w:val="22"/>
        </w:rPr>
        <w:t>E</w:t>
      </w:r>
      <w:r w:rsidR="00EE519A" w:rsidRPr="00E81069">
        <w:rPr>
          <w:i/>
          <w:sz w:val="22"/>
          <w:szCs w:val="22"/>
          <w:vertAlign w:val="subscript"/>
        </w:rPr>
        <w:t>j</w:t>
      </w:r>
      <w:proofErr w:type="spellEnd"/>
      <w:r w:rsidR="00EE519A" w:rsidRPr="00E81069">
        <w:rPr>
          <w:sz w:val="22"/>
          <w:szCs w:val="22"/>
        </w:rPr>
        <w:t>)</w:t>
      </w:r>
      <w:r w:rsidR="00601632" w:rsidRPr="00E81069">
        <w:rPr>
          <w:sz w:val="22"/>
          <w:szCs w:val="22"/>
        </w:rPr>
        <w:t xml:space="preserve">. </w:t>
      </w:r>
      <w:r w:rsidR="003F42FF" w:rsidRPr="00E81069">
        <w:rPr>
          <w:sz w:val="22"/>
          <w:szCs w:val="22"/>
        </w:rPr>
        <w:t xml:space="preserve">This </w:t>
      </w:r>
      <w:r w:rsidR="00366F25" w:rsidRPr="00E81069">
        <w:rPr>
          <w:sz w:val="22"/>
          <w:szCs w:val="22"/>
        </w:rPr>
        <w:t xml:space="preserve">extra </w:t>
      </w:r>
      <w:r w:rsidR="003F42FF" w:rsidRPr="00E81069">
        <w:rPr>
          <w:sz w:val="22"/>
          <w:szCs w:val="22"/>
        </w:rPr>
        <w:t>assumption makes incremental effect additivity applicable over dose and effect ranges sufficiently large for our calculations, as explained in more detail in Supplementary Information S</w:t>
      </w:r>
      <w:r w:rsidR="00A12A16" w:rsidRPr="00E81069">
        <w:rPr>
          <w:sz w:val="22"/>
          <w:szCs w:val="22"/>
        </w:rPr>
        <w:t>3.1.2</w:t>
      </w:r>
      <w:r w:rsidR="003D55EE">
        <w:rPr>
          <w:sz w:val="22"/>
          <w:szCs w:val="22"/>
        </w:rPr>
        <w:t xml:space="preserve"> and S4.3.3.</w:t>
      </w:r>
      <w:r>
        <w:rPr>
          <w:sz w:val="22"/>
          <w:szCs w:val="22"/>
        </w:rPr>
        <w:t xml:space="preserve"> </w:t>
      </w:r>
      <w:r w:rsidR="0014561C" w:rsidRPr="00697BF0">
        <w:rPr>
          <w:sz w:val="22"/>
          <w:szCs w:val="22"/>
          <w:highlight w:val="green"/>
        </w:rPr>
        <w:t xml:space="preserve">Lots of stuff irrelevant to </w:t>
      </w:r>
      <w:r w:rsidR="00965A23" w:rsidRPr="00697BF0">
        <w:rPr>
          <w:sz w:val="22"/>
          <w:szCs w:val="22"/>
          <w:highlight w:val="green"/>
        </w:rPr>
        <w:t>your project</w:t>
      </w:r>
      <w:r w:rsidR="0014561C" w:rsidRPr="00697BF0">
        <w:rPr>
          <w:sz w:val="22"/>
          <w:szCs w:val="22"/>
          <w:highlight w:val="green"/>
        </w:rPr>
        <w:t xml:space="preserve"> is omitted here</w:t>
      </w:r>
      <w:r w:rsidR="00965A23" w:rsidRPr="00697BF0">
        <w:rPr>
          <w:sz w:val="22"/>
          <w:szCs w:val="22"/>
        </w:rPr>
        <w:t>.</w:t>
      </w:r>
    </w:p>
    <w:p w14:paraId="74AAD426" w14:textId="77777777" w:rsidR="003D1D7C" w:rsidRPr="00E81069" w:rsidRDefault="003D1D7C" w:rsidP="003D1D7C">
      <w:pPr>
        <w:spacing w:line="360" w:lineRule="auto"/>
        <w:rPr>
          <w:b/>
          <w:sz w:val="22"/>
          <w:szCs w:val="22"/>
        </w:rPr>
      </w:pPr>
      <w:r w:rsidRPr="00E81069">
        <w:rPr>
          <w:b/>
          <w:sz w:val="22"/>
          <w:szCs w:val="22"/>
        </w:rPr>
        <w:t>DISCUSSION</w:t>
      </w:r>
    </w:p>
    <w:p w14:paraId="07845310" w14:textId="7424D4B4" w:rsidR="00542106" w:rsidRPr="00E81069" w:rsidRDefault="001851D1" w:rsidP="00697BF0">
      <w:pPr>
        <w:spacing w:line="240" w:lineRule="auto"/>
        <w:rPr>
          <w:sz w:val="22"/>
          <w:szCs w:val="22"/>
        </w:rPr>
      </w:pPr>
      <w:r>
        <w:rPr>
          <w:sz w:val="22"/>
          <w:szCs w:val="22"/>
        </w:rPr>
        <w:t xml:space="preserve">     </w:t>
      </w:r>
      <w:r w:rsidR="00C166BF">
        <w:rPr>
          <w:sz w:val="22"/>
          <w:szCs w:val="22"/>
        </w:rPr>
        <w:t xml:space="preserve">Synergy </w:t>
      </w:r>
      <w:proofErr w:type="gramStart"/>
      <w:r w:rsidR="00C166BF">
        <w:rPr>
          <w:sz w:val="22"/>
          <w:szCs w:val="22"/>
        </w:rPr>
        <w:t>analysis</w:t>
      </w:r>
      <w:r w:rsidR="003D1D7C" w:rsidRPr="00E81069">
        <w:rPr>
          <w:sz w:val="22"/>
          <w:szCs w:val="22"/>
        </w:rPr>
        <w:t xml:space="preserve"> </w:t>
      </w:r>
      <w:r w:rsidR="00C166BF">
        <w:rPr>
          <w:sz w:val="22"/>
          <w:szCs w:val="22"/>
        </w:rPr>
        <w:t xml:space="preserve">helps </w:t>
      </w:r>
      <w:r w:rsidR="00C166BF" w:rsidRPr="00826141">
        <w:rPr>
          <w:sz w:val="22"/>
          <w:szCs w:val="22"/>
        </w:rPr>
        <w:t>plan</w:t>
      </w:r>
      <w:r w:rsidR="00C166BF">
        <w:rPr>
          <w:sz w:val="22"/>
          <w:szCs w:val="22"/>
        </w:rPr>
        <w:t xml:space="preserve"> mixture experiments</w:t>
      </w:r>
      <w:r w:rsidR="00C166BF" w:rsidRPr="00826141">
        <w:rPr>
          <w:sz w:val="22"/>
          <w:szCs w:val="22"/>
        </w:rPr>
        <w:t xml:space="preserve"> and</w:t>
      </w:r>
      <w:r w:rsidR="00C166BF">
        <w:rPr>
          <w:sz w:val="22"/>
          <w:szCs w:val="22"/>
        </w:rPr>
        <w:t xml:space="preserve"> interpret</w:t>
      </w:r>
      <w:proofErr w:type="gramEnd"/>
      <w:r w:rsidR="00C166BF" w:rsidRPr="00826141">
        <w:rPr>
          <w:sz w:val="22"/>
          <w:szCs w:val="22"/>
        </w:rPr>
        <w:t xml:space="preserve"> their results using IDER-based computations.</w:t>
      </w:r>
      <w:r w:rsidR="00C166BF" w:rsidRPr="00E81069">
        <w:rPr>
          <w:sz w:val="22"/>
          <w:szCs w:val="22"/>
        </w:rPr>
        <w:t xml:space="preserve"> </w:t>
      </w:r>
      <w:r w:rsidR="00C166BF">
        <w:rPr>
          <w:sz w:val="22"/>
          <w:szCs w:val="22"/>
        </w:rPr>
        <w:t xml:space="preserve">It </w:t>
      </w:r>
      <w:r w:rsidR="00CA4DB4" w:rsidRPr="00E81069">
        <w:rPr>
          <w:sz w:val="22"/>
          <w:szCs w:val="22"/>
        </w:rPr>
        <w:t>requires</w:t>
      </w:r>
      <w:r w:rsidR="003D1D7C" w:rsidRPr="00E81069">
        <w:rPr>
          <w:sz w:val="22"/>
          <w:szCs w:val="22"/>
        </w:rPr>
        <w:t xml:space="preserve"> choosing </w:t>
      </w:r>
      <w:r w:rsidR="00CA4DB4" w:rsidRPr="00E81069">
        <w:rPr>
          <w:sz w:val="22"/>
          <w:szCs w:val="22"/>
        </w:rPr>
        <w:t xml:space="preserve">a default </w:t>
      </w:r>
      <w:r w:rsidR="00E5326F" w:rsidRPr="00E81069">
        <w:rPr>
          <w:sz w:val="22"/>
          <w:szCs w:val="22"/>
        </w:rPr>
        <w:t>hypothesis</w:t>
      </w:r>
      <w:r w:rsidR="00CA4DB4" w:rsidRPr="00E81069">
        <w:rPr>
          <w:sz w:val="22"/>
          <w:szCs w:val="22"/>
        </w:rPr>
        <w:t xml:space="preserve"> </w:t>
      </w:r>
      <w:r w:rsidR="00E5326F" w:rsidRPr="00E81069">
        <w:rPr>
          <w:sz w:val="22"/>
          <w:szCs w:val="22"/>
        </w:rPr>
        <w:t xml:space="preserve">that defines what particular definition of synergy is being used </w:t>
      </w:r>
      <w:r w:rsidR="00002BD9">
        <w:rPr>
          <w:sz w:val="22"/>
          <w:szCs w:val="22"/>
        </w:rPr>
        <w:fldChar w:fldCharType="begin"/>
      </w:r>
      <w:r w:rsidR="006B6B2C">
        <w:rPr>
          <w:sz w:val="22"/>
          <w:szCs w:val="22"/>
        </w:rPr>
        <w:instrText xml:space="preserve"> ADDIN EN.CITE &lt;EndNote&gt;&lt;Cite&gt;&lt;Author&gt;Geary&lt;/Author&gt;&lt;Year&gt;2013&lt;/Year&gt;&lt;RecNum&gt;81&lt;/RecNum&gt;&lt;DisplayText&gt;&lt;style face="italic"&gt;(7)&lt;/style&gt;&lt;/DisplayText&gt;&lt;record&gt;&lt;rec-number&gt;81&lt;/rec-number&gt;&lt;foreign-keys&gt;&lt;key app="EN" db-id="xz25zrzsld59fbevtvep2fd8tzd5t9z50vxr"&gt;81&lt;/key&gt;&lt;/foreign-keys&gt;&lt;ref-type name="Journal Article"&gt;17&lt;/ref-type&gt;&lt;contributors&gt;&lt;authors&gt;&lt;author&gt;Geary, N.&lt;/author&gt;&lt;/authors&gt;&lt;/contributors&gt;&lt;auth-address&gt;ndg47@hotmail.com&lt;/auth-address&gt;&lt;titles&gt;&lt;title&gt;Understanding synergy&lt;/title&gt;&lt;secondary-title&gt;Am J Physiol Endocrinol Metab&lt;/secondary-title&gt;&lt;alt-title&gt;American journal of physiology. Endocrinology and metabolism&lt;/alt-title&gt;&lt;/titles&gt;&lt;periodical&gt;&lt;full-title&gt;Am J Physiol Endocrinol Metab&lt;/full-title&gt;&lt;abbr-1&gt;American journal of physiology. Endocrinology and metabolism&lt;/abbr-1&gt;&lt;/periodical&gt;&lt;alt-periodical&gt;&lt;full-title&gt;Am J Physiol Endocrinol Metab&lt;/full-title&gt;&lt;abbr-1&gt;American journal of physiology. Endocrinology and metabolism&lt;/abbr-1&gt;&lt;/alt-periodical&gt;&lt;pages&gt;E237-53&lt;/pages&gt;&lt;volume&gt;304&lt;/volume&gt;&lt;number&gt;3&lt;/number&gt;&lt;edition&gt;2012/12/06&lt;/edition&gt;&lt;keywords&gt;&lt;keyword&gt;Animals&lt;/keyword&gt;&lt;keyword&gt;Dose-Response Relationship, Drug&lt;/keyword&gt;&lt;keyword&gt;Drug Synergism&lt;/keyword&gt;&lt;keyword&gt;Endocrine System/drug effects/ physiology&lt;/keyword&gt;&lt;keyword&gt;Energy Metabolism/drug effects/ physiology&lt;/keyword&gt;&lt;keyword&gt;Homeostasis/drug effects/ physiology&lt;/keyword&gt;&lt;keyword&gt;Hormones/ administration &amp;amp; dosage&lt;/keyword&gt;&lt;keyword&gt;Humans&lt;/keyword&gt;&lt;keyword&gt;Models, Biological&lt;/keyword&gt;&lt;/keywords&gt;&lt;dates&gt;&lt;year&gt;2013&lt;/year&gt;&lt;pub-dates&gt;&lt;date&gt;Feb 1&lt;/date&gt;&lt;/pub-dates&gt;&lt;/dates&gt;&lt;isbn&gt;1522-1555 (Electronic)&amp;#xD;0193-1849 (Linking)&lt;/isbn&gt;&lt;accession-num&gt;23211518&lt;/accession-num&gt;&lt;urls&gt;&lt;/urls&gt;&lt;electronic-resource-num&gt;10.1152/ajpendo.00308.2012&lt;/electronic-resource-num&gt;&lt;remote-database-provider&gt;NLM&lt;/remote-database-provider&gt;&lt;language&gt;eng&lt;/language&gt;&lt;/record&gt;&lt;/Cite&gt;&lt;/EndNote&gt;</w:instrText>
      </w:r>
      <w:r w:rsidR="00002BD9">
        <w:rPr>
          <w:sz w:val="22"/>
          <w:szCs w:val="22"/>
        </w:rPr>
        <w:fldChar w:fldCharType="separate"/>
      </w:r>
      <w:r w:rsidR="006B6B2C" w:rsidRPr="006B6B2C">
        <w:rPr>
          <w:i/>
          <w:noProof/>
          <w:sz w:val="22"/>
          <w:szCs w:val="22"/>
        </w:rPr>
        <w:t>(</w:t>
      </w:r>
      <w:hyperlink w:anchor="_ENREF_7" w:tooltip="Geary, 2013 #81" w:history="1">
        <w:r w:rsidR="00387F8F" w:rsidRPr="006B6B2C">
          <w:rPr>
            <w:i/>
            <w:noProof/>
            <w:sz w:val="22"/>
            <w:szCs w:val="22"/>
          </w:rPr>
          <w:t>7</w:t>
        </w:r>
      </w:hyperlink>
      <w:r w:rsidR="006B6B2C" w:rsidRPr="006B6B2C">
        <w:rPr>
          <w:i/>
          <w:noProof/>
          <w:sz w:val="22"/>
          <w:szCs w:val="22"/>
        </w:rPr>
        <w:t>)</w:t>
      </w:r>
      <w:r w:rsidR="00002BD9">
        <w:rPr>
          <w:sz w:val="22"/>
          <w:szCs w:val="22"/>
        </w:rPr>
        <w:fldChar w:fldCharType="end"/>
      </w:r>
      <w:r w:rsidR="00E5326F" w:rsidRPr="00E81069">
        <w:rPr>
          <w:sz w:val="22"/>
          <w:szCs w:val="22"/>
        </w:rPr>
        <w:t>.</w:t>
      </w:r>
      <w:r w:rsidR="003D1D7C" w:rsidRPr="00E81069">
        <w:rPr>
          <w:sz w:val="22"/>
          <w:szCs w:val="22"/>
        </w:rPr>
        <w:t xml:space="preserve"> Simple effect additivity</w:t>
      </w:r>
      <w:r w:rsidR="003D1D7C" w:rsidRPr="00E81069">
        <w:rPr>
          <w:i/>
          <w:sz w:val="22"/>
          <w:szCs w:val="22"/>
        </w:rPr>
        <w:t xml:space="preserve"> </w:t>
      </w:r>
      <w:proofErr w:type="gramStart"/>
      <w:r w:rsidR="003D1D7C" w:rsidRPr="00E81069">
        <w:rPr>
          <w:i/>
          <w:sz w:val="22"/>
          <w:szCs w:val="22"/>
        </w:rPr>
        <w:t>S(</w:t>
      </w:r>
      <w:proofErr w:type="gramEnd"/>
      <w:r w:rsidR="003D1D7C" w:rsidRPr="00E81069">
        <w:rPr>
          <w:i/>
          <w:sz w:val="22"/>
          <w:szCs w:val="22"/>
        </w:rPr>
        <w:t>d)</w:t>
      </w:r>
      <w:r w:rsidR="003D1D7C" w:rsidRPr="00E81069">
        <w:rPr>
          <w:sz w:val="22"/>
          <w:szCs w:val="22"/>
        </w:rPr>
        <w:t xml:space="preserve">, given by Eq. (4), is the most obvious </w:t>
      </w:r>
      <w:r w:rsidR="00B54AD1" w:rsidRPr="00E81069">
        <w:rPr>
          <w:sz w:val="22"/>
          <w:szCs w:val="22"/>
        </w:rPr>
        <w:t xml:space="preserve">default </w:t>
      </w:r>
      <w:r w:rsidR="00E5326F" w:rsidRPr="00E81069">
        <w:rPr>
          <w:sz w:val="22"/>
          <w:szCs w:val="22"/>
        </w:rPr>
        <w:t>hypothesis</w:t>
      </w:r>
      <w:r w:rsidR="003D1D7C" w:rsidRPr="00E81069">
        <w:rPr>
          <w:sz w:val="22"/>
          <w:szCs w:val="22"/>
        </w:rPr>
        <w:t xml:space="preserve">, but </w:t>
      </w:r>
      <w:r w:rsidR="00BF5E7F">
        <w:rPr>
          <w:sz w:val="22"/>
          <w:szCs w:val="22"/>
        </w:rPr>
        <w:t xml:space="preserve">is </w:t>
      </w:r>
      <w:r w:rsidR="003D1D7C" w:rsidRPr="00E81069">
        <w:rPr>
          <w:sz w:val="22"/>
          <w:szCs w:val="22"/>
        </w:rPr>
        <w:t xml:space="preserve">often not the best </w:t>
      </w:r>
      <w:r w:rsidR="00002BD9">
        <w:rPr>
          <w:sz w:val="22"/>
          <w:szCs w:val="22"/>
        </w:rPr>
        <w:fldChar w:fldCharType="begin">
          <w:fldData xml:space="preserve">PEVuZE5vdGU+PENpdGU+PEF1dGhvcj5CZXJlbmJhdW08L0F1dGhvcj48WWVhcj4xOTg5PC9ZZWFy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</w:fldData>
        </w:fldChar>
      </w:r>
      <w:r w:rsidR="00387F8F">
        <w:rPr>
          <w:sz w:val="22"/>
          <w:szCs w:val="22"/>
        </w:rPr>
        <w:instrText xml:space="preserve"> ADDIN EN.CITE </w:instrText>
      </w:r>
      <w:r w:rsidR="00387F8F">
        <w:rPr>
          <w:sz w:val="22"/>
          <w:szCs w:val="22"/>
        </w:rPr>
        <w:fldChar w:fldCharType="begin">
          <w:fldData xml:space="preserve">PEVuZE5vdGU+PENpdGU+PEF1dGhvcj5CZXJlbmJhdW08L0F1dGhvcj48WWVhcj4xOTg5PC9ZZWFy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</w:fldData>
        </w:fldChar>
      </w:r>
      <w:r w:rsidR="00387F8F">
        <w:rPr>
          <w:sz w:val="22"/>
          <w:szCs w:val="22"/>
        </w:rPr>
        <w:instrText xml:space="preserve"> ADDIN EN.CITE.DATA </w:instrText>
      </w:r>
      <w:r w:rsidR="00387F8F">
        <w:rPr>
          <w:sz w:val="22"/>
          <w:szCs w:val="22"/>
        </w:rPr>
      </w:r>
      <w:r w:rsidR="00387F8F">
        <w:rPr>
          <w:sz w:val="22"/>
          <w:szCs w:val="22"/>
        </w:rPr>
        <w:fldChar w:fldCharType="end"/>
      </w:r>
      <w:r w:rsidR="00002BD9">
        <w:rPr>
          <w:sz w:val="22"/>
          <w:szCs w:val="22"/>
        </w:rPr>
      </w:r>
      <w:r w:rsidR="00002BD9">
        <w:rPr>
          <w:sz w:val="22"/>
          <w:szCs w:val="22"/>
        </w:rPr>
        <w:fldChar w:fldCharType="separate"/>
      </w:r>
      <w:r w:rsidR="00387F8F" w:rsidRPr="00387F8F">
        <w:rPr>
          <w:i/>
          <w:noProof/>
          <w:sz w:val="22"/>
          <w:szCs w:val="22"/>
        </w:rPr>
        <w:t>(</w:t>
      </w:r>
      <w:hyperlink w:anchor="_ENREF_7" w:tooltip="Geary, 2013 #81" w:history="1">
        <w:r w:rsidR="00387F8F" w:rsidRPr="00387F8F">
          <w:rPr>
            <w:i/>
            <w:noProof/>
            <w:sz w:val="22"/>
            <w:szCs w:val="22"/>
          </w:rPr>
          <w:t>7</w:t>
        </w:r>
      </w:hyperlink>
      <w:r w:rsidR="00387F8F" w:rsidRPr="00387F8F">
        <w:rPr>
          <w:i/>
          <w:noProof/>
          <w:sz w:val="22"/>
          <w:szCs w:val="22"/>
        </w:rPr>
        <w:t xml:space="preserve">, </w:t>
      </w:r>
      <w:hyperlink w:anchor="_ENREF_15" w:tooltip="Greco, 1995 #39" w:history="1">
        <w:r w:rsidR="00387F8F" w:rsidRPr="00387F8F">
          <w:rPr>
            <w:i/>
            <w:noProof/>
            <w:sz w:val="22"/>
            <w:szCs w:val="22"/>
          </w:rPr>
          <w:t>15</w:t>
        </w:r>
      </w:hyperlink>
      <w:r w:rsidR="00387F8F" w:rsidRPr="00387F8F">
        <w:rPr>
          <w:i/>
          <w:noProof/>
          <w:sz w:val="22"/>
          <w:szCs w:val="22"/>
        </w:rPr>
        <w:t xml:space="preserve">, </w:t>
      </w:r>
      <w:hyperlink w:anchor="_ENREF_16" w:tooltip="Berenbaum, 1989 #41" w:history="1">
        <w:r w:rsidR="00387F8F" w:rsidRPr="00387F8F">
          <w:rPr>
            <w:i/>
            <w:noProof/>
            <w:sz w:val="22"/>
            <w:szCs w:val="22"/>
          </w:rPr>
          <w:t>16</w:t>
        </w:r>
      </w:hyperlink>
      <w:r w:rsidR="00387F8F" w:rsidRPr="00387F8F">
        <w:rPr>
          <w:i/>
          <w:noProof/>
          <w:sz w:val="22"/>
          <w:szCs w:val="22"/>
        </w:rPr>
        <w:t xml:space="preserve">, </w:t>
      </w:r>
      <w:hyperlink w:anchor="_ENREF_33" w:tooltip="Lorenzo, 2006 #3193" w:history="1">
        <w:r w:rsidR="00387F8F" w:rsidRPr="00387F8F">
          <w:rPr>
            <w:i/>
            <w:noProof/>
            <w:sz w:val="22"/>
            <w:szCs w:val="22"/>
          </w:rPr>
          <w:t>33</w:t>
        </w:r>
      </w:hyperlink>
      <w:r w:rsidR="00387F8F" w:rsidRPr="00387F8F">
        <w:rPr>
          <w:i/>
          <w:noProof/>
          <w:sz w:val="22"/>
          <w:szCs w:val="22"/>
        </w:rPr>
        <w:t xml:space="preserve">, </w:t>
      </w:r>
      <w:hyperlink w:anchor="_ENREF_34" w:tooltip="Wang, 2006 #50" w:history="1">
        <w:r w:rsidR="00387F8F" w:rsidRPr="00387F8F">
          <w:rPr>
            <w:i/>
            <w:noProof/>
            <w:sz w:val="22"/>
            <w:szCs w:val="22"/>
          </w:rPr>
          <w:t>34</w:t>
        </w:r>
      </w:hyperlink>
      <w:r w:rsidR="00387F8F" w:rsidRPr="00387F8F">
        <w:rPr>
          <w:i/>
          <w:noProof/>
          <w:sz w:val="22"/>
          <w:szCs w:val="22"/>
        </w:rPr>
        <w:t>)</w:t>
      </w:r>
      <w:r w:rsidR="00002BD9">
        <w:rPr>
          <w:sz w:val="22"/>
          <w:szCs w:val="22"/>
        </w:rPr>
        <w:fldChar w:fldCharType="end"/>
      </w:r>
      <w:r w:rsidR="003D1D7C" w:rsidRPr="00E81069">
        <w:rPr>
          <w:sz w:val="22"/>
          <w:szCs w:val="22"/>
        </w:rPr>
        <w:t xml:space="preserve">.  </w:t>
      </w:r>
      <w:r w:rsidR="00826141" w:rsidRPr="00E81069">
        <w:rPr>
          <w:sz w:val="22"/>
          <w:szCs w:val="22"/>
        </w:rPr>
        <w:t xml:space="preserve">We </w:t>
      </w:r>
      <w:r w:rsidR="00395442">
        <w:rPr>
          <w:sz w:val="22"/>
          <w:szCs w:val="22"/>
        </w:rPr>
        <w:t xml:space="preserve">here </w:t>
      </w:r>
      <w:r w:rsidR="00826141">
        <w:rPr>
          <w:sz w:val="22"/>
          <w:szCs w:val="22"/>
        </w:rPr>
        <w:t>compared</w:t>
      </w:r>
      <w:r w:rsidR="00395442">
        <w:rPr>
          <w:sz w:val="22"/>
          <w:szCs w:val="22"/>
        </w:rPr>
        <w:t xml:space="preserve"> </w:t>
      </w:r>
      <w:proofErr w:type="gramStart"/>
      <w:r w:rsidR="00395442">
        <w:rPr>
          <w:i/>
          <w:sz w:val="22"/>
          <w:szCs w:val="22"/>
        </w:rPr>
        <w:t>S(</w:t>
      </w:r>
      <w:proofErr w:type="gramEnd"/>
      <w:r w:rsidR="00395442">
        <w:rPr>
          <w:i/>
          <w:sz w:val="22"/>
          <w:szCs w:val="22"/>
        </w:rPr>
        <w:t>d)</w:t>
      </w:r>
      <w:r w:rsidR="00826141">
        <w:rPr>
          <w:sz w:val="22"/>
          <w:szCs w:val="22"/>
        </w:rPr>
        <w:t xml:space="preserve"> with incremental effect additivity </w:t>
      </w:r>
      <w:r w:rsidR="00826141">
        <w:rPr>
          <w:i/>
          <w:sz w:val="22"/>
          <w:szCs w:val="22"/>
        </w:rPr>
        <w:t>I(d)</w:t>
      </w:r>
      <w:r w:rsidR="0014561C">
        <w:rPr>
          <w:sz w:val="22"/>
          <w:szCs w:val="22"/>
        </w:rPr>
        <w:t>.</w:t>
      </w:r>
      <w:r w:rsidR="00697BF0">
        <w:rPr>
          <w:sz w:val="22"/>
          <w:szCs w:val="22"/>
        </w:rPr>
        <w:t xml:space="preserve">   </w:t>
      </w:r>
      <w:r w:rsidR="0014561C" w:rsidRPr="00697BF0">
        <w:rPr>
          <w:sz w:val="22"/>
          <w:szCs w:val="22"/>
          <w:highlight w:val="green"/>
        </w:rPr>
        <w:t xml:space="preserve">Lots more </w:t>
      </w:r>
      <w:r w:rsidR="00697BF0" w:rsidRPr="00697BF0">
        <w:rPr>
          <w:sz w:val="22"/>
          <w:szCs w:val="22"/>
          <w:highlight w:val="green"/>
        </w:rPr>
        <w:t xml:space="preserve">irrelevant </w:t>
      </w:r>
      <w:r w:rsidR="0014561C" w:rsidRPr="00697BF0">
        <w:rPr>
          <w:sz w:val="22"/>
          <w:szCs w:val="22"/>
          <w:highlight w:val="green"/>
        </w:rPr>
        <w:t>stuff omitted here</w:t>
      </w:r>
    </w:p>
    <w:p w14:paraId="3B5C7B0E" w14:textId="77777777" w:rsidR="00AD6671" w:rsidRDefault="003D1D7C" w:rsidP="00697BF0">
      <w:pPr>
        <w:keepNext/>
        <w:spacing w:line="240" w:lineRule="auto"/>
        <w:outlineLvl w:val="1"/>
        <w:rPr>
          <w:rFonts w:ascii="Times New Roman" w:hAnsi="Times New Roman" w:cs="Arial"/>
          <w:bCs/>
          <w:i/>
          <w:iCs/>
          <w:sz w:val="22"/>
        </w:rPr>
      </w:pPr>
      <w:r w:rsidRPr="00E81069">
        <w:rPr>
          <w:rFonts w:ascii="Times New Roman" w:hAnsi="Times New Roman" w:cs="Arial"/>
          <w:bCs/>
          <w:i/>
          <w:iCs/>
          <w:sz w:val="22"/>
        </w:rPr>
        <w:t xml:space="preserve">Advantages and Disadvantages of </w:t>
      </w:r>
      <w:r w:rsidR="00AD6671">
        <w:rPr>
          <w:rFonts w:ascii="Times New Roman" w:hAnsi="Times New Roman" w:cs="Arial"/>
          <w:bCs/>
          <w:i/>
          <w:iCs/>
          <w:sz w:val="22"/>
        </w:rPr>
        <w:t>Synergy Analysis</w:t>
      </w:r>
    </w:p>
    <w:p w14:paraId="46F3E9E7" w14:textId="582DC14E" w:rsidR="00C64249" w:rsidRDefault="00AD6671" w:rsidP="00697BF0">
      <w:pPr>
        <w:keepNext/>
        <w:spacing w:line="240" w:lineRule="auto"/>
        <w:outlineLvl w:val="1"/>
        <w:rPr>
          <w:rFonts w:asciiTheme="majorHAnsi" w:hAnsiTheme="majorHAnsi" w:cstheme="majorHAnsi"/>
          <w:sz w:val="20"/>
          <w:szCs w:val="20"/>
        </w:rPr>
      </w:pPr>
      <w:r>
        <w:rPr>
          <w:rFonts w:asciiTheme="majorHAnsi" w:hAnsiTheme="majorHAnsi" w:cstheme="majorHAnsi"/>
          <w:sz w:val="20"/>
          <w:szCs w:val="20"/>
        </w:rPr>
        <w:t>General</w:t>
      </w:r>
      <w:r w:rsidR="00C64249">
        <w:rPr>
          <w:rFonts w:asciiTheme="majorHAnsi" w:hAnsiTheme="majorHAnsi" w:cstheme="majorHAnsi"/>
          <w:sz w:val="20"/>
          <w:szCs w:val="20"/>
        </w:rPr>
        <w:t xml:space="preserve"> Considerations</w:t>
      </w:r>
    </w:p>
    <w:p w14:paraId="1EDB086D" w14:textId="517E5CFB" w:rsidR="003D1D7C" w:rsidRPr="00BE682D" w:rsidRDefault="003D1D7C" w:rsidP="00697BF0">
      <w:pPr>
        <w:spacing w:line="240" w:lineRule="auto"/>
        <w:outlineLvl w:val="1"/>
        <w:rPr>
          <w:rFonts w:ascii="Times New Roman" w:hAnsi="Times New Roman" w:cs="Arial"/>
          <w:bCs/>
          <w:i/>
          <w:iCs/>
          <w:sz w:val="22"/>
        </w:rPr>
      </w:pPr>
      <w:r w:rsidRPr="00E81069">
        <w:rPr>
          <w:sz w:val="22"/>
          <w:szCs w:val="22"/>
        </w:rPr>
        <w:t>Ultimately, estimating astronaut cancer risk due to radiation</w:t>
      </w:r>
      <w:r w:rsidR="002A4394">
        <w:rPr>
          <w:sz w:val="22"/>
          <w:szCs w:val="22"/>
        </w:rPr>
        <w:t xml:space="preserve"> exposure </w:t>
      </w:r>
      <w:r w:rsidRPr="00E81069">
        <w:rPr>
          <w:sz w:val="22"/>
          <w:szCs w:val="22"/>
        </w:rPr>
        <w:t xml:space="preserve">will </w:t>
      </w:r>
      <w:r w:rsidR="002A4394">
        <w:rPr>
          <w:sz w:val="22"/>
          <w:szCs w:val="22"/>
        </w:rPr>
        <w:t xml:space="preserve">require </w:t>
      </w:r>
      <w:r w:rsidRPr="00E81069">
        <w:rPr>
          <w:sz w:val="22"/>
          <w:szCs w:val="22"/>
        </w:rPr>
        <w:t>bio</w:t>
      </w:r>
      <w:r w:rsidR="00AD6671">
        <w:rPr>
          <w:sz w:val="22"/>
          <w:szCs w:val="22"/>
        </w:rPr>
        <w:t>physically-based</w:t>
      </w:r>
      <w:r w:rsidR="002A4394">
        <w:rPr>
          <w:sz w:val="22"/>
          <w:szCs w:val="22"/>
        </w:rPr>
        <w:t xml:space="preserve"> knowledge of cancer etiology </w:t>
      </w:r>
      <w:r w:rsidRPr="00E81069">
        <w:rPr>
          <w:sz w:val="22"/>
          <w:szCs w:val="22"/>
        </w:rPr>
        <w:t xml:space="preserve">(blue path shown in </w:t>
      </w:r>
      <w:r w:rsidR="00647FA3" w:rsidRPr="00E81069">
        <w:rPr>
          <w:sz w:val="22"/>
          <w:szCs w:val="22"/>
        </w:rPr>
        <w:t xml:space="preserve">Fig. </w:t>
      </w:r>
      <w:r w:rsidR="00BE682D">
        <w:rPr>
          <w:sz w:val="22"/>
          <w:szCs w:val="22"/>
        </w:rPr>
        <w:t>7</w:t>
      </w:r>
      <w:r w:rsidR="00C64249">
        <w:rPr>
          <w:sz w:val="22"/>
          <w:szCs w:val="22"/>
        </w:rPr>
        <w:t>)</w:t>
      </w:r>
      <w:r w:rsidRPr="00E81069">
        <w:rPr>
          <w:sz w:val="22"/>
          <w:szCs w:val="22"/>
        </w:rPr>
        <w:t xml:space="preserve">. </w:t>
      </w:r>
      <w:r w:rsidR="00340941" w:rsidRPr="00E81069">
        <w:rPr>
          <w:sz w:val="22"/>
          <w:szCs w:val="22"/>
        </w:rPr>
        <w:t>IDER</w:t>
      </w:r>
      <w:r w:rsidRPr="00E81069">
        <w:rPr>
          <w:sz w:val="22"/>
          <w:szCs w:val="22"/>
        </w:rPr>
        <w:t xml:space="preserve">-based </w:t>
      </w:r>
      <w:r w:rsidR="00AD6671">
        <w:rPr>
          <w:sz w:val="22"/>
          <w:szCs w:val="22"/>
        </w:rPr>
        <w:t xml:space="preserve">synergy analysis </w:t>
      </w:r>
      <w:r w:rsidR="00BE682D">
        <w:rPr>
          <w:sz w:val="22"/>
          <w:szCs w:val="22"/>
        </w:rPr>
        <w:t xml:space="preserve">default </w:t>
      </w:r>
      <w:r w:rsidRPr="00E81069">
        <w:rPr>
          <w:sz w:val="22"/>
          <w:szCs w:val="22"/>
        </w:rPr>
        <w:t xml:space="preserve">predictions </w:t>
      </w:r>
      <w:r w:rsidR="00AD6671" w:rsidRPr="00E81069">
        <w:rPr>
          <w:sz w:val="22"/>
          <w:szCs w:val="22"/>
        </w:rPr>
        <w:t>of mix</w:t>
      </w:r>
      <w:r w:rsidR="002A4394">
        <w:rPr>
          <w:sz w:val="22"/>
          <w:szCs w:val="22"/>
        </w:rPr>
        <w:t>ed beam</w:t>
      </w:r>
      <w:r w:rsidR="00AD6671" w:rsidRPr="00E81069">
        <w:rPr>
          <w:sz w:val="22"/>
          <w:szCs w:val="22"/>
        </w:rPr>
        <w:t xml:space="preserve"> dose effect relations </w:t>
      </w:r>
      <w:r w:rsidRPr="00E81069">
        <w:rPr>
          <w:sz w:val="22"/>
          <w:szCs w:val="22"/>
        </w:rPr>
        <w:t xml:space="preserve">(dashed arrow in </w:t>
      </w:r>
      <w:r w:rsidR="00647FA3" w:rsidRPr="00E81069">
        <w:rPr>
          <w:sz w:val="22"/>
          <w:szCs w:val="22"/>
        </w:rPr>
        <w:t>Fig.</w:t>
      </w:r>
      <w:r w:rsidR="00AD6671">
        <w:rPr>
          <w:sz w:val="22"/>
          <w:szCs w:val="22"/>
        </w:rPr>
        <w:t>7</w:t>
      </w:r>
      <w:r w:rsidRPr="00E81069">
        <w:rPr>
          <w:sz w:val="22"/>
          <w:szCs w:val="22"/>
        </w:rPr>
        <w:t xml:space="preserve">) are only temporary </w:t>
      </w:r>
      <w:r w:rsidR="00C64249">
        <w:rPr>
          <w:sz w:val="22"/>
          <w:szCs w:val="22"/>
        </w:rPr>
        <w:t>expedients</w:t>
      </w:r>
      <w:r w:rsidRPr="00E81069">
        <w:rPr>
          <w:sz w:val="22"/>
          <w:szCs w:val="22"/>
        </w:rPr>
        <w:t xml:space="preserve"> </w:t>
      </w:r>
      <w:r w:rsidR="00002BD9">
        <w:rPr>
          <w:bCs/>
          <w:sz w:val="22"/>
          <w:szCs w:val="22"/>
        </w:rPr>
        <w:fldChar w:fldCharType="begin">
          <w:fldData xml:space="preserve">PEVuZE5vdGU+PENpdGU+PEF1dGhvcj5CZXJlbmJhdW08L0F1dGhvcj48WWVhcj4xOTg5PC9ZZWFy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MzMS04NTwvcGFnZXM+PHZvbHVtZT40Nzwvdm9sdW1lPjxudW1i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</w:fldData>
        </w:fldChar>
      </w:r>
      <w:r w:rsidR="006B6B2C">
        <w:rPr>
          <w:bCs/>
          <w:sz w:val="22"/>
          <w:szCs w:val="22"/>
        </w:rPr>
        <w:instrText xml:space="preserve"> ADDIN EN.CITE </w:instrText>
      </w:r>
      <w:r w:rsidR="006B6B2C">
        <w:rPr>
          <w:bCs/>
          <w:sz w:val="22"/>
          <w:szCs w:val="22"/>
        </w:rPr>
        <w:fldChar w:fldCharType="begin">
          <w:fldData xml:space="preserve">PEVuZE5vdGU+PENpdGU+PEF1dGhvcj5CZXJlbmJhdW08L0F1dGhvcj48WWVhcj4xOTg5PC9ZZWFy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MzMS04NTwvcGFnZXM+PHZvbHVtZT40Nzwvdm9sdW1lPjxudW1i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</w:fldData>
        </w:fldChar>
      </w:r>
      <w:r w:rsidR="006B6B2C">
        <w:rPr>
          <w:bCs/>
          <w:sz w:val="22"/>
          <w:szCs w:val="22"/>
        </w:rPr>
        <w:instrText xml:space="preserve"> ADDIN EN.CITE.DATA </w:instrText>
      </w:r>
      <w:r w:rsidR="006B6B2C">
        <w:rPr>
          <w:bCs/>
          <w:sz w:val="22"/>
          <w:szCs w:val="22"/>
        </w:rPr>
      </w:r>
      <w:r w:rsidR="006B6B2C">
        <w:rPr>
          <w:bCs/>
          <w:sz w:val="22"/>
          <w:szCs w:val="22"/>
        </w:rPr>
        <w:fldChar w:fldCharType="end"/>
      </w:r>
      <w:r w:rsidR="00002BD9">
        <w:rPr>
          <w:bCs/>
          <w:sz w:val="22"/>
          <w:szCs w:val="22"/>
        </w:rPr>
      </w:r>
      <w:r w:rsidR="00002BD9">
        <w:rPr>
          <w:bCs/>
          <w:sz w:val="22"/>
          <w:szCs w:val="22"/>
        </w:rPr>
        <w:fldChar w:fldCharType="separate"/>
      </w:r>
      <w:r w:rsidR="006B6B2C" w:rsidRPr="006B6B2C">
        <w:rPr>
          <w:bCs/>
          <w:i/>
          <w:noProof/>
          <w:sz w:val="22"/>
          <w:szCs w:val="22"/>
        </w:rPr>
        <w:t>(</w:t>
      </w:r>
      <w:hyperlink w:anchor="_ENREF_15" w:tooltip="Greco, 1995 #39" w:history="1">
        <w:r w:rsidR="00387F8F" w:rsidRPr="006B6B2C">
          <w:rPr>
            <w:bCs/>
            <w:i/>
            <w:noProof/>
            <w:sz w:val="22"/>
            <w:szCs w:val="22"/>
          </w:rPr>
          <w:t>15</w:t>
        </w:r>
      </w:hyperlink>
      <w:r w:rsidR="006B6B2C" w:rsidRPr="006B6B2C">
        <w:rPr>
          <w:bCs/>
          <w:i/>
          <w:noProof/>
          <w:sz w:val="22"/>
          <w:szCs w:val="22"/>
        </w:rPr>
        <w:t xml:space="preserve">, </w:t>
      </w:r>
      <w:hyperlink w:anchor="_ENREF_16" w:tooltip="Berenbaum, 1989 #41" w:history="1">
        <w:r w:rsidR="00387F8F" w:rsidRPr="006B6B2C">
          <w:rPr>
            <w:bCs/>
            <w:i/>
            <w:noProof/>
            <w:sz w:val="22"/>
            <w:szCs w:val="22"/>
          </w:rPr>
          <w:t>16</w:t>
        </w:r>
      </w:hyperlink>
      <w:r w:rsidR="006B6B2C" w:rsidRPr="006B6B2C">
        <w:rPr>
          <w:bCs/>
          <w:i/>
          <w:noProof/>
          <w:sz w:val="22"/>
          <w:szCs w:val="22"/>
        </w:rPr>
        <w:t>)</w:t>
      </w:r>
      <w:r w:rsidR="00002BD9">
        <w:rPr>
          <w:bCs/>
          <w:sz w:val="22"/>
          <w:szCs w:val="22"/>
        </w:rPr>
        <w:fldChar w:fldCharType="end"/>
      </w:r>
      <w:r w:rsidRPr="00E81069">
        <w:rPr>
          <w:sz w:val="22"/>
          <w:szCs w:val="22"/>
        </w:rPr>
        <w:t xml:space="preserve">. </w:t>
      </w:r>
      <w:r w:rsidR="0054380F">
        <w:rPr>
          <w:sz w:val="22"/>
          <w:szCs w:val="22"/>
        </w:rPr>
        <w:t>Such</w:t>
      </w:r>
      <w:r w:rsidR="00AD6671">
        <w:rPr>
          <w:sz w:val="22"/>
          <w:szCs w:val="22"/>
        </w:rPr>
        <w:t xml:space="preserve"> expedients </w:t>
      </w:r>
      <w:r w:rsidRPr="00E81069">
        <w:rPr>
          <w:sz w:val="22"/>
          <w:szCs w:val="22"/>
        </w:rPr>
        <w:t xml:space="preserve">are </w:t>
      </w:r>
      <w:r w:rsidR="00B52669">
        <w:rPr>
          <w:sz w:val="22"/>
          <w:szCs w:val="22"/>
        </w:rPr>
        <w:t xml:space="preserve">much </w:t>
      </w:r>
      <w:r w:rsidRPr="00E81069">
        <w:rPr>
          <w:sz w:val="22"/>
          <w:szCs w:val="22"/>
        </w:rPr>
        <w:t>less</w:t>
      </w:r>
      <w:r w:rsidR="00B52669">
        <w:rPr>
          <w:sz w:val="22"/>
          <w:szCs w:val="22"/>
        </w:rPr>
        <w:t xml:space="preserve"> reliable</w:t>
      </w:r>
      <w:r w:rsidR="00AD6671">
        <w:rPr>
          <w:sz w:val="22"/>
          <w:szCs w:val="22"/>
        </w:rPr>
        <w:t xml:space="preserve"> than predictions based on biophysical understanding. But</w:t>
      </w:r>
      <w:r w:rsidR="00965A23">
        <w:rPr>
          <w:sz w:val="22"/>
          <w:szCs w:val="22"/>
        </w:rPr>
        <w:t>, importantly,</w:t>
      </w:r>
      <w:r w:rsidR="00AD6671">
        <w:rPr>
          <w:sz w:val="22"/>
          <w:szCs w:val="22"/>
        </w:rPr>
        <w:t xml:space="preserve"> </w:t>
      </w:r>
      <w:r w:rsidR="00002BD9">
        <w:rPr>
          <w:sz w:val="22"/>
          <w:szCs w:val="22"/>
        </w:rPr>
        <w:fldChar w:fldCharType="begin">
          <w:fldData xml:space="preserve">PEVuZE5vdGU+PENpdGU+PEF1dGhvcj5CZXJlbmJhdW08L0F1dGhvcj48WWVhcj4xOTg5PC9ZZWFy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Ob3JidXJ5PC9BdXRob3I+PFllYXI+MjAxNjwvWWVhcj48UmVj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</w:fldData>
        </w:fldChar>
      </w:r>
      <w:r w:rsidR="006B6B2C">
        <w:rPr>
          <w:sz w:val="22"/>
          <w:szCs w:val="22"/>
        </w:rPr>
        <w:instrText xml:space="preserve"> ADDIN EN.CITE </w:instrText>
      </w:r>
      <w:r w:rsidR="006B6B2C">
        <w:rPr>
          <w:sz w:val="22"/>
          <w:szCs w:val="22"/>
        </w:rPr>
        <w:fldChar w:fldCharType="begin">
          <w:fldData xml:space="preserve">PEVuZE5vdGU+PENpdGU+PEF1dGhvcj5CZXJlbmJhdW08L0F1dGhvcj48WWVhcj4xOTg5PC9ZZWFy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Ob3JidXJ5PC9BdXRob3I+PFllYXI+MjAxNjwvWWVhcj48UmVj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</w:fldData>
        </w:fldChar>
      </w:r>
      <w:r w:rsidR="006B6B2C">
        <w:rPr>
          <w:sz w:val="22"/>
          <w:szCs w:val="22"/>
        </w:rPr>
        <w:instrText xml:space="preserve"> ADDIN EN.CITE.DATA </w:instrText>
      </w:r>
      <w:r w:rsidR="006B6B2C">
        <w:rPr>
          <w:sz w:val="22"/>
          <w:szCs w:val="22"/>
        </w:rPr>
      </w:r>
      <w:r w:rsidR="006B6B2C">
        <w:rPr>
          <w:sz w:val="22"/>
          <w:szCs w:val="22"/>
        </w:rPr>
        <w:fldChar w:fldCharType="end"/>
      </w:r>
      <w:r w:rsidR="00002BD9">
        <w:rPr>
          <w:sz w:val="22"/>
          <w:szCs w:val="22"/>
        </w:rPr>
      </w:r>
      <w:r w:rsidR="00002BD9">
        <w:rPr>
          <w:sz w:val="22"/>
          <w:szCs w:val="22"/>
        </w:rPr>
        <w:fldChar w:fldCharType="separate"/>
      </w:r>
      <w:r w:rsidR="006B6B2C" w:rsidRPr="006B6B2C">
        <w:rPr>
          <w:i/>
          <w:noProof/>
          <w:sz w:val="22"/>
          <w:szCs w:val="22"/>
        </w:rPr>
        <w:t>(</w:t>
      </w:r>
      <w:hyperlink w:anchor="_ENREF_1" w:tooltip="Norbury, 2016 #123" w:history="1">
        <w:r w:rsidR="00387F8F" w:rsidRPr="006B6B2C">
          <w:rPr>
            <w:i/>
            <w:noProof/>
            <w:sz w:val="22"/>
            <w:szCs w:val="22"/>
          </w:rPr>
          <w:t>1</w:t>
        </w:r>
      </w:hyperlink>
      <w:r w:rsidR="006B6B2C" w:rsidRPr="006B6B2C">
        <w:rPr>
          <w:i/>
          <w:noProof/>
          <w:sz w:val="22"/>
          <w:szCs w:val="22"/>
        </w:rPr>
        <w:t xml:space="preserve">, </w:t>
      </w:r>
      <w:hyperlink w:anchor="_ENREF_7" w:tooltip="Geary, 2013 #81" w:history="1">
        <w:r w:rsidR="00387F8F" w:rsidRPr="006B6B2C">
          <w:rPr>
            <w:i/>
            <w:noProof/>
            <w:sz w:val="22"/>
            <w:szCs w:val="22"/>
          </w:rPr>
          <w:t>7</w:t>
        </w:r>
      </w:hyperlink>
      <w:r w:rsidR="006B6B2C" w:rsidRPr="006B6B2C">
        <w:rPr>
          <w:i/>
          <w:noProof/>
          <w:sz w:val="22"/>
          <w:szCs w:val="22"/>
        </w:rPr>
        <w:t xml:space="preserve">, </w:t>
      </w:r>
      <w:hyperlink w:anchor="_ENREF_16" w:tooltip="Berenbaum, 1989 #41" w:history="1">
        <w:r w:rsidR="00387F8F" w:rsidRPr="006B6B2C">
          <w:rPr>
            <w:i/>
            <w:noProof/>
            <w:sz w:val="22"/>
            <w:szCs w:val="22"/>
          </w:rPr>
          <w:t>16</w:t>
        </w:r>
      </w:hyperlink>
      <w:r w:rsidR="006B6B2C" w:rsidRPr="006B6B2C">
        <w:rPr>
          <w:i/>
          <w:noProof/>
          <w:sz w:val="22"/>
          <w:szCs w:val="22"/>
        </w:rPr>
        <w:t>)</w:t>
      </w:r>
      <w:r w:rsidR="00002BD9">
        <w:rPr>
          <w:sz w:val="22"/>
          <w:szCs w:val="22"/>
        </w:rPr>
        <w:fldChar w:fldCharType="end"/>
      </w:r>
      <w:r w:rsidR="00AD6671">
        <w:rPr>
          <w:sz w:val="22"/>
          <w:szCs w:val="22"/>
        </w:rPr>
        <w:t>, t</w:t>
      </w:r>
      <w:r w:rsidR="00AD6671" w:rsidRPr="00E81069">
        <w:rPr>
          <w:sz w:val="22"/>
          <w:szCs w:val="22"/>
        </w:rPr>
        <w:t xml:space="preserve">he </w:t>
      </w:r>
      <w:r w:rsidR="00AD6671">
        <w:rPr>
          <w:sz w:val="22"/>
          <w:szCs w:val="22"/>
        </w:rPr>
        <w:t>expedients</w:t>
      </w:r>
      <w:r w:rsidR="00AD6671" w:rsidRPr="00E81069">
        <w:rPr>
          <w:sz w:val="22"/>
          <w:szCs w:val="22"/>
        </w:rPr>
        <w:t xml:space="preserve"> are </w:t>
      </w:r>
      <w:r w:rsidR="00FD0AFC">
        <w:rPr>
          <w:sz w:val="22"/>
          <w:szCs w:val="22"/>
        </w:rPr>
        <w:t>typically</w:t>
      </w:r>
      <w:r w:rsidR="008A3041">
        <w:rPr>
          <w:sz w:val="22"/>
          <w:szCs w:val="22"/>
        </w:rPr>
        <w:t xml:space="preserve"> </w:t>
      </w:r>
      <w:r w:rsidR="00AD6671" w:rsidRPr="00E81069">
        <w:rPr>
          <w:sz w:val="22"/>
          <w:szCs w:val="22"/>
        </w:rPr>
        <w:t xml:space="preserve">orders of magnitude faster, cheaper and simpler. </w:t>
      </w:r>
    </w:p>
    <w:p w14:paraId="14A2EA10" w14:textId="77777777" w:rsidR="0014561C" w:rsidRDefault="0014561C" w:rsidP="003D1D7C">
      <w:pPr>
        <w:tabs>
          <w:tab w:val="right" w:pos="9360"/>
        </w:tabs>
        <w:spacing w:line="360" w:lineRule="auto"/>
        <w:rPr>
          <w:sz w:val="22"/>
          <w:szCs w:val="22"/>
        </w:rPr>
      </w:pPr>
      <w:r>
        <w:rPr>
          <w:noProof/>
          <w:sz w:val="22"/>
          <w:szCs w:val="22"/>
        </w:rPr>
        <w:drawing>
          <wp:anchor distT="0" distB="0" distL="114300" distR="114300" simplePos="0" relativeHeight="251663360" behindDoc="0" locked="0" layoutInCell="1" allowOverlap="1" wp14:anchorId="29165ADB" wp14:editId="734762B7">
            <wp:simplePos x="0" y="0"/>
            <wp:positionH relativeFrom="column">
              <wp:posOffset>-33655</wp:posOffset>
            </wp:positionH>
            <wp:positionV relativeFrom="paragraph">
              <wp:posOffset>8890</wp:posOffset>
            </wp:positionV>
            <wp:extent cx="2475865" cy="1614170"/>
            <wp:effectExtent l="0" t="0" r="635"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twopaths.jpg"/>
                    <pic:cNvPicPr/>
                  </pic:nvPicPr>
                  <pic:blipFill>
                    <a:blip r:embed="rId40">
                      <a:extLst>
                        <a:ext uri="{28A0092B-C50C-407E-A947-70E740481C1C}">
                          <a14:useLocalDpi xmlns:a14="http://schemas.microsoft.com/office/drawing/2010/main" val="0"/>
                        </a:ext>
                      </a:extLst>
                    </a:blip>
                    <a:stretch>
                      <a:fillRect/>
                    </a:stretch>
                  </pic:blipFill>
                  <pic:spPr>
                    <a:xfrm>
                      <a:off x="0" y="0"/>
                      <a:ext cx="2475865" cy="1614170"/>
                    </a:xfrm>
                    <a:prstGeom prst="rect">
                      <a:avLst/>
                    </a:prstGeom>
                  </pic:spPr>
                </pic:pic>
              </a:graphicData>
            </a:graphic>
            <wp14:sizeRelH relativeFrom="margin">
              <wp14:pctWidth>0</wp14:pctWidth>
            </wp14:sizeRelH>
            <wp14:sizeRelV relativeFrom="margin">
              <wp14:pctHeight>0</wp14:pctHeight>
            </wp14:sizeRelV>
          </wp:anchor>
        </w:drawing>
      </w:r>
      <w:r w:rsidR="003D1D7C" w:rsidRPr="00E81069">
        <w:rPr>
          <w:sz w:val="22"/>
          <w:szCs w:val="22"/>
        </w:rPr>
        <w:t xml:space="preserve"> </w:t>
      </w:r>
      <w:proofErr w:type="gramStart"/>
      <w:r w:rsidRPr="00E55303">
        <w:rPr>
          <w:b/>
          <w:sz w:val="22"/>
          <w:szCs w:val="22"/>
        </w:rPr>
        <w:t>Fig. 7.</w:t>
      </w:r>
      <w:proofErr w:type="gramEnd"/>
      <w:r w:rsidRPr="00E55303">
        <w:rPr>
          <w:b/>
          <w:sz w:val="22"/>
          <w:szCs w:val="22"/>
        </w:rPr>
        <w:t xml:space="preserve"> </w:t>
      </w:r>
      <w:proofErr w:type="gramStart"/>
      <w:r w:rsidRPr="00E55303">
        <w:rPr>
          <w:b/>
          <w:sz w:val="22"/>
          <w:szCs w:val="22"/>
        </w:rPr>
        <w:t>A long hard road or a temporary short-cut.</w:t>
      </w:r>
      <w:proofErr w:type="gramEnd"/>
      <w:r w:rsidRPr="00E55303">
        <w:rPr>
          <w:sz w:val="22"/>
          <w:szCs w:val="22"/>
        </w:rPr>
        <w:t xml:space="preserve"> Eventually, but probably not soon, default predictions about GCR mixed field </w:t>
      </w:r>
      <w:r>
        <w:rPr>
          <w:sz w:val="22"/>
          <w:szCs w:val="22"/>
        </w:rPr>
        <w:t>damage</w:t>
      </w:r>
      <w:r w:rsidRPr="00E55303">
        <w:rPr>
          <w:sz w:val="22"/>
          <w:szCs w:val="22"/>
        </w:rPr>
        <w:t xml:space="preserve"> based solely on IDER (leftmost downward arrow) will be replaced by biologically-based predictions that incorporate whatever synergy or antagonism actually occurs (blue path). For the time being, optimizing the far simpler short-cut is important.</w:t>
      </w:r>
    </w:p>
    <w:p w14:paraId="4045DCEA" w14:textId="77777777" w:rsidR="0014561C" w:rsidRDefault="0014561C" w:rsidP="003D1D7C">
      <w:pPr>
        <w:tabs>
          <w:tab w:val="right" w:pos="9360"/>
        </w:tabs>
        <w:spacing w:line="360" w:lineRule="auto"/>
        <w:rPr>
          <w:sz w:val="22"/>
          <w:szCs w:val="22"/>
        </w:rPr>
      </w:pPr>
    </w:p>
    <w:p w14:paraId="729FEDB5" w14:textId="1E536B4B" w:rsidR="00697BF0" w:rsidRDefault="003D1D7C" w:rsidP="00697BF0">
      <w:pPr>
        <w:tabs>
          <w:tab w:val="right" w:pos="9360"/>
        </w:tabs>
        <w:spacing w:line="360" w:lineRule="auto"/>
        <w:rPr>
          <w:sz w:val="22"/>
          <w:szCs w:val="22"/>
        </w:rPr>
      </w:pPr>
      <w:r w:rsidRPr="00E81069">
        <w:rPr>
          <w:sz w:val="22"/>
          <w:szCs w:val="22"/>
        </w:rPr>
        <w:t xml:space="preserve">         Any </w:t>
      </w:r>
      <w:r w:rsidR="00340941" w:rsidRPr="00E81069">
        <w:rPr>
          <w:sz w:val="22"/>
          <w:szCs w:val="22"/>
        </w:rPr>
        <w:t>IDER</w:t>
      </w:r>
      <w:r w:rsidRPr="00E81069">
        <w:rPr>
          <w:sz w:val="22"/>
          <w:szCs w:val="22"/>
        </w:rPr>
        <w:t xml:space="preserve">-based approach produces only a </w:t>
      </w:r>
      <w:r w:rsidRPr="00E81069">
        <w:rPr>
          <w:sz w:val="22"/>
          <w:szCs w:val="22"/>
          <w:u w:val="single"/>
        </w:rPr>
        <w:t>default</w:t>
      </w:r>
      <w:r w:rsidRPr="00E81069">
        <w:rPr>
          <w:sz w:val="22"/>
          <w:szCs w:val="22"/>
        </w:rPr>
        <w:t xml:space="preserve"> hypothesis. If a mixture has substantial </w:t>
      </w:r>
      <w:r w:rsidR="002A4394">
        <w:rPr>
          <w:sz w:val="22"/>
          <w:szCs w:val="22"/>
        </w:rPr>
        <w:t xml:space="preserve">agent-agent </w:t>
      </w:r>
      <w:r w:rsidRPr="00E81069">
        <w:rPr>
          <w:sz w:val="22"/>
          <w:szCs w:val="22"/>
        </w:rPr>
        <w:t xml:space="preserve">interactions not encapsulated in the </w:t>
      </w:r>
      <w:r w:rsidR="00340941" w:rsidRPr="00E81069">
        <w:rPr>
          <w:sz w:val="22"/>
          <w:szCs w:val="22"/>
        </w:rPr>
        <w:t>component</w:t>
      </w:r>
      <w:r w:rsidRPr="00E81069">
        <w:rPr>
          <w:sz w:val="22"/>
          <w:szCs w:val="22"/>
        </w:rPr>
        <w:t xml:space="preserve"> </w:t>
      </w:r>
      <w:r w:rsidR="00340941" w:rsidRPr="00E81069">
        <w:rPr>
          <w:sz w:val="22"/>
          <w:szCs w:val="22"/>
        </w:rPr>
        <w:t>IDER</w:t>
      </w:r>
      <w:r w:rsidRPr="00E81069">
        <w:rPr>
          <w:sz w:val="22"/>
          <w:szCs w:val="22"/>
        </w:rPr>
        <w:t xml:space="preserve">, synergy or antagonism in the sense of that hypothesis is </w:t>
      </w:r>
      <w:r w:rsidRPr="00E81069">
        <w:rPr>
          <w:sz w:val="22"/>
          <w:szCs w:val="22"/>
        </w:rPr>
        <w:lastRenderedPageBreak/>
        <w:t xml:space="preserve">involved. </w:t>
      </w:r>
      <w:r w:rsidR="00340941" w:rsidRPr="00E81069">
        <w:rPr>
          <w:sz w:val="22"/>
          <w:szCs w:val="22"/>
        </w:rPr>
        <w:t>IDER</w:t>
      </w:r>
      <w:r w:rsidRPr="00E81069">
        <w:rPr>
          <w:sz w:val="22"/>
          <w:szCs w:val="22"/>
        </w:rPr>
        <w:t xml:space="preserve">-based </w:t>
      </w:r>
      <w:r w:rsidR="00BE682D">
        <w:rPr>
          <w:sz w:val="22"/>
          <w:szCs w:val="22"/>
        </w:rPr>
        <w:t>analyses</w:t>
      </w:r>
      <w:r w:rsidRPr="00E81069">
        <w:rPr>
          <w:sz w:val="22"/>
          <w:szCs w:val="22"/>
        </w:rPr>
        <w:t xml:space="preserve"> are needed to define synergy but cannot predict it </w:t>
      </w:r>
      <w:r w:rsidR="00002BD9">
        <w:rPr>
          <w:sz w:val="22"/>
          <w:szCs w:val="22"/>
        </w:rPr>
        <w:fldChar w:fldCharType="begin"/>
      </w:r>
      <w:r w:rsidR="006B6B2C">
        <w:rPr>
          <w:sz w:val="22"/>
          <w:szCs w:val="22"/>
        </w:rPr>
        <w:instrText xml:space="preserve"> ADDIN EN.CITE &lt;EndNote&gt;&lt;Cite&gt;&lt;Author&gt;Lam&lt;/Author&gt;&lt;Year&gt;1994&lt;/Year&gt;&lt;RecNum&gt;56&lt;/RecNum&gt;&lt;DisplayText&gt;&lt;style face="italic"&gt;(9)&lt;/style&gt;&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002BD9">
        <w:rPr>
          <w:sz w:val="22"/>
          <w:szCs w:val="22"/>
        </w:rPr>
        <w:fldChar w:fldCharType="separate"/>
      </w:r>
      <w:r w:rsidR="006B6B2C" w:rsidRPr="006B6B2C">
        <w:rPr>
          <w:i/>
          <w:noProof/>
          <w:sz w:val="22"/>
          <w:szCs w:val="22"/>
        </w:rPr>
        <w:t>(</w:t>
      </w:r>
      <w:hyperlink w:anchor="_ENREF_9" w:tooltip="Lam, 1994 #56" w:history="1">
        <w:r w:rsidR="00387F8F" w:rsidRPr="006B6B2C">
          <w:rPr>
            <w:i/>
            <w:noProof/>
            <w:sz w:val="22"/>
            <w:szCs w:val="22"/>
          </w:rPr>
          <w:t>9</w:t>
        </w:r>
      </w:hyperlink>
      <w:r w:rsidR="006B6B2C" w:rsidRPr="006B6B2C">
        <w:rPr>
          <w:i/>
          <w:noProof/>
          <w:sz w:val="22"/>
          <w:szCs w:val="22"/>
        </w:rPr>
        <w:t>)</w:t>
      </w:r>
      <w:r w:rsidR="00002BD9">
        <w:rPr>
          <w:sz w:val="22"/>
          <w:szCs w:val="22"/>
        </w:rPr>
        <w:fldChar w:fldCharType="end"/>
      </w:r>
      <w:r w:rsidRPr="00E81069">
        <w:rPr>
          <w:sz w:val="22"/>
          <w:szCs w:val="22"/>
        </w:rPr>
        <w:t xml:space="preserve">. </w:t>
      </w:r>
      <w:r w:rsidR="00C64249" w:rsidRPr="00C64249">
        <w:rPr>
          <w:sz w:val="22"/>
          <w:szCs w:val="22"/>
        </w:rPr>
        <w:t xml:space="preserve">If there is major synergy or antagonism, </w:t>
      </w:r>
      <w:r w:rsidRPr="00C64249">
        <w:rPr>
          <w:sz w:val="22"/>
          <w:szCs w:val="22"/>
        </w:rPr>
        <w:t xml:space="preserve">biophysical insights and/or </w:t>
      </w:r>
      <w:r w:rsidR="007750C2" w:rsidRPr="00C64249">
        <w:rPr>
          <w:sz w:val="22"/>
          <w:szCs w:val="22"/>
        </w:rPr>
        <w:t>multiple</w:t>
      </w:r>
      <w:r w:rsidRPr="00C64249">
        <w:rPr>
          <w:sz w:val="22"/>
          <w:szCs w:val="22"/>
        </w:rPr>
        <w:t xml:space="preserve"> (expensive) mixture experiments are needed </w:t>
      </w:r>
      <w:r w:rsidR="00C64249">
        <w:rPr>
          <w:sz w:val="22"/>
          <w:szCs w:val="22"/>
        </w:rPr>
        <w:t>to clarify the situation</w:t>
      </w:r>
      <w:r w:rsidR="00FF780F">
        <w:rPr>
          <w:sz w:val="22"/>
          <w:szCs w:val="22"/>
        </w:rPr>
        <w:t xml:space="preserve"> </w:t>
      </w:r>
      <w:r w:rsidR="00002BD9">
        <w:rPr>
          <w:sz w:val="22"/>
          <w:szCs w:val="22"/>
        </w:rPr>
        <w:fldChar w:fldCharType="begin">
          <w:fldData xml:space="preserve">PEVuZE5vdGU+PENpdGU+PEF1dGhvcj5CZXJlbmJhdW08L0F1dGhvcj48WWVhcj4xOTg5PC9ZZWFy
PjxSZWNOdW0+NDE8L1JlY051bT48RGlzcGxheVRleHQ+PHN0eWxlIGZhY2U9Iml0YWxpYyI+KDEs
IDQsIDcsIDE2KTwvc3R5bGU+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ZWFyeTwvQXV0aG9yPjxZZWFy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</w:fldData>
        </w:fldChar>
      </w:r>
      <w:r w:rsidR="00387F8F">
        <w:rPr>
          <w:sz w:val="22"/>
          <w:szCs w:val="22"/>
        </w:rPr>
        <w:instrText xml:space="preserve"> ADDIN EN.CITE </w:instrText>
      </w:r>
      <w:r w:rsidR="00387F8F">
        <w:rPr>
          <w:sz w:val="22"/>
          <w:szCs w:val="22"/>
        </w:rPr>
        <w:fldChar w:fldCharType="begin">
          <w:fldData xml:space="preserve">PEVuZE5vdGU+PENpdGU+PEF1dGhvcj5CZXJlbmJhdW08L0F1dGhvcj48WWVhcj4xOTg5PC9ZZWFy
PjxSZWNOdW0+NDE8L1JlY051bT48RGlzcGxheVRleHQ+PHN0eWxlIGZhY2U9Iml0YWxpYyI+KDEs
IDQsIDcsIDE2KTwvc3R5bGU+PC9EaXNwbGF5VGV4dD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ZWFyeTwvQXV0aG9yPjxZZWFy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</w:fldData>
        </w:fldChar>
      </w:r>
      <w:r w:rsidR="00387F8F">
        <w:rPr>
          <w:sz w:val="22"/>
          <w:szCs w:val="22"/>
        </w:rPr>
        <w:instrText xml:space="preserve"> ADDIN EN.CITE.DATA </w:instrText>
      </w:r>
      <w:r w:rsidR="00387F8F">
        <w:rPr>
          <w:sz w:val="22"/>
          <w:szCs w:val="22"/>
        </w:rPr>
      </w:r>
      <w:r w:rsidR="00387F8F">
        <w:rPr>
          <w:sz w:val="22"/>
          <w:szCs w:val="22"/>
        </w:rPr>
        <w:fldChar w:fldCharType="end"/>
      </w:r>
      <w:r w:rsidR="00002BD9">
        <w:rPr>
          <w:sz w:val="22"/>
          <w:szCs w:val="22"/>
        </w:rPr>
      </w:r>
      <w:r w:rsidR="00002BD9">
        <w:rPr>
          <w:sz w:val="22"/>
          <w:szCs w:val="22"/>
        </w:rPr>
        <w:fldChar w:fldCharType="separate"/>
      </w:r>
      <w:r w:rsidR="00387F8F" w:rsidRPr="00387F8F">
        <w:rPr>
          <w:i/>
          <w:noProof/>
          <w:sz w:val="22"/>
          <w:szCs w:val="22"/>
        </w:rPr>
        <w:t>(</w:t>
      </w:r>
      <w:hyperlink w:anchor="_ENREF_1" w:tooltip="Norbury, 2016 #123" w:history="1">
        <w:r w:rsidR="00387F8F" w:rsidRPr="00387F8F">
          <w:rPr>
            <w:i/>
            <w:noProof/>
            <w:sz w:val="22"/>
            <w:szCs w:val="22"/>
          </w:rPr>
          <w:t>1</w:t>
        </w:r>
      </w:hyperlink>
      <w:r w:rsidR="00387F8F" w:rsidRPr="00387F8F">
        <w:rPr>
          <w:i/>
          <w:noProof/>
          <w:sz w:val="22"/>
          <w:szCs w:val="22"/>
        </w:rPr>
        <w:t xml:space="preserve">, </w:t>
      </w:r>
      <w:hyperlink w:anchor="_ENREF_4" w:tooltip="Kim, 2015 #47" w:history="1">
        <w:r w:rsidR="00387F8F" w:rsidRPr="00387F8F">
          <w:rPr>
            <w:i/>
            <w:noProof/>
            <w:sz w:val="22"/>
            <w:szCs w:val="22"/>
          </w:rPr>
          <w:t>4</w:t>
        </w:r>
      </w:hyperlink>
      <w:r w:rsidR="00387F8F" w:rsidRPr="00387F8F">
        <w:rPr>
          <w:i/>
          <w:noProof/>
          <w:sz w:val="22"/>
          <w:szCs w:val="22"/>
        </w:rPr>
        <w:t xml:space="preserve">, </w:t>
      </w:r>
      <w:hyperlink w:anchor="_ENREF_7" w:tooltip="Geary, 2013 #81" w:history="1">
        <w:r w:rsidR="00387F8F" w:rsidRPr="00387F8F">
          <w:rPr>
            <w:i/>
            <w:noProof/>
            <w:sz w:val="22"/>
            <w:szCs w:val="22"/>
          </w:rPr>
          <w:t>7</w:t>
        </w:r>
      </w:hyperlink>
      <w:r w:rsidR="00387F8F" w:rsidRPr="00387F8F">
        <w:rPr>
          <w:i/>
          <w:noProof/>
          <w:sz w:val="22"/>
          <w:szCs w:val="22"/>
        </w:rPr>
        <w:t xml:space="preserve">, </w:t>
      </w:r>
      <w:hyperlink w:anchor="_ENREF_16" w:tooltip="Berenbaum, 1989 #41" w:history="1">
        <w:r w:rsidR="00387F8F" w:rsidRPr="00387F8F">
          <w:rPr>
            <w:i/>
            <w:noProof/>
            <w:sz w:val="22"/>
            <w:szCs w:val="22"/>
          </w:rPr>
          <w:t>16</w:t>
        </w:r>
      </w:hyperlink>
      <w:r w:rsidR="00387F8F" w:rsidRPr="00387F8F">
        <w:rPr>
          <w:i/>
          <w:noProof/>
          <w:sz w:val="22"/>
          <w:szCs w:val="22"/>
        </w:rPr>
        <w:t>)</w:t>
      </w:r>
      <w:r w:rsidR="00002BD9">
        <w:rPr>
          <w:sz w:val="22"/>
          <w:szCs w:val="22"/>
        </w:rPr>
        <w:fldChar w:fldCharType="end"/>
      </w:r>
    </w:p>
    <w:p w14:paraId="4E1D4C76" w14:textId="77777777" w:rsidR="00697BF0" w:rsidRDefault="00697BF0" w:rsidP="00697BF0">
      <w:pPr>
        <w:tabs>
          <w:tab w:val="right" w:pos="9360"/>
        </w:tabs>
        <w:spacing w:line="360" w:lineRule="auto"/>
        <w:rPr>
          <w:sz w:val="22"/>
          <w:szCs w:val="22"/>
        </w:rPr>
      </w:pPr>
    </w:p>
    <w:p w14:paraId="53EED74B" w14:textId="7C6F1FA1" w:rsidR="006B6B2C" w:rsidRPr="00471867" w:rsidRDefault="00C64249" w:rsidP="00697BF0">
      <w:pPr>
        <w:tabs>
          <w:tab w:val="right" w:pos="9360"/>
        </w:tabs>
        <w:spacing w:line="360" w:lineRule="auto"/>
        <w:rPr>
          <w:sz w:val="22"/>
          <w:szCs w:val="22"/>
        </w:rPr>
      </w:pPr>
      <w:r w:rsidRPr="00C64249">
        <w:rPr>
          <w:sz w:val="22"/>
          <w:szCs w:val="22"/>
        </w:rPr>
        <w:t xml:space="preserve">If in fact there is no major synergy or antagonism then mixture results can be predicted from observed mixture component IDER. </w:t>
      </w:r>
      <w:r w:rsidR="006B6B2C">
        <w:rPr>
          <w:sz w:val="22"/>
          <w:szCs w:val="22"/>
        </w:rPr>
        <w:t>A</w:t>
      </w:r>
      <w:r w:rsidRPr="00C64249">
        <w:rPr>
          <w:sz w:val="22"/>
          <w:szCs w:val="22"/>
        </w:rPr>
        <w:t xml:space="preserve"> severe combinatorial complexity problem, that in general a mixture result cannot be extrapolated even to a mixture with the same components but in different proportions, </w:t>
      </w:r>
      <w:r>
        <w:rPr>
          <w:sz w:val="22"/>
          <w:szCs w:val="22"/>
        </w:rPr>
        <w:t>is</w:t>
      </w:r>
      <w:r w:rsidRPr="00C64249">
        <w:rPr>
          <w:sz w:val="22"/>
          <w:szCs w:val="22"/>
        </w:rPr>
        <w:t xml:space="preserve"> largely circumvented</w:t>
      </w:r>
      <w:r w:rsidR="00061883">
        <w:rPr>
          <w:sz w:val="22"/>
          <w:szCs w:val="22"/>
        </w:rPr>
        <w:t xml:space="preserve">, a </w:t>
      </w:r>
      <w:r w:rsidR="00F326D0">
        <w:rPr>
          <w:sz w:val="22"/>
          <w:szCs w:val="22"/>
        </w:rPr>
        <w:t>drastic</w:t>
      </w:r>
      <w:r w:rsidR="00061883">
        <w:rPr>
          <w:sz w:val="22"/>
          <w:szCs w:val="22"/>
        </w:rPr>
        <w:t xml:space="preserve"> simplification</w:t>
      </w:r>
      <w:r w:rsidR="00F326D0">
        <w:rPr>
          <w:sz w:val="22"/>
          <w:szCs w:val="22"/>
        </w:rPr>
        <w:t xml:space="preserve"> for mixtures containing many different components</w:t>
      </w:r>
      <w:r w:rsidRPr="00C64249">
        <w:rPr>
          <w:sz w:val="22"/>
          <w:szCs w:val="22"/>
        </w:rPr>
        <w:t>.</w:t>
      </w:r>
      <w:r w:rsidR="006B6B2C">
        <w:rPr>
          <w:sz w:val="22"/>
          <w:szCs w:val="22"/>
        </w:rPr>
        <w:t xml:space="preserve"> </w:t>
      </w:r>
      <w:r w:rsidR="006B6B2C" w:rsidRPr="00471867">
        <w:rPr>
          <w:sz w:val="22"/>
          <w:szCs w:val="22"/>
        </w:rPr>
        <w:t xml:space="preserve">If </w:t>
      </w:r>
      <w:r w:rsidR="006B6B2C">
        <w:rPr>
          <w:sz w:val="22"/>
          <w:szCs w:val="22"/>
        </w:rPr>
        <w:t>accurate</w:t>
      </w:r>
      <w:r w:rsidR="006B6B2C" w:rsidRPr="00471867">
        <w:rPr>
          <w:sz w:val="22"/>
          <w:szCs w:val="22"/>
        </w:rPr>
        <w:t xml:space="preserve"> </w:t>
      </w:r>
      <w:r w:rsidR="006B6B2C" w:rsidRPr="00471867">
        <w:rPr>
          <w:i/>
          <w:sz w:val="22"/>
          <w:szCs w:val="22"/>
        </w:rPr>
        <w:t xml:space="preserve">in silico </w:t>
      </w:r>
      <w:r w:rsidR="006B6B2C" w:rsidRPr="00471867">
        <w:rPr>
          <w:sz w:val="22"/>
          <w:szCs w:val="22"/>
        </w:rPr>
        <w:t>IDER-based default</w:t>
      </w:r>
      <w:r w:rsidR="006B6B2C" w:rsidRPr="00471867">
        <w:rPr>
          <w:i/>
          <w:sz w:val="22"/>
          <w:szCs w:val="22"/>
        </w:rPr>
        <w:t xml:space="preserve"> </w:t>
      </w:r>
      <w:r w:rsidR="006B6B2C" w:rsidRPr="00471867">
        <w:rPr>
          <w:sz w:val="22"/>
          <w:szCs w:val="22"/>
        </w:rPr>
        <w:t xml:space="preserve">predictions on </w:t>
      </w:r>
      <w:r w:rsidR="006B6B2C">
        <w:rPr>
          <w:sz w:val="22"/>
          <w:szCs w:val="22"/>
        </w:rPr>
        <w:t>mixed beam</w:t>
      </w:r>
      <w:r w:rsidR="006B6B2C" w:rsidRPr="00471867">
        <w:rPr>
          <w:sz w:val="22"/>
          <w:szCs w:val="22"/>
        </w:rPr>
        <w:t xml:space="preserve"> effects can be found, NASA’s planning and interpretation of </w:t>
      </w:r>
      <w:r w:rsidR="006B6B2C">
        <w:rPr>
          <w:sz w:val="22"/>
          <w:szCs w:val="22"/>
        </w:rPr>
        <w:t>mixed beam</w:t>
      </w:r>
      <w:r w:rsidR="006B6B2C" w:rsidRPr="00471867">
        <w:rPr>
          <w:sz w:val="22"/>
          <w:szCs w:val="22"/>
        </w:rPr>
        <w:t xml:space="preserve"> experiments, and perhaps </w:t>
      </w:r>
      <w:r w:rsidR="006B6B2C">
        <w:rPr>
          <w:sz w:val="22"/>
          <w:szCs w:val="22"/>
        </w:rPr>
        <w:t xml:space="preserve">even </w:t>
      </w:r>
      <w:r w:rsidR="006B6B2C" w:rsidRPr="00471867">
        <w:rPr>
          <w:sz w:val="22"/>
          <w:szCs w:val="22"/>
        </w:rPr>
        <w:t>NASA’s p</w:t>
      </w:r>
      <w:r w:rsidR="006B6B2C">
        <w:rPr>
          <w:sz w:val="22"/>
          <w:szCs w:val="22"/>
        </w:rPr>
        <w:t xml:space="preserve">lanning for missions beyond low </w:t>
      </w:r>
      <w:r w:rsidR="006B6B2C" w:rsidRPr="00471867">
        <w:rPr>
          <w:sz w:val="22"/>
          <w:szCs w:val="22"/>
        </w:rPr>
        <w:t>earth orbit, can be very substantially simplified using such predictions.</w:t>
      </w:r>
    </w:p>
    <w:p w14:paraId="25C67C48" w14:textId="031D26AE" w:rsidR="00C64249" w:rsidRPr="00061883" w:rsidRDefault="00C64249" w:rsidP="00061883">
      <w:pPr>
        <w:tabs>
          <w:tab w:val="right" w:pos="9360"/>
        </w:tabs>
        <w:spacing w:line="360" w:lineRule="auto"/>
        <w:rPr>
          <w:rFonts w:asciiTheme="majorHAnsi" w:hAnsiTheme="majorHAnsi" w:cstheme="majorHAnsi"/>
          <w:i/>
          <w:sz w:val="20"/>
          <w:szCs w:val="20"/>
        </w:rPr>
      </w:pPr>
      <w:r w:rsidRPr="00061883">
        <w:rPr>
          <w:rFonts w:asciiTheme="majorHAnsi" w:hAnsiTheme="majorHAnsi" w:cstheme="majorHAnsi"/>
          <w:sz w:val="20"/>
          <w:szCs w:val="20"/>
        </w:rPr>
        <w:t xml:space="preserve">Using </w:t>
      </w:r>
      <w:proofErr w:type="gramStart"/>
      <w:r w:rsidRPr="00061883">
        <w:rPr>
          <w:rFonts w:asciiTheme="majorHAnsi" w:hAnsiTheme="majorHAnsi" w:cstheme="majorHAnsi"/>
          <w:i/>
          <w:sz w:val="20"/>
          <w:szCs w:val="20"/>
        </w:rPr>
        <w:t>I(</w:t>
      </w:r>
      <w:proofErr w:type="gramEnd"/>
      <w:r w:rsidRPr="00061883">
        <w:rPr>
          <w:rFonts w:asciiTheme="majorHAnsi" w:hAnsiTheme="majorHAnsi" w:cstheme="majorHAnsi"/>
          <w:i/>
          <w:sz w:val="20"/>
          <w:szCs w:val="20"/>
        </w:rPr>
        <w:t>d)</w:t>
      </w:r>
    </w:p>
    <w:p w14:paraId="09A4FDEA" w14:textId="7A3712F6" w:rsidR="00061883" w:rsidRDefault="00792882" w:rsidP="00061883">
      <w:pPr>
        <w:tabs>
          <w:tab w:val="right" w:pos="9360"/>
        </w:tabs>
        <w:spacing w:line="360" w:lineRule="auto"/>
        <w:rPr>
          <w:sz w:val="22"/>
          <w:szCs w:val="22"/>
        </w:rPr>
      </w:pPr>
      <w:r>
        <w:rPr>
          <w:sz w:val="22"/>
          <w:szCs w:val="22"/>
        </w:rPr>
        <w:t xml:space="preserve">   </w:t>
      </w:r>
      <w:r w:rsidR="00FF780F">
        <w:rPr>
          <w:sz w:val="22"/>
          <w:szCs w:val="22"/>
        </w:rPr>
        <w:t xml:space="preserve"> </w:t>
      </w:r>
      <w:r w:rsidR="00061883">
        <w:rPr>
          <w:sz w:val="22"/>
          <w:szCs w:val="22"/>
        </w:rPr>
        <w:t>Sometimes</w:t>
      </w:r>
      <w:r w:rsidR="00FF780F">
        <w:rPr>
          <w:sz w:val="22"/>
          <w:szCs w:val="22"/>
        </w:rPr>
        <w:t xml:space="preserve">, like linear isobole analyses </w:t>
      </w:r>
      <w:r w:rsidR="00002BD9">
        <w:rPr>
          <w:bCs/>
          <w:sz w:val="22"/>
          <w:szCs w:val="22"/>
        </w:rPr>
        <w:fldChar w:fldCharType="begin"/>
      </w:r>
      <w:r w:rsidR="006B6B2C">
        <w:rPr>
          <w:bCs/>
          <w:sz w:val="22"/>
          <w:szCs w:val="22"/>
        </w:rPr>
        <w:instrText xml:space="preserve"> ADDIN EN.CITE &lt;EndNote&gt;&lt;Cite&gt;&lt;Author&gt;Berenbaum&lt;/Author&gt;&lt;Year&gt;1989&lt;/Year&gt;&lt;RecNum&gt;41&lt;/RecNum&gt;&lt;DisplayText&gt;&lt;style face="italic"&gt;(16)&lt;/style&gt;&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002BD9">
        <w:rPr>
          <w:bCs/>
          <w:sz w:val="22"/>
          <w:szCs w:val="22"/>
        </w:rPr>
        <w:fldChar w:fldCharType="separate"/>
      </w:r>
      <w:r w:rsidR="006B6B2C" w:rsidRPr="006B6B2C">
        <w:rPr>
          <w:bCs/>
          <w:i/>
          <w:noProof/>
          <w:sz w:val="22"/>
          <w:szCs w:val="22"/>
        </w:rPr>
        <w:t>(</w:t>
      </w:r>
      <w:hyperlink w:anchor="_ENREF_16" w:tooltip="Berenbaum, 1989 #41" w:history="1">
        <w:r w:rsidR="00387F8F" w:rsidRPr="006B6B2C">
          <w:rPr>
            <w:bCs/>
            <w:i/>
            <w:noProof/>
            <w:sz w:val="22"/>
            <w:szCs w:val="22"/>
          </w:rPr>
          <w:t>16</w:t>
        </w:r>
      </w:hyperlink>
      <w:r w:rsidR="006B6B2C" w:rsidRPr="006B6B2C">
        <w:rPr>
          <w:bCs/>
          <w:i/>
          <w:noProof/>
          <w:sz w:val="22"/>
          <w:szCs w:val="22"/>
        </w:rPr>
        <w:t>)</w:t>
      </w:r>
      <w:r w:rsidR="00002BD9">
        <w:rPr>
          <w:bCs/>
          <w:sz w:val="22"/>
          <w:szCs w:val="22"/>
        </w:rPr>
        <w:fldChar w:fldCharType="end"/>
      </w:r>
      <w:r w:rsidR="00FF780F">
        <w:rPr>
          <w:bCs/>
          <w:sz w:val="22"/>
          <w:szCs w:val="22"/>
        </w:rPr>
        <w:t>,</w:t>
      </w:r>
      <w:r w:rsidR="00061883">
        <w:rPr>
          <w:sz w:val="22"/>
          <w:szCs w:val="22"/>
        </w:rPr>
        <w:t xml:space="preserve"> </w:t>
      </w:r>
      <w:r w:rsidR="00061883">
        <w:rPr>
          <w:i/>
          <w:sz w:val="22"/>
          <w:szCs w:val="22"/>
        </w:rPr>
        <w:t>I(d)</w:t>
      </w:r>
      <w:r w:rsidR="00061883">
        <w:rPr>
          <w:sz w:val="22"/>
          <w:szCs w:val="22"/>
        </w:rPr>
        <w:t xml:space="preserve"> can mimic biologically-based arguments</w:t>
      </w:r>
      <w:r w:rsidR="00061883">
        <w:rPr>
          <w:bCs/>
          <w:sz w:val="22"/>
          <w:szCs w:val="22"/>
        </w:rPr>
        <w:t xml:space="preserve">. </w:t>
      </w:r>
      <w:r w:rsidR="00BF35FF">
        <w:rPr>
          <w:bCs/>
          <w:sz w:val="22"/>
          <w:szCs w:val="22"/>
        </w:rPr>
        <w:t>Examples include</w:t>
      </w:r>
      <w:r w:rsidR="00061883">
        <w:rPr>
          <w:bCs/>
          <w:sz w:val="22"/>
          <w:szCs w:val="22"/>
        </w:rPr>
        <w:t xml:space="preserve"> </w:t>
      </w:r>
      <w:r w:rsidR="00BF35FF">
        <w:rPr>
          <w:bCs/>
          <w:sz w:val="22"/>
          <w:szCs w:val="22"/>
        </w:rPr>
        <w:t xml:space="preserve">automatically incorporating NTE saturation and the fact that </w:t>
      </w:r>
      <w:r w:rsidR="00061883">
        <w:rPr>
          <w:bCs/>
          <w:sz w:val="22"/>
          <w:szCs w:val="22"/>
        </w:rPr>
        <w:t xml:space="preserve">in Eq. (12) </w:t>
      </w:r>
      <w:proofErr w:type="gramStart"/>
      <w:r w:rsidR="00061883">
        <w:rPr>
          <w:bCs/>
          <w:i/>
          <w:sz w:val="22"/>
          <w:szCs w:val="22"/>
        </w:rPr>
        <w:t>I(</w:t>
      </w:r>
      <w:proofErr w:type="gramEnd"/>
      <w:r w:rsidR="00061883">
        <w:rPr>
          <w:bCs/>
          <w:i/>
          <w:sz w:val="22"/>
          <w:szCs w:val="22"/>
        </w:rPr>
        <w:t>d)</w:t>
      </w:r>
      <w:r w:rsidR="00061883">
        <w:rPr>
          <w:bCs/>
          <w:sz w:val="22"/>
          <w:szCs w:val="22"/>
        </w:rPr>
        <w:t xml:space="preserve"> gives an equation previously derived from mechanistic considerations of pairwise lesion interactions. </w:t>
      </w:r>
      <w:r w:rsidR="00FD7836">
        <w:rPr>
          <w:bCs/>
          <w:sz w:val="22"/>
          <w:szCs w:val="22"/>
        </w:rPr>
        <w:t xml:space="preserve"> </w:t>
      </w:r>
      <w:r w:rsidR="00061883">
        <w:rPr>
          <w:bCs/>
          <w:sz w:val="22"/>
          <w:szCs w:val="22"/>
        </w:rPr>
        <w:t>That is gratifying in these special cases, but it is</w:t>
      </w:r>
      <w:r w:rsidR="00BF35FF">
        <w:rPr>
          <w:bCs/>
          <w:sz w:val="22"/>
          <w:szCs w:val="22"/>
        </w:rPr>
        <w:t xml:space="preserve"> </w:t>
      </w:r>
      <w:r w:rsidR="005D6DFC">
        <w:rPr>
          <w:bCs/>
          <w:sz w:val="22"/>
          <w:szCs w:val="22"/>
        </w:rPr>
        <w:t>unfortunately</w:t>
      </w:r>
      <w:r w:rsidR="00BF35FF">
        <w:rPr>
          <w:bCs/>
          <w:sz w:val="22"/>
          <w:szCs w:val="22"/>
        </w:rPr>
        <w:t xml:space="preserve"> not a general feature.</w:t>
      </w:r>
      <w:r w:rsidR="00061883">
        <w:rPr>
          <w:bCs/>
          <w:sz w:val="22"/>
          <w:szCs w:val="22"/>
        </w:rPr>
        <w:t xml:space="preserve"> For example given two IDER that are LQ, not just pure quadratic, the biophysically based prediction </w:t>
      </w:r>
      <w:r w:rsidR="00BF35FF">
        <w:rPr>
          <w:bCs/>
          <w:sz w:val="22"/>
          <w:szCs w:val="22"/>
        </w:rPr>
        <w:t>Eq.</w:t>
      </w:r>
      <w:r w:rsidR="00061883">
        <w:rPr>
          <w:bCs/>
          <w:sz w:val="22"/>
          <w:szCs w:val="22"/>
        </w:rPr>
        <w:t xml:space="preserve"> </w:t>
      </w:r>
      <w:r w:rsidR="002971A7">
        <w:rPr>
          <w:bCs/>
          <w:sz w:val="22"/>
          <w:szCs w:val="22"/>
        </w:rPr>
        <w:t xml:space="preserve">(5) </w:t>
      </w:r>
      <w:r w:rsidR="00061883">
        <w:rPr>
          <w:bCs/>
          <w:sz w:val="22"/>
          <w:szCs w:val="22"/>
        </w:rPr>
        <w:t>and the default pre</w:t>
      </w:r>
      <w:r w:rsidR="0029778E">
        <w:rPr>
          <w:bCs/>
          <w:sz w:val="22"/>
          <w:szCs w:val="22"/>
        </w:rPr>
        <w:t>dic</w:t>
      </w:r>
      <w:r w:rsidR="00061883">
        <w:rPr>
          <w:bCs/>
          <w:sz w:val="22"/>
          <w:szCs w:val="22"/>
        </w:rPr>
        <w:t xml:space="preserve">tion using </w:t>
      </w:r>
      <w:proofErr w:type="gramStart"/>
      <w:r w:rsidR="00061883" w:rsidRPr="0029778E">
        <w:rPr>
          <w:bCs/>
          <w:i/>
          <w:sz w:val="22"/>
          <w:szCs w:val="22"/>
        </w:rPr>
        <w:t>I(</w:t>
      </w:r>
      <w:proofErr w:type="gramEnd"/>
      <w:r w:rsidR="00061883" w:rsidRPr="0029778E">
        <w:rPr>
          <w:bCs/>
          <w:i/>
          <w:sz w:val="22"/>
          <w:szCs w:val="22"/>
        </w:rPr>
        <w:t>d)</w:t>
      </w:r>
      <w:r w:rsidR="00061883">
        <w:rPr>
          <w:bCs/>
          <w:sz w:val="22"/>
          <w:szCs w:val="22"/>
        </w:rPr>
        <w:t xml:space="preserve"> in general differ</w:t>
      </w:r>
      <w:r w:rsidR="001073CF">
        <w:rPr>
          <w:bCs/>
          <w:sz w:val="22"/>
          <w:szCs w:val="22"/>
        </w:rPr>
        <w:t>, as shown in</w:t>
      </w:r>
      <w:r w:rsidR="002971A7">
        <w:rPr>
          <w:bCs/>
          <w:sz w:val="22"/>
          <w:szCs w:val="22"/>
        </w:rPr>
        <w:t xml:space="preserve"> </w:t>
      </w:r>
      <w:r w:rsidR="00061883">
        <w:rPr>
          <w:bCs/>
          <w:sz w:val="22"/>
          <w:szCs w:val="22"/>
        </w:rPr>
        <w:t xml:space="preserve">Supplementary Information </w:t>
      </w:r>
      <w:r w:rsidR="00BF35FF">
        <w:rPr>
          <w:bCs/>
          <w:sz w:val="22"/>
          <w:szCs w:val="22"/>
        </w:rPr>
        <w:t>S6</w:t>
      </w:r>
      <w:r w:rsidR="00061883">
        <w:rPr>
          <w:bCs/>
          <w:sz w:val="22"/>
          <w:szCs w:val="22"/>
        </w:rPr>
        <w:t>.</w:t>
      </w:r>
    </w:p>
    <w:p w14:paraId="45D8907D" w14:textId="77777777" w:rsidR="00C60594" w:rsidRDefault="00C60594" w:rsidP="00C60594">
      <w:pPr>
        <w:tabs>
          <w:tab w:val="right" w:pos="9360"/>
        </w:tabs>
        <w:spacing w:line="240" w:lineRule="auto"/>
        <w:rPr>
          <w:sz w:val="22"/>
          <w:szCs w:val="22"/>
        </w:rPr>
      </w:pPr>
    </w:p>
    <w:p w14:paraId="2E817835" w14:textId="77777777" w:rsidR="00DA64AB" w:rsidRDefault="00DA64AB" w:rsidP="00C60594">
      <w:pPr>
        <w:tabs>
          <w:tab w:val="right" w:pos="9360"/>
        </w:tabs>
        <w:spacing w:line="240" w:lineRule="auto"/>
        <w:rPr>
          <w:sz w:val="22"/>
          <w:szCs w:val="22"/>
        </w:rPr>
      </w:pPr>
      <w:r w:rsidRPr="00E81069">
        <w:rPr>
          <w:sz w:val="22"/>
          <w:szCs w:val="22"/>
        </w:rPr>
        <w:t>BIBLIOGRAPHY</w:t>
      </w:r>
    </w:p>
    <w:p w14:paraId="5E63E9D7" w14:textId="77777777" w:rsidR="00387F8F" w:rsidRPr="00387F8F" w:rsidRDefault="00002BD9" w:rsidP="00387F8F">
      <w:pPr>
        <w:pStyle w:val="EndNoteBibliography"/>
      </w:pPr>
      <w:r>
        <w:rPr>
          <w:sz w:val="22"/>
          <w:szCs w:val="22"/>
        </w:rPr>
        <w:fldChar w:fldCharType="begin"/>
      </w:r>
      <w:r>
        <w:rPr>
          <w:sz w:val="22"/>
          <w:szCs w:val="22"/>
        </w:rPr>
        <w:instrText xml:space="preserve"> ADDIN EN.REFLIST </w:instrText>
      </w:r>
      <w:r>
        <w:rPr>
          <w:sz w:val="22"/>
          <w:szCs w:val="22"/>
        </w:rPr>
        <w:fldChar w:fldCharType="separate"/>
      </w:r>
      <w:bookmarkStart w:id="3" w:name="_ENREF_1"/>
      <w:r w:rsidR="00387F8F" w:rsidRPr="00387F8F">
        <w:t>1.</w:t>
      </w:r>
      <w:r w:rsidR="00387F8F" w:rsidRPr="00387F8F">
        <w:tab/>
        <w:t>Norbury JW, Schimmerling W, Slaba TC, Azzam EI, Badavi FF, Baiocco G, et al. Galactic cosmic ray simulation at the NASA Space Radiation Laboratory. Life Sci Space Res (Amst). 2016;8:38-51.</w:t>
      </w:r>
    </w:p>
    <w:bookmarkEnd w:id="3"/>
    <w:p w14:paraId="652AC9F1" w14:textId="77777777" w:rsidR="00387F8F" w:rsidRPr="00387F8F" w:rsidRDefault="00387F8F" w:rsidP="00387F8F">
      <w:pPr>
        <w:pStyle w:val="EndNoteBibliography"/>
      </w:pPr>
    </w:p>
    <w:p w14:paraId="4F81ED16" w14:textId="77777777" w:rsidR="00387F8F" w:rsidRPr="00387F8F" w:rsidRDefault="00387F8F" w:rsidP="00387F8F">
      <w:pPr>
        <w:pStyle w:val="EndNoteBibliography"/>
      </w:pPr>
      <w:bookmarkStart w:id="4" w:name="_ENREF_2"/>
      <w:r w:rsidRPr="00387F8F">
        <w:t>2.</w:t>
      </w:r>
      <w:r w:rsidRPr="00387F8F">
        <w:tab/>
        <w:t>Barcellos-Hoff MH, Blakely EA, Burma S, Fornace AJ, Jr., Gerson S, Hlatky L, et al. Concepts and challenges in cancer risk prediction for the space radiation environment. Life Sci Space Res (Amst). 2015;6:92-103.</w:t>
      </w:r>
    </w:p>
    <w:bookmarkEnd w:id="4"/>
    <w:p w14:paraId="7FBB379C" w14:textId="77777777" w:rsidR="00387F8F" w:rsidRPr="00387F8F" w:rsidRDefault="00387F8F" w:rsidP="00387F8F">
      <w:pPr>
        <w:pStyle w:val="EndNoteBibliography"/>
      </w:pPr>
    </w:p>
    <w:p w14:paraId="524A89EC" w14:textId="77777777" w:rsidR="00387F8F" w:rsidRPr="00387F8F" w:rsidRDefault="00387F8F" w:rsidP="00387F8F">
      <w:pPr>
        <w:pStyle w:val="EndNoteBibliography"/>
      </w:pPr>
      <w:bookmarkStart w:id="5" w:name="_ENREF_3"/>
      <w:r w:rsidRPr="00387F8F">
        <w:t>3.</w:t>
      </w:r>
      <w:r w:rsidRPr="00387F8F">
        <w:tab/>
        <w:t>Badhwar GD, Cucinotta FA, O'Neill PM. An analysis of interplanetary space radiation exposure for various solar cycles. Radiat Res. 1994;138(2):201-8.</w:t>
      </w:r>
    </w:p>
    <w:bookmarkEnd w:id="5"/>
    <w:p w14:paraId="7EB4E27C" w14:textId="77777777" w:rsidR="00387F8F" w:rsidRPr="00387F8F" w:rsidRDefault="00387F8F" w:rsidP="00387F8F">
      <w:pPr>
        <w:pStyle w:val="EndNoteBibliography"/>
      </w:pPr>
    </w:p>
    <w:p w14:paraId="49A1469A" w14:textId="77777777" w:rsidR="00387F8F" w:rsidRPr="00387F8F" w:rsidRDefault="00387F8F" w:rsidP="00387F8F">
      <w:pPr>
        <w:pStyle w:val="EndNoteBibliography"/>
      </w:pPr>
      <w:bookmarkStart w:id="6" w:name="_ENREF_4"/>
      <w:r w:rsidRPr="00387F8F">
        <w:t>4.</w:t>
      </w:r>
      <w:r w:rsidRPr="00387F8F">
        <w:tab/>
        <w:t>Kim MY, Rusek A, Cucinotta FA. Issues for Simulation of Galactic Cosmic Ray Exposures for Radiobiological Research at Ground Based Accelerators. Front Oncol. 2015.</w:t>
      </w:r>
    </w:p>
    <w:bookmarkEnd w:id="6"/>
    <w:p w14:paraId="669740FC" w14:textId="77777777" w:rsidR="00387F8F" w:rsidRPr="00387F8F" w:rsidRDefault="00387F8F" w:rsidP="00387F8F">
      <w:pPr>
        <w:pStyle w:val="EndNoteBibliography"/>
      </w:pPr>
    </w:p>
    <w:p w14:paraId="1E62B31C" w14:textId="77777777" w:rsidR="00387F8F" w:rsidRPr="00387F8F" w:rsidRDefault="00387F8F" w:rsidP="00387F8F">
      <w:pPr>
        <w:pStyle w:val="EndNoteBibliography"/>
      </w:pPr>
      <w:bookmarkStart w:id="7" w:name="_ENREF_5"/>
      <w:r w:rsidRPr="00387F8F">
        <w:t>5.</w:t>
      </w:r>
      <w:r w:rsidRPr="00387F8F">
        <w:tab/>
        <w:t>Slaba TC, Blattnig SR, Norbury JW, Rusek A, C.L. T, Walker SA. NASA/TP-2015-218698. GCR Simulator Reference Field and a Spectral Approach for Laboratory Simulation. Hampton, Virginia: NASA Langley Research Center, 2015 NASA/TP-2015-218698.</w:t>
      </w:r>
    </w:p>
    <w:bookmarkEnd w:id="7"/>
    <w:p w14:paraId="38FDAD34" w14:textId="77777777" w:rsidR="00387F8F" w:rsidRPr="00387F8F" w:rsidRDefault="00387F8F" w:rsidP="00387F8F">
      <w:pPr>
        <w:pStyle w:val="EndNoteBibliography"/>
      </w:pPr>
    </w:p>
    <w:p w14:paraId="0BDE5870" w14:textId="45428588" w:rsidR="00387F8F" w:rsidRPr="00387F8F" w:rsidRDefault="00387F8F" w:rsidP="00387F8F">
      <w:pPr>
        <w:pStyle w:val="EndNoteBibliography"/>
      </w:pPr>
      <w:bookmarkStart w:id="8" w:name="_ENREF_6"/>
      <w:r w:rsidRPr="00387F8F">
        <w:lastRenderedPageBreak/>
        <w:t>6.</w:t>
      </w:r>
      <w:r w:rsidRPr="00387F8F">
        <w:tab/>
        <w:t xml:space="preserve">Cucinotta FA, Kim MH, Chappell LJ. Space Radiation Cancer Risk Projections and Uncertainties – 2012. Hanover, MD; </w:t>
      </w:r>
      <w:hyperlink r:id="rId41" w:history="1">
        <w:r w:rsidRPr="00387F8F">
          <w:rPr>
            <w:rStyle w:val="Hyperlink"/>
          </w:rPr>
          <w:t>http://ston.jsc.nasa.gov/collections/TRS:</w:t>
        </w:r>
      </w:hyperlink>
      <w:r w:rsidRPr="00387F8F">
        <w:t xml:space="preserve"> NASA Center for AeroSpace Information, 2013.</w:t>
      </w:r>
    </w:p>
    <w:bookmarkEnd w:id="8"/>
    <w:p w14:paraId="78208561" w14:textId="77777777" w:rsidR="00387F8F" w:rsidRPr="00387F8F" w:rsidRDefault="00387F8F" w:rsidP="00387F8F">
      <w:pPr>
        <w:pStyle w:val="EndNoteBibliography"/>
      </w:pPr>
    </w:p>
    <w:p w14:paraId="19CEEB8F" w14:textId="77777777" w:rsidR="00387F8F" w:rsidRPr="00387F8F" w:rsidRDefault="00387F8F" w:rsidP="00387F8F">
      <w:pPr>
        <w:pStyle w:val="EndNoteBibliography"/>
      </w:pPr>
      <w:bookmarkStart w:id="9" w:name="_ENREF_7"/>
      <w:r w:rsidRPr="00387F8F">
        <w:t>7.</w:t>
      </w:r>
      <w:r w:rsidRPr="00387F8F">
        <w:tab/>
        <w:t>Geary N. Understanding synergy. Am J Physiol Endocrinol Metab. 2013;304(3):E237-53.</w:t>
      </w:r>
    </w:p>
    <w:bookmarkEnd w:id="9"/>
    <w:p w14:paraId="6441BD0D" w14:textId="77777777" w:rsidR="00387F8F" w:rsidRPr="00387F8F" w:rsidRDefault="00387F8F" w:rsidP="00387F8F">
      <w:pPr>
        <w:pStyle w:val="EndNoteBibliography"/>
      </w:pPr>
    </w:p>
    <w:p w14:paraId="3D8A78D6" w14:textId="77777777" w:rsidR="00387F8F" w:rsidRPr="00387F8F" w:rsidRDefault="00387F8F" w:rsidP="00387F8F">
      <w:pPr>
        <w:pStyle w:val="EndNoteBibliography"/>
      </w:pPr>
      <w:bookmarkStart w:id="10" w:name="_ENREF_8"/>
      <w:r w:rsidRPr="00387F8F">
        <w:t>8.</w:t>
      </w:r>
      <w:r w:rsidRPr="00387F8F">
        <w:tab/>
        <w:t>Deen DF, Williams ME. Isobologram analysis of X-ray--BCNU interactions in vitro. Radiat Res. 1979;79(3):483-91.</w:t>
      </w:r>
    </w:p>
    <w:bookmarkEnd w:id="10"/>
    <w:p w14:paraId="3AD76F18" w14:textId="77777777" w:rsidR="00387F8F" w:rsidRPr="00387F8F" w:rsidRDefault="00387F8F" w:rsidP="00387F8F">
      <w:pPr>
        <w:pStyle w:val="EndNoteBibliography"/>
      </w:pPr>
    </w:p>
    <w:p w14:paraId="6FD66B00" w14:textId="77777777" w:rsidR="00387F8F" w:rsidRPr="00387F8F" w:rsidRDefault="00387F8F" w:rsidP="00387F8F">
      <w:pPr>
        <w:pStyle w:val="EndNoteBibliography"/>
      </w:pPr>
      <w:bookmarkStart w:id="11" w:name="_ENREF_9"/>
      <w:r w:rsidRPr="00387F8F">
        <w:t>9.</w:t>
      </w:r>
      <w:r w:rsidRPr="00387F8F">
        <w:tab/>
        <w:t>Lam GK. A general formulation of the concept of independent action for the combined effects of agents. Bull Math Biol. 1994;56(5):959-80.</w:t>
      </w:r>
    </w:p>
    <w:bookmarkEnd w:id="11"/>
    <w:p w14:paraId="4D96E61A" w14:textId="77777777" w:rsidR="00387F8F" w:rsidRPr="00387F8F" w:rsidRDefault="00387F8F" w:rsidP="00387F8F">
      <w:pPr>
        <w:pStyle w:val="EndNoteBibliography"/>
      </w:pPr>
    </w:p>
    <w:p w14:paraId="637DB3E7" w14:textId="77777777" w:rsidR="00387F8F" w:rsidRPr="00387F8F" w:rsidRDefault="00387F8F" w:rsidP="00387F8F">
      <w:pPr>
        <w:pStyle w:val="EndNoteBibliography"/>
      </w:pPr>
      <w:bookmarkStart w:id="12" w:name="_ENREF_10"/>
      <w:r w:rsidRPr="00387F8F">
        <w:t>10.</w:t>
      </w:r>
      <w:r w:rsidRPr="00387F8F">
        <w:tab/>
        <w:t>Wuttke K, Muller WU, Streffer C. The sensitivity of the in vitro cytokinesis-blocked micronucleus assay in lymphocytes for different and combined radiation qualities. Strahlenther Onkol. 1998;174(5):262-8.</w:t>
      </w:r>
    </w:p>
    <w:bookmarkEnd w:id="12"/>
    <w:p w14:paraId="013ACF83" w14:textId="77777777" w:rsidR="00387F8F" w:rsidRPr="00387F8F" w:rsidRDefault="00387F8F" w:rsidP="00387F8F">
      <w:pPr>
        <w:pStyle w:val="EndNoteBibliography"/>
      </w:pPr>
    </w:p>
    <w:p w14:paraId="5EC4328E" w14:textId="77777777" w:rsidR="00387F8F" w:rsidRPr="00387F8F" w:rsidRDefault="00387F8F" w:rsidP="00387F8F">
      <w:pPr>
        <w:pStyle w:val="EndNoteBibliography"/>
      </w:pPr>
      <w:bookmarkStart w:id="13" w:name="_ENREF_11"/>
      <w:r w:rsidRPr="00387F8F">
        <w:t>11.</w:t>
      </w:r>
      <w:r w:rsidRPr="00387F8F">
        <w:tab/>
        <w:t>Foucquier J, Guedj M. Analysis of drug combinations: current methodological landscape. Pharmacol Res Perspect. 2015;3(3):e00149.</w:t>
      </w:r>
    </w:p>
    <w:bookmarkEnd w:id="13"/>
    <w:p w14:paraId="1AE1F248" w14:textId="77777777" w:rsidR="00387F8F" w:rsidRPr="00387F8F" w:rsidRDefault="00387F8F" w:rsidP="00387F8F">
      <w:pPr>
        <w:pStyle w:val="EndNoteBibliography"/>
      </w:pPr>
    </w:p>
    <w:p w14:paraId="53B0F006" w14:textId="77777777" w:rsidR="00387F8F" w:rsidRPr="00387F8F" w:rsidRDefault="00387F8F" w:rsidP="00387F8F">
      <w:pPr>
        <w:pStyle w:val="EndNoteBibliography"/>
      </w:pPr>
      <w:bookmarkStart w:id="14" w:name="_ENREF_12"/>
      <w:r w:rsidRPr="00387F8F">
        <w:t>12.</w:t>
      </w:r>
      <w:r w:rsidRPr="00387F8F">
        <w:tab/>
        <w:t>Boedeker W, Backhaus T. The scientific assessment of combined effects of risk factors: different approaches in experimental biosciences and epidemiology. Eur J Epidemiol. 2010;25(8):539-46.</w:t>
      </w:r>
    </w:p>
    <w:bookmarkEnd w:id="14"/>
    <w:p w14:paraId="5F1093DA" w14:textId="77777777" w:rsidR="00387F8F" w:rsidRPr="00387F8F" w:rsidRDefault="00387F8F" w:rsidP="00387F8F">
      <w:pPr>
        <w:pStyle w:val="EndNoteBibliography"/>
      </w:pPr>
    </w:p>
    <w:p w14:paraId="4B4456E8" w14:textId="77777777" w:rsidR="00387F8F" w:rsidRPr="00387F8F" w:rsidRDefault="00387F8F" w:rsidP="00387F8F">
      <w:pPr>
        <w:pStyle w:val="EndNoteBibliography"/>
      </w:pPr>
      <w:bookmarkStart w:id="15" w:name="_ENREF_13"/>
      <w:r w:rsidRPr="00387F8F">
        <w:t>13.</w:t>
      </w:r>
      <w:r w:rsidRPr="00387F8F">
        <w:tab/>
        <w:t>Berthoud HR. Synergy: a concept in search of a definition. Endocrinology. 2013;154(11):3974-7.</w:t>
      </w:r>
    </w:p>
    <w:bookmarkEnd w:id="15"/>
    <w:p w14:paraId="410EB8EB" w14:textId="77777777" w:rsidR="00387F8F" w:rsidRPr="00387F8F" w:rsidRDefault="00387F8F" w:rsidP="00387F8F">
      <w:pPr>
        <w:pStyle w:val="EndNoteBibliography"/>
      </w:pPr>
    </w:p>
    <w:p w14:paraId="20CF7848" w14:textId="77777777" w:rsidR="00387F8F" w:rsidRPr="00387F8F" w:rsidRDefault="00387F8F" w:rsidP="00387F8F">
      <w:pPr>
        <w:pStyle w:val="EndNoteBibliography"/>
      </w:pPr>
      <w:bookmarkStart w:id="16" w:name="_ENREF_14"/>
      <w:r w:rsidRPr="00387F8F">
        <w:t>14.</w:t>
      </w:r>
      <w:r w:rsidRPr="00387F8F">
        <w:tab/>
        <w:t>Tang J, Wennerberg K, Aittokallio T. What is synergy? The Saariselkä agreement revisited. Frontiers in Pharmacology. 2015;6:181.</w:t>
      </w:r>
    </w:p>
    <w:bookmarkEnd w:id="16"/>
    <w:p w14:paraId="656B1D03" w14:textId="77777777" w:rsidR="00387F8F" w:rsidRPr="00387F8F" w:rsidRDefault="00387F8F" w:rsidP="00387F8F">
      <w:pPr>
        <w:pStyle w:val="EndNoteBibliography"/>
      </w:pPr>
    </w:p>
    <w:p w14:paraId="45EBC24A" w14:textId="77777777" w:rsidR="00387F8F" w:rsidRPr="00387F8F" w:rsidRDefault="00387F8F" w:rsidP="00387F8F">
      <w:pPr>
        <w:pStyle w:val="EndNoteBibliography"/>
      </w:pPr>
      <w:bookmarkStart w:id="17" w:name="_ENREF_15"/>
      <w:r w:rsidRPr="00387F8F">
        <w:t>15.</w:t>
      </w:r>
      <w:r w:rsidRPr="00387F8F">
        <w:tab/>
        <w:t>Greco WR, Bravo G, Parsons JC. The search for synergy: a critical review from a response surface perspective. Pharmacol Rev. 1995;47(2):331-85.</w:t>
      </w:r>
    </w:p>
    <w:bookmarkEnd w:id="17"/>
    <w:p w14:paraId="3373E582" w14:textId="77777777" w:rsidR="00387F8F" w:rsidRPr="00387F8F" w:rsidRDefault="00387F8F" w:rsidP="00387F8F">
      <w:pPr>
        <w:pStyle w:val="EndNoteBibliography"/>
      </w:pPr>
    </w:p>
    <w:p w14:paraId="12B5C047" w14:textId="77777777" w:rsidR="00387F8F" w:rsidRPr="00387F8F" w:rsidRDefault="00387F8F" w:rsidP="00387F8F">
      <w:pPr>
        <w:pStyle w:val="EndNoteBibliography"/>
      </w:pPr>
      <w:bookmarkStart w:id="18" w:name="_ENREF_16"/>
      <w:r w:rsidRPr="00387F8F">
        <w:t>16.</w:t>
      </w:r>
      <w:r w:rsidRPr="00387F8F">
        <w:tab/>
        <w:t>Berenbaum MC. What is synergy? Pharmacol Rev. 1989;41(2):93-141.</w:t>
      </w:r>
    </w:p>
    <w:bookmarkEnd w:id="18"/>
    <w:p w14:paraId="07AF1088" w14:textId="77777777" w:rsidR="00387F8F" w:rsidRPr="00387F8F" w:rsidRDefault="00387F8F" w:rsidP="00387F8F">
      <w:pPr>
        <w:pStyle w:val="EndNoteBibliography"/>
      </w:pPr>
    </w:p>
    <w:p w14:paraId="4AABBBCB" w14:textId="77777777" w:rsidR="00387F8F" w:rsidRPr="00387F8F" w:rsidRDefault="00387F8F" w:rsidP="00387F8F">
      <w:pPr>
        <w:pStyle w:val="EndNoteBibliography"/>
      </w:pPr>
      <w:bookmarkStart w:id="19" w:name="_ENREF_17"/>
      <w:r w:rsidRPr="00387F8F">
        <w:t>17.</w:t>
      </w:r>
      <w:r w:rsidRPr="00387F8F">
        <w:tab/>
        <w:t>Brenner DJ, Little JB, Sachs RK. The bystander effect in radiation oncogenesis: II. A quantitative model. Radiation Research. 2001;155(3):402-8.</w:t>
      </w:r>
    </w:p>
    <w:bookmarkEnd w:id="19"/>
    <w:p w14:paraId="576B143B" w14:textId="77777777" w:rsidR="00387F8F" w:rsidRPr="00387F8F" w:rsidRDefault="00387F8F" w:rsidP="00387F8F">
      <w:pPr>
        <w:pStyle w:val="EndNoteBibliography"/>
      </w:pPr>
    </w:p>
    <w:p w14:paraId="356D4EDD" w14:textId="77777777" w:rsidR="00387F8F" w:rsidRPr="00387F8F" w:rsidRDefault="00387F8F" w:rsidP="00387F8F">
      <w:pPr>
        <w:pStyle w:val="EndNoteBibliography"/>
      </w:pPr>
      <w:bookmarkStart w:id="20" w:name="_ENREF_18"/>
      <w:r w:rsidRPr="00387F8F">
        <w:t>18.</w:t>
      </w:r>
      <w:r w:rsidRPr="00387F8F">
        <w:tab/>
        <w:t>Cucinotta FA, Chappell LJ. Non-targeted effects and the dose response for heavy ion tumor induction. Mutat Res. 2010;687(1-2):49-53.</w:t>
      </w:r>
    </w:p>
    <w:bookmarkEnd w:id="20"/>
    <w:p w14:paraId="22D22C42" w14:textId="77777777" w:rsidR="00387F8F" w:rsidRPr="00387F8F" w:rsidRDefault="00387F8F" w:rsidP="00387F8F">
      <w:pPr>
        <w:pStyle w:val="EndNoteBibliography"/>
      </w:pPr>
    </w:p>
    <w:p w14:paraId="26624B18" w14:textId="77777777" w:rsidR="00387F8F" w:rsidRPr="00387F8F" w:rsidRDefault="00387F8F" w:rsidP="00387F8F">
      <w:pPr>
        <w:pStyle w:val="EndNoteBibliography"/>
      </w:pPr>
      <w:bookmarkStart w:id="21" w:name="_ENREF_19"/>
      <w:r w:rsidRPr="00387F8F">
        <w:t>19.</w:t>
      </w:r>
      <w:r w:rsidRPr="00387F8F">
        <w:tab/>
        <w:t>Chang PY, Cucinotta FA, Bjornstad KA, Bakke J, Rosen CJ, Du N, et al. Harderian Gland Tumorigenesis: Low-Dose and LET Response. Radiat Res. 2016;185(5):449-60.</w:t>
      </w:r>
    </w:p>
    <w:bookmarkEnd w:id="21"/>
    <w:p w14:paraId="06D93790" w14:textId="77777777" w:rsidR="00387F8F" w:rsidRPr="00387F8F" w:rsidRDefault="00387F8F" w:rsidP="00387F8F">
      <w:pPr>
        <w:pStyle w:val="EndNoteBibliography"/>
      </w:pPr>
    </w:p>
    <w:p w14:paraId="71B57EEF" w14:textId="77777777" w:rsidR="00387F8F" w:rsidRPr="00387F8F" w:rsidRDefault="00387F8F" w:rsidP="00387F8F">
      <w:pPr>
        <w:pStyle w:val="EndNoteBibliography"/>
      </w:pPr>
      <w:bookmarkStart w:id="22" w:name="_ENREF_20"/>
      <w:r w:rsidRPr="00387F8F">
        <w:t>20.</w:t>
      </w:r>
      <w:r w:rsidRPr="00387F8F">
        <w:tab/>
        <w:t>Cacao E, Hada M, Saganti PB, George KA, Cucinotta FA. Relative Biological Effectiveness of HZE Particles for Chromosomal Exchanges and Other Surrogate Cancer Risk Endpoints. PLoS One. 2016;11(4):e0153998.</w:t>
      </w:r>
    </w:p>
    <w:bookmarkEnd w:id="22"/>
    <w:p w14:paraId="02195BEF" w14:textId="77777777" w:rsidR="00387F8F" w:rsidRPr="00387F8F" w:rsidRDefault="00387F8F" w:rsidP="00387F8F">
      <w:pPr>
        <w:pStyle w:val="EndNoteBibliography"/>
      </w:pPr>
    </w:p>
    <w:p w14:paraId="6A04D8AA" w14:textId="77777777" w:rsidR="00387F8F" w:rsidRPr="00387F8F" w:rsidRDefault="00387F8F" w:rsidP="00387F8F">
      <w:pPr>
        <w:pStyle w:val="EndNoteBibliography"/>
      </w:pPr>
      <w:bookmarkStart w:id="23" w:name="_ENREF_21"/>
      <w:r w:rsidRPr="00387F8F">
        <w:lastRenderedPageBreak/>
        <w:t>21.</w:t>
      </w:r>
      <w:r w:rsidRPr="00387F8F">
        <w:tab/>
        <w:t>Chou TC. Theoretical basis, experimental design, and computerized simulation of synergism and antagonism in drug combination studies. Pharmacol Rev. 2006;58(3):621-81.</w:t>
      </w:r>
    </w:p>
    <w:bookmarkEnd w:id="23"/>
    <w:p w14:paraId="259590FE" w14:textId="77777777" w:rsidR="00387F8F" w:rsidRPr="00387F8F" w:rsidRDefault="00387F8F" w:rsidP="00387F8F">
      <w:pPr>
        <w:pStyle w:val="EndNoteBibliography"/>
      </w:pPr>
    </w:p>
    <w:p w14:paraId="6589648E" w14:textId="77777777" w:rsidR="00387F8F" w:rsidRPr="00387F8F" w:rsidRDefault="00387F8F" w:rsidP="00387F8F">
      <w:pPr>
        <w:pStyle w:val="EndNoteBibliography"/>
      </w:pPr>
      <w:bookmarkStart w:id="24" w:name="_ENREF_22"/>
      <w:r w:rsidRPr="00387F8F">
        <w:t>22.</w:t>
      </w:r>
      <w:r w:rsidRPr="00387F8F">
        <w:tab/>
        <w:t>Dicello JF, Christian A, Cucinotta FA, Gridley DS, Kathirithamby R, Mann J, et al. In vivo mammary tumourigenesis in the Sprague-Dawley rat and microdosimetric correlates. Phys Med Biol. 2004;49(16):3817-30.</w:t>
      </w:r>
    </w:p>
    <w:bookmarkEnd w:id="24"/>
    <w:p w14:paraId="4E0246E7" w14:textId="77777777" w:rsidR="00387F8F" w:rsidRPr="00387F8F" w:rsidRDefault="00387F8F" w:rsidP="00387F8F">
      <w:pPr>
        <w:pStyle w:val="EndNoteBibliography"/>
      </w:pPr>
    </w:p>
    <w:p w14:paraId="2A7F14E3" w14:textId="77777777" w:rsidR="00387F8F" w:rsidRPr="00387F8F" w:rsidRDefault="00387F8F" w:rsidP="00387F8F">
      <w:pPr>
        <w:pStyle w:val="EndNoteBibliography"/>
      </w:pPr>
      <w:bookmarkStart w:id="25" w:name="_ENREF_23"/>
      <w:r w:rsidRPr="00387F8F">
        <w:t>23.</w:t>
      </w:r>
      <w:r w:rsidRPr="00387F8F">
        <w:tab/>
        <w:t>Loewe S, Muischnek H. Ueber Kombinationswirkungen. I. Mitteilung Hilfsmittel der Fragestellung. Archiv for Experimentelle Pathologie und Pharmakologie. 1926;114:313-26.</w:t>
      </w:r>
    </w:p>
    <w:bookmarkEnd w:id="25"/>
    <w:p w14:paraId="0BFCB7BE" w14:textId="77777777" w:rsidR="00387F8F" w:rsidRPr="00387F8F" w:rsidRDefault="00387F8F" w:rsidP="00387F8F">
      <w:pPr>
        <w:pStyle w:val="EndNoteBibliography"/>
      </w:pPr>
    </w:p>
    <w:p w14:paraId="0ADA75A2" w14:textId="77777777" w:rsidR="00387F8F" w:rsidRPr="00387F8F" w:rsidRDefault="00387F8F" w:rsidP="00387F8F">
      <w:pPr>
        <w:pStyle w:val="EndNoteBibliography"/>
      </w:pPr>
      <w:bookmarkStart w:id="26" w:name="_ENREF_24"/>
      <w:r w:rsidRPr="00387F8F">
        <w:t>24.</w:t>
      </w:r>
      <w:r w:rsidRPr="00387F8F">
        <w:tab/>
        <w:t>Fraser TR. Lecture on the Antagonism between the Actions of Active Substances. Br Med J. 1872;2(618):485-7.</w:t>
      </w:r>
    </w:p>
    <w:bookmarkEnd w:id="26"/>
    <w:p w14:paraId="0E17F0DB" w14:textId="77777777" w:rsidR="00387F8F" w:rsidRPr="00387F8F" w:rsidRDefault="00387F8F" w:rsidP="00387F8F">
      <w:pPr>
        <w:pStyle w:val="EndNoteBibliography"/>
      </w:pPr>
    </w:p>
    <w:p w14:paraId="07BE7E0D" w14:textId="77777777" w:rsidR="00387F8F" w:rsidRPr="00387F8F" w:rsidRDefault="00387F8F" w:rsidP="00387F8F">
      <w:pPr>
        <w:pStyle w:val="EndNoteBibliography"/>
      </w:pPr>
      <w:bookmarkStart w:id="27" w:name="_ENREF_25"/>
      <w:r w:rsidRPr="00387F8F">
        <w:t>25.</w:t>
      </w:r>
      <w:r w:rsidRPr="00387F8F">
        <w:tab/>
        <w:t>Zaider M, Rossi HH. The synergistic effects of different radiations. Radiat Res. 1980;83(3):732-9.</w:t>
      </w:r>
    </w:p>
    <w:bookmarkEnd w:id="27"/>
    <w:p w14:paraId="55C9F063" w14:textId="77777777" w:rsidR="00387F8F" w:rsidRPr="00387F8F" w:rsidRDefault="00387F8F" w:rsidP="00387F8F">
      <w:pPr>
        <w:pStyle w:val="EndNoteBibliography"/>
      </w:pPr>
    </w:p>
    <w:p w14:paraId="54B6F080" w14:textId="77777777" w:rsidR="00387F8F" w:rsidRPr="00387F8F" w:rsidRDefault="00387F8F" w:rsidP="00387F8F">
      <w:pPr>
        <w:pStyle w:val="EndNoteBibliography"/>
      </w:pPr>
      <w:bookmarkStart w:id="28" w:name="_ENREF_26"/>
      <w:r w:rsidRPr="00387F8F">
        <w:t>26.</w:t>
      </w:r>
      <w:r w:rsidRPr="00387F8F">
        <w:tab/>
        <w:t>Bird RP, Zaider M, Rossi HH, Hall EJ, Marino SA, Rohrig N. The sequential irradiation of mammalian cells with X rays and charged particles of high LET. Radiat Res. 1983;93(3):444-52.</w:t>
      </w:r>
    </w:p>
    <w:bookmarkEnd w:id="28"/>
    <w:p w14:paraId="5A6E8B63" w14:textId="77777777" w:rsidR="00387F8F" w:rsidRPr="00387F8F" w:rsidRDefault="00387F8F" w:rsidP="00387F8F">
      <w:pPr>
        <w:pStyle w:val="EndNoteBibliography"/>
      </w:pPr>
    </w:p>
    <w:p w14:paraId="651F69AB" w14:textId="77777777" w:rsidR="00387F8F" w:rsidRPr="00387F8F" w:rsidRDefault="00387F8F" w:rsidP="00387F8F">
      <w:pPr>
        <w:pStyle w:val="EndNoteBibliography"/>
      </w:pPr>
      <w:bookmarkStart w:id="29" w:name="_ENREF_27"/>
      <w:r w:rsidRPr="00387F8F">
        <w:t>27.</w:t>
      </w:r>
      <w:r w:rsidRPr="00387F8F">
        <w:tab/>
        <w:t>Zaider M. Concepts for describing the interaction of two agents. Radiat Res. 1990;123(3):257-62.</w:t>
      </w:r>
    </w:p>
    <w:bookmarkEnd w:id="29"/>
    <w:p w14:paraId="1B80F2D8" w14:textId="77777777" w:rsidR="00387F8F" w:rsidRPr="00387F8F" w:rsidRDefault="00387F8F" w:rsidP="00387F8F">
      <w:pPr>
        <w:pStyle w:val="EndNoteBibliography"/>
      </w:pPr>
    </w:p>
    <w:p w14:paraId="0F2798FF" w14:textId="77777777" w:rsidR="00387F8F" w:rsidRPr="00387F8F" w:rsidRDefault="00387F8F" w:rsidP="00387F8F">
      <w:pPr>
        <w:pStyle w:val="EndNoteBibliography"/>
      </w:pPr>
      <w:bookmarkStart w:id="30" w:name="_ENREF_28"/>
      <w:r w:rsidRPr="00387F8F">
        <w:t>28.</w:t>
      </w:r>
      <w:r w:rsidRPr="00387F8F">
        <w:tab/>
        <w:t>Berenbaum MC. Concepts for describing the interaction of two agents. Radiat Res. 1991;126(2):264-8.</w:t>
      </w:r>
    </w:p>
    <w:bookmarkEnd w:id="30"/>
    <w:p w14:paraId="153B7CF8" w14:textId="77777777" w:rsidR="00387F8F" w:rsidRPr="00387F8F" w:rsidRDefault="00387F8F" w:rsidP="00387F8F">
      <w:pPr>
        <w:pStyle w:val="EndNoteBibliography"/>
      </w:pPr>
    </w:p>
    <w:p w14:paraId="7D261985" w14:textId="77777777" w:rsidR="00387F8F" w:rsidRPr="00387F8F" w:rsidRDefault="00387F8F" w:rsidP="00387F8F">
      <w:pPr>
        <w:pStyle w:val="EndNoteBibliography"/>
      </w:pPr>
      <w:bookmarkStart w:id="31" w:name="_ENREF_29"/>
      <w:r w:rsidRPr="00387F8F">
        <w:t>29.</w:t>
      </w:r>
      <w:r w:rsidRPr="00387F8F">
        <w:tab/>
        <w:t>Suzuki S, Miura Y, Mizuno S, Furusawa Y. Models for mixed irradiation with a 'reciprocal-time' pattern of the repair function. J Radiat Res. 2002;43(3):257-67.</w:t>
      </w:r>
    </w:p>
    <w:bookmarkEnd w:id="31"/>
    <w:p w14:paraId="60DE78B0" w14:textId="77777777" w:rsidR="00387F8F" w:rsidRPr="00387F8F" w:rsidRDefault="00387F8F" w:rsidP="00387F8F">
      <w:pPr>
        <w:pStyle w:val="EndNoteBibliography"/>
      </w:pPr>
    </w:p>
    <w:p w14:paraId="2DE1458C" w14:textId="77777777" w:rsidR="00387F8F" w:rsidRPr="00387F8F" w:rsidRDefault="00387F8F" w:rsidP="00387F8F">
      <w:pPr>
        <w:pStyle w:val="EndNoteBibliography"/>
      </w:pPr>
      <w:bookmarkStart w:id="32" w:name="_ENREF_30"/>
      <w:r w:rsidRPr="00387F8F">
        <w:t>30.</w:t>
      </w:r>
      <w:r w:rsidRPr="00387F8F">
        <w:tab/>
        <w:t>Furusawa Y, Aoki M, Durante M. Simultaneous exposure of mammalian cells to heavy ions and X-rays. Adv Space Res. 2002;30(4):877-84.</w:t>
      </w:r>
    </w:p>
    <w:bookmarkEnd w:id="32"/>
    <w:p w14:paraId="48198AFB" w14:textId="77777777" w:rsidR="00387F8F" w:rsidRPr="00387F8F" w:rsidRDefault="00387F8F" w:rsidP="00387F8F">
      <w:pPr>
        <w:pStyle w:val="EndNoteBibliography"/>
      </w:pPr>
    </w:p>
    <w:p w14:paraId="68667C8E" w14:textId="77777777" w:rsidR="00387F8F" w:rsidRPr="00387F8F" w:rsidRDefault="00387F8F" w:rsidP="00387F8F">
      <w:pPr>
        <w:pStyle w:val="EndNoteBibliography"/>
      </w:pPr>
      <w:bookmarkStart w:id="33" w:name="_ENREF_31"/>
      <w:r w:rsidRPr="00387F8F">
        <w:t>31.</w:t>
      </w:r>
      <w:r w:rsidRPr="00387F8F">
        <w:tab/>
        <w:t>Matloff N. The Art of R Programming. San Francisco: No Starch Press; 2011.</w:t>
      </w:r>
    </w:p>
    <w:bookmarkEnd w:id="33"/>
    <w:p w14:paraId="30076244" w14:textId="77777777" w:rsidR="00387F8F" w:rsidRPr="00387F8F" w:rsidRDefault="00387F8F" w:rsidP="00387F8F">
      <w:pPr>
        <w:pStyle w:val="EndNoteBibliography"/>
      </w:pPr>
    </w:p>
    <w:p w14:paraId="52786D4B" w14:textId="129FBA00" w:rsidR="00387F8F" w:rsidRPr="00387F8F" w:rsidRDefault="00387F8F" w:rsidP="00387F8F">
      <w:pPr>
        <w:pStyle w:val="EndNoteBibliography"/>
      </w:pPr>
      <w:bookmarkStart w:id="34" w:name="_ENREF_32"/>
      <w:r w:rsidRPr="00387F8F">
        <w:t>32.</w:t>
      </w:r>
      <w:r w:rsidRPr="00387F8F">
        <w:tab/>
        <w:t xml:space="preserve">IEEE. Institute of Electric and Electronic Engineers: Top 10 Programming Languages 2014 [03/12/2015]. Available from: </w:t>
      </w:r>
      <w:hyperlink r:id="rId42" w:history="1">
        <w:r w:rsidRPr="00387F8F">
          <w:rPr>
            <w:rStyle w:val="Hyperlink"/>
          </w:rPr>
          <w:t>http://spectrum.ieee.org/computing/software/top-10-programming-languages</w:t>
        </w:r>
      </w:hyperlink>
      <w:r w:rsidRPr="00387F8F">
        <w:t>.</w:t>
      </w:r>
    </w:p>
    <w:bookmarkEnd w:id="34"/>
    <w:p w14:paraId="026C2BBA" w14:textId="77777777" w:rsidR="00387F8F" w:rsidRPr="00387F8F" w:rsidRDefault="00387F8F" w:rsidP="00387F8F">
      <w:pPr>
        <w:pStyle w:val="EndNoteBibliography"/>
      </w:pPr>
    </w:p>
    <w:p w14:paraId="1F450A15" w14:textId="77777777" w:rsidR="00387F8F" w:rsidRPr="00387F8F" w:rsidRDefault="00387F8F" w:rsidP="00387F8F">
      <w:pPr>
        <w:pStyle w:val="EndNoteBibliography"/>
      </w:pPr>
      <w:bookmarkStart w:id="35" w:name="_ENREF_33"/>
      <w:r w:rsidRPr="00387F8F">
        <w:t>33.</w:t>
      </w:r>
      <w:r w:rsidRPr="00387F8F">
        <w:tab/>
        <w:t>Lorenzo JI, Sanchez-Marin P. Comments on "Isobolographic analysis for combinations of a full and partial agonist: curved isoboles". J Pharmacol Exp Ther. 2006;316(1):476-8; author reply 9.</w:t>
      </w:r>
    </w:p>
    <w:bookmarkEnd w:id="35"/>
    <w:p w14:paraId="45604F53" w14:textId="77777777" w:rsidR="00387F8F" w:rsidRPr="00387F8F" w:rsidRDefault="00387F8F" w:rsidP="00387F8F">
      <w:pPr>
        <w:pStyle w:val="EndNoteBibliography"/>
      </w:pPr>
    </w:p>
    <w:p w14:paraId="3A2ED6AB" w14:textId="77777777" w:rsidR="00387F8F" w:rsidRPr="00387F8F" w:rsidRDefault="00387F8F" w:rsidP="00387F8F">
      <w:pPr>
        <w:pStyle w:val="EndNoteBibliography"/>
      </w:pPr>
      <w:bookmarkStart w:id="36" w:name="_ENREF_34"/>
      <w:r w:rsidRPr="00387F8F">
        <w:t>34.</w:t>
      </w:r>
      <w:r w:rsidRPr="00387F8F">
        <w:tab/>
        <w:t>Wang CK, Zhang X. A nanodosimetry-based linear-quadratic model of cell survival for mixed-LET radiations. Phys Med Biol. 2006;51(23):6087-98.</w:t>
      </w:r>
    </w:p>
    <w:bookmarkEnd w:id="36"/>
    <w:p w14:paraId="18E60110" w14:textId="77777777" w:rsidR="00387F8F" w:rsidRPr="00387F8F" w:rsidRDefault="00387F8F" w:rsidP="00387F8F">
      <w:pPr>
        <w:pStyle w:val="EndNoteBibliography"/>
      </w:pPr>
    </w:p>
    <w:p w14:paraId="51473BAA" w14:textId="31EE2AA0" w:rsidR="00D475DA" w:rsidRDefault="00002BD9" w:rsidP="00697BF0">
      <w:pPr>
        <w:tabs>
          <w:tab w:val="right" w:pos="9360"/>
        </w:tabs>
        <w:rPr>
          <w:sz w:val="22"/>
          <w:szCs w:val="22"/>
        </w:rPr>
      </w:pPr>
      <w:r>
        <w:rPr>
          <w:sz w:val="22"/>
          <w:szCs w:val="22"/>
        </w:rPr>
        <w:fldChar w:fldCharType="end"/>
      </w:r>
    </w:p>
    <w:sectPr w:rsidR="00D475DA" w:rsidSect="00782833">
      <w:pgSz w:w="12240" w:h="15840" w:code="1"/>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07368E" w14:textId="77777777" w:rsidR="008435B1" w:rsidRDefault="008435B1" w:rsidP="00F578D5">
      <w:r>
        <w:separator/>
      </w:r>
    </w:p>
  </w:endnote>
  <w:endnote w:type="continuationSeparator" w:id="0">
    <w:p w14:paraId="6351EEED" w14:textId="77777777" w:rsidR="008435B1" w:rsidRDefault="008435B1" w:rsidP="00F578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4BE60" w14:textId="77777777" w:rsidR="008435B1" w:rsidRDefault="008435B1" w:rsidP="00F578D5">
      <w:r>
        <w:separator/>
      </w:r>
    </w:p>
  </w:footnote>
  <w:footnote w:type="continuationSeparator" w:id="0">
    <w:p w14:paraId="21C267BF" w14:textId="77777777" w:rsidR="008435B1" w:rsidRDefault="008435B1" w:rsidP="00F578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Vancouver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2356&lt;/item&gt;&lt;item&gt;2762&lt;/item&gt;&lt;item&gt;3191&lt;/item&gt;&lt;item&gt;3192&lt;/item&gt;&lt;item&gt;3193&lt;/item&gt;&lt;item&gt;3195&lt;/item&gt;&lt;/record-ids&gt;&lt;/item&gt;&lt;item db-id=&quot;v22tzseabw2a9vea0zr5v0tnp50pv050d9d0&quot;&gt;sachs-Saved&lt;record-ids&gt;&lt;item&gt;48&lt;/item&gt;&lt;/record-ids&gt;&lt;/item&gt;&lt;item db-id=&quot;xz25zrzsld59fbevtvep2fd8tzd5t9z50vxr&quot;&gt;sachsNASA15&lt;record-ids&gt;&lt;item&gt;7&lt;/item&gt;&lt;item&gt;8&lt;/item&gt;&lt;item&gt;29&lt;/item&gt;&lt;item&gt;30&lt;/item&gt;&lt;item&gt;31&lt;/item&gt;&lt;item&gt;32&lt;/item&gt;&lt;item&gt;37&lt;/item&gt;&lt;item&gt;39&lt;/item&gt;&lt;item&gt;41&lt;/item&gt;&lt;item&gt;42&lt;/item&gt;&lt;item&gt;47&lt;/item&gt;&lt;item&gt;48&lt;/item&gt;&lt;item&gt;50&lt;/item&gt;&lt;item&gt;51&lt;/item&gt;&lt;item&gt;56&lt;/item&gt;&lt;item&gt;57&lt;/item&gt;&lt;item&gt;58&lt;/item&gt;&lt;item&gt;63&lt;/item&gt;&lt;item&gt;71&lt;/item&gt;&lt;item&gt;76&lt;/item&gt;&lt;item&gt;81&lt;/item&gt;&lt;item&gt;83&lt;/item&gt;&lt;item&gt;89&lt;/item&gt;&lt;item&gt;113&lt;/item&gt;&lt;item&gt;115&lt;/item&gt;&lt;item&gt;116&lt;/item&gt;&lt;item&gt;123&lt;/item&gt;&lt;item&gt;127&lt;/item&gt;&lt;/record-ids&gt;&lt;/item&gt;&lt;/Libraries&gt;"/>
  </w:docVars>
  <w:rsids>
    <w:rsidRoot w:val="0054702F"/>
    <w:rsid w:val="000006CE"/>
    <w:rsid w:val="000014FB"/>
    <w:rsid w:val="000026A1"/>
    <w:rsid w:val="00002BD9"/>
    <w:rsid w:val="00003E8A"/>
    <w:rsid w:val="00003ECD"/>
    <w:rsid w:val="00004621"/>
    <w:rsid w:val="00005938"/>
    <w:rsid w:val="00005E85"/>
    <w:rsid w:val="00006FAA"/>
    <w:rsid w:val="00007A16"/>
    <w:rsid w:val="00007CE0"/>
    <w:rsid w:val="00010CB8"/>
    <w:rsid w:val="00012003"/>
    <w:rsid w:val="00012E2C"/>
    <w:rsid w:val="00014BFD"/>
    <w:rsid w:val="00015B64"/>
    <w:rsid w:val="00016FBE"/>
    <w:rsid w:val="00020C8B"/>
    <w:rsid w:val="00020D11"/>
    <w:rsid w:val="00020E1F"/>
    <w:rsid w:val="00021579"/>
    <w:rsid w:val="000220DB"/>
    <w:rsid w:val="00022679"/>
    <w:rsid w:val="00022FF1"/>
    <w:rsid w:val="00023255"/>
    <w:rsid w:val="000234AF"/>
    <w:rsid w:val="0002432C"/>
    <w:rsid w:val="00024463"/>
    <w:rsid w:val="000245C5"/>
    <w:rsid w:val="000249DF"/>
    <w:rsid w:val="00025808"/>
    <w:rsid w:val="00025FBA"/>
    <w:rsid w:val="0002606C"/>
    <w:rsid w:val="00026190"/>
    <w:rsid w:val="00026766"/>
    <w:rsid w:val="00026A57"/>
    <w:rsid w:val="00026DFD"/>
    <w:rsid w:val="00027D34"/>
    <w:rsid w:val="00030A2A"/>
    <w:rsid w:val="00030B29"/>
    <w:rsid w:val="00031A21"/>
    <w:rsid w:val="000322C0"/>
    <w:rsid w:val="000345CE"/>
    <w:rsid w:val="00035632"/>
    <w:rsid w:val="00035985"/>
    <w:rsid w:val="00035F2E"/>
    <w:rsid w:val="000365E9"/>
    <w:rsid w:val="000375F4"/>
    <w:rsid w:val="000408BB"/>
    <w:rsid w:val="00041B23"/>
    <w:rsid w:val="000424F2"/>
    <w:rsid w:val="00043922"/>
    <w:rsid w:val="00044FB4"/>
    <w:rsid w:val="00045BB0"/>
    <w:rsid w:val="00045EE7"/>
    <w:rsid w:val="000462E4"/>
    <w:rsid w:val="000467C9"/>
    <w:rsid w:val="0005095F"/>
    <w:rsid w:val="00051925"/>
    <w:rsid w:val="00052512"/>
    <w:rsid w:val="00052CE0"/>
    <w:rsid w:val="00052D94"/>
    <w:rsid w:val="00053D64"/>
    <w:rsid w:val="00054668"/>
    <w:rsid w:val="00054B9A"/>
    <w:rsid w:val="00055D11"/>
    <w:rsid w:val="000562A7"/>
    <w:rsid w:val="0005693C"/>
    <w:rsid w:val="0005759A"/>
    <w:rsid w:val="000602D5"/>
    <w:rsid w:val="00061131"/>
    <w:rsid w:val="00061883"/>
    <w:rsid w:val="000628D3"/>
    <w:rsid w:val="00064B49"/>
    <w:rsid w:val="00065C88"/>
    <w:rsid w:val="00065CF0"/>
    <w:rsid w:val="00065EDC"/>
    <w:rsid w:val="00066407"/>
    <w:rsid w:val="00066E6D"/>
    <w:rsid w:val="00067433"/>
    <w:rsid w:val="00067E49"/>
    <w:rsid w:val="00067E50"/>
    <w:rsid w:val="000704C0"/>
    <w:rsid w:val="00071869"/>
    <w:rsid w:val="00071D52"/>
    <w:rsid w:val="00071E51"/>
    <w:rsid w:val="00072CFD"/>
    <w:rsid w:val="00074720"/>
    <w:rsid w:val="00075167"/>
    <w:rsid w:val="000764B7"/>
    <w:rsid w:val="0007659E"/>
    <w:rsid w:val="000769D4"/>
    <w:rsid w:val="000801E8"/>
    <w:rsid w:val="0008051B"/>
    <w:rsid w:val="00080625"/>
    <w:rsid w:val="00081934"/>
    <w:rsid w:val="000823F3"/>
    <w:rsid w:val="00082F8C"/>
    <w:rsid w:val="00083705"/>
    <w:rsid w:val="000837DE"/>
    <w:rsid w:val="00084357"/>
    <w:rsid w:val="00084A5B"/>
    <w:rsid w:val="00084B99"/>
    <w:rsid w:val="000865E7"/>
    <w:rsid w:val="00086918"/>
    <w:rsid w:val="00086963"/>
    <w:rsid w:val="00087868"/>
    <w:rsid w:val="00087BC1"/>
    <w:rsid w:val="00090B24"/>
    <w:rsid w:val="000918D2"/>
    <w:rsid w:val="00092341"/>
    <w:rsid w:val="00092365"/>
    <w:rsid w:val="00092435"/>
    <w:rsid w:val="000927B0"/>
    <w:rsid w:val="000938B9"/>
    <w:rsid w:val="00093AFB"/>
    <w:rsid w:val="00093D5A"/>
    <w:rsid w:val="00094468"/>
    <w:rsid w:val="000953E5"/>
    <w:rsid w:val="00095A7A"/>
    <w:rsid w:val="00096505"/>
    <w:rsid w:val="00096B4B"/>
    <w:rsid w:val="00096FE4"/>
    <w:rsid w:val="000A293E"/>
    <w:rsid w:val="000A29BC"/>
    <w:rsid w:val="000A376F"/>
    <w:rsid w:val="000A4101"/>
    <w:rsid w:val="000A4543"/>
    <w:rsid w:val="000A53A4"/>
    <w:rsid w:val="000A691A"/>
    <w:rsid w:val="000A6E4D"/>
    <w:rsid w:val="000A7F44"/>
    <w:rsid w:val="000B0205"/>
    <w:rsid w:val="000B4EEE"/>
    <w:rsid w:val="000B60D1"/>
    <w:rsid w:val="000B6D65"/>
    <w:rsid w:val="000B6FAD"/>
    <w:rsid w:val="000C0637"/>
    <w:rsid w:val="000C09AD"/>
    <w:rsid w:val="000C0E9E"/>
    <w:rsid w:val="000C157F"/>
    <w:rsid w:val="000C178F"/>
    <w:rsid w:val="000C1F67"/>
    <w:rsid w:val="000C243D"/>
    <w:rsid w:val="000C35A5"/>
    <w:rsid w:val="000C3CE1"/>
    <w:rsid w:val="000C4BA0"/>
    <w:rsid w:val="000C4CE5"/>
    <w:rsid w:val="000C6D08"/>
    <w:rsid w:val="000C7361"/>
    <w:rsid w:val="000D12CF"/>
    <w:rsid w:val="000D168D"/>
    <w:rsid w:val="000D1FB6"/>
    <w:rsid w:val="000D226D"/>
    <w:rsid w:val="000D3EAB"/>
    <w:rsid w:val="000D53BD"/>
    <w:rsid w:val="000D5F91"/>
    <w:rsid w:val="000D7A59"/>
    <w:rsid w:val="000E0555"/>
    <w:rsid w:val="000E1403"/>
    <w:rsid w:val="000E32A2"/>
    <w:rsid w:val="000E3529"/>
    <w:rsid w:val="000E3870"/>
    <w:rsid w:val="000E408A"/>
    <w:rsid w:val="000E5356"/>
    <w:rsid w:val="000E5BFD"/>
    <w:rsid w:val="000F1E21"/>
    <w:rsid w:val="000F2E11"/>
    <w:rsid w:val="000F311B"/>
    <w:rsid w:val="000F3BEA"/>
    <w:rsid w:val="000F5323"/>
    <w:rsid w:val="000F6967"/>
    <w:rsid w:val="000F6B54"/>
    <w:rsid w:val="000F6C7C"/>
    <w:rsid w:val="000F75EC"/>
    <w:rsid w:val="000F7D54"/>
    <w:rsid w:val="00101167"/>
    <w:rsid w:val="0010139F"/>
    <w:rsid w:val="00102BD0"/>
    <w:rsid w:val="00102C12"/>
    <w:rsid w:val="00105038"/>
    <w:rsid w:val="0010538E"/>
    <w:rsid w:val="0010540B"/>
    <w:rsid w:val="00105634"/>
    <w:rsid w:val="00106859"/>
    <w:rsid w:val="00106B05"/>
    <w:rsid w:val="00106B56"/>
    <w:rsid w:val="001073CF"/>
    <w:rsid w:val="001073F0"/>
    <w:rsid w:val="00107C69"/>
    <w:rsid w:val="0011005A"/>
    <w:rsid w:val="0011067E"/>
    <w:rsid w:val="00111143"/>
    <w:rsid w:val="00113126"/>
    <w:rsid w:val="001136CE"/>
    <w:rsid w:val="00113BC1"/>
    <w:rsid w:val="0011527F"/>
    <w:rsid w:val="00116D05"/>
    <w:rsid w:val="00117D0D"/>
    <w:rsid w:val="00120073"/>
    <w:rsid w:val="00122FB0"/>
    <w:rsid w:val="001233A1"/>
    <w:rsid w:val="00123BDA"/>
    <w:rsid w:val="00124063"/>
    <w:rsid w:val="00124158"/>
    <w:rsid w:val="001247D0"/>
    <w:rsid w:val="00125109"/>
    <w:rsid w:val="00125BFF"/>
    <w:rsid w:val="001266B6"/>
    <w:rsid w:val="00127977"/>
    <w:rsid w:val="00127D15"/>
    <w:rsid w:val="00130AC0"/>
    <w:rsid w:val="00132053"/>
    <w:rsid w:val="00132636"/>
    <w:rsid w:val="00132FC9"/>
    <w:rsid w:val="0013435B"/>
    <w:rsid w:val="00134E01"/>
    <w:rsid w:val="001355C7"/>
    <w:rsid w:val="00135F84"/>
    <w:rsid w:val="00137B72"/>
    <w:rsid w:val="0014052A"/>
    <w:rsid w:val="001408F1"/>
    <w:rsid w:val="00142CBD"/>
    <w:rsid w:val="001436EA"/>
    <w:rsid w:val="00144EAA"/>
    <w:rsid w:val="0014561C"/>
    <w:rsid w:val="00147155"/>
    <w:rsid w:val="00150651"/>
    <w:rsid w:val="00151B60"/>
    <w:rsid w:val="00151D5D"/>
    <w:rsid w:val="00151D79"/>
    <w:rsid w:val="00152EEE"/>
    <w:rsid w:val="001531C0"/>
    <w:rsid w:val="00153DCA"/>
    <w:rsid w:val="00154A06"/>
    <w:rsid w:val="0015503E"/>
    <w:rsid w:val="00156272"/>
    <w:rsid w:val="0015676C"/>
    <w:rsid w:val="0015741D"/>
    <w:rsid w:val="00160498"/>
    <w:rsid w:val="001612E9"/>
    <w:rsid w:val="00161B67"/>
    <w:rsid w:val="00163D2E"/>
    <w:rsid w:val="001644D0"/>
    <w:rsid w:val="001646C5"/>
    <w:rsid w:val="00165403"/>
    <w:rsid w:val="00165CA2"/>
    <w:rsid w:val="00166335"/>
    <w:rsid w:val="00167867"/>
    <w:rsid w:val="00170F65"/>
    <w:rsid w:val="001711F5"/>
    <w:rsid w:val="00171577"/>
    <w:rsid w:val="00171A63"/>
    <w:rsid w:val="00171DF5"/>
    <w:rsid w:val="00171FC2"/>
    <w:rsid w:val="00172472"/>
    <w:rsid w:val="0017325F"/>
    <w:rsid w:val="001753E9"/>
    <w:rsid w:val="001767D9"/>
    <w:rsid w:val="001779D1"/>
    <w:rsid w:val="00180C08"/>
    <w:rsid w:val="0018207E"/>
    <w:rsid w:val="00182106"/>
    <w:rsid w:val="00182E34"/>
    <w:rsid w:val="00183B3C"/>
    <w:rsid w:val="00183CC9"/>
    <w:rsid w:val="001845BD"/>
    <w:rsid w:val="00184803"/>
    <w:rsid w:val="001851D1"/>
    <w:rsid w:val="00185412"/>
    <w:rsid w:val="00185F48"/>
    <w:rsid w:val="001916E4"/>
    <w:rsid w:val="001922F0"/>
    <w:rsid w:val="00192984"/>
    <w:rsid w:val="001929CB"/>
    <w:rsid w:val="00193499"/>
    <w:rsid w:val="00194CE5"/>
    <w:rsid w:val="001950AA"/>
    <w:rsid w:val="001A0DCB"/>
    <w:rsid w:val="001A0FE8"/>
    <w:rsid w:val="001A201D"/>
    <w:rsid w:val="001A218F"/>
    <w:rsid w:val="001A36BD"/>
    <w:rsid w:val="001A38C7"/>
    <w:rsid w:val="001A43B8"/>
    <w:rsid w:val="001A5282"/>
    <w:rsid w:val="001A58B3"/>
    <w:rsid w:val="001A61BF"/>
    <w:rsid w:val="001A6C36"/>
    <w:rsid w:val="001A734D"/>
    <w:rsid w:val="001A737F"/>
    <w:rsid w:val="001A76C3"/>
    <w:rsid w:val="001B05E5"/>
    <w:rsid w:val="001B1059"/>
    <w:rsid w:val="001B16B0"/>
    <w:rsid w:val="001B33C9"/>
    <w:rsid w:val="001B4A24"/>
    <w:rsid w:val="001B4EC4"/>
    <w:rsid w:val="001B7B28"/>
    <w:rsid w:val="001B7C05"/>
    <w:rsid w:val="001C0661"/>
    <w:rsid w:val="001C0A9D"/>
    <w:rsid w:val="001C1A15"/>
    <w:rsid w:val="001C27D2"/>
    <w:rsid w:val="001C4AAD"/>
    <w:rsid w:val="001C632C"/>
    <w:rsid w:val="001C6A51"/>
    <w:rsid w:val="001D00C0"/>
    <w:rsid w:val="001D0C49"/>
    <w:rsid w:val="001D0F0D"/>
    <w:rsid w:val="001D1BF5"/>
    <w:rsid w:val="001D2412"/>
    <w:rsid w:val="001D2C54"/>
    <w:rsid w:val="001D4BD4"/>
    <w:rsid w:val="001D4F34"/>
    <w:rsid w:val="001D4F88"/>
    <w:rsid w:val="001D5B10"/>
    <w:rsid w:val="001D5C89"/>
    <w:rsid w:val="001E03DD"/>
    <w:rsid w:val="001E0424"/>
    <w:rsid w:val="001E37BC"/>
    <w:rsid w:val="001E3809"/>
    <w:rsid w:val="001E39B8"/>
    <w:rsid w:val="001E3AFD"/>
    <w:rsid w:val="001E4337"/>
    <w:rsid w:val="001E569A"/>
    <w:rsid w:val="001E5D92"/>
    <w:rsid w:val="001E6E1A"/>
    <w:rsid w:val="001E795E"/>
    <w:rsid w:val="001F1974"/>
    <w:rsid w:val="001F1EE6"/>
    <w:rsid w:val="001F1F88"/>
    <w:rsid w:val="001F3180"/>
    <w:rsid w:val="001F45A9"/>
    <w:rsid w:val="001F4B08"/>
    <w:rsid w:val="001F5FED"/>
    <w:rsid w:val="001F7BA3"/>
    <w:rsid w:val="001F7E9B"/>
    <w:rsid w:val="0020118D"/>
    <w:rsid w:val="00202276"/>
    <w:rsid w:val="00202964"/>
    <w:rsid w:val="00202E48"/>
    <w:rsid w:val="00204354"/>
    <w:rsid w:val="00204D9B"/>
    <w:rsid w:val="00205477"/>
    <w:rsid w:val="00205680"/>
    <w:rsid w:val="00205D01"/>
    <w:rsid w:val="00206D85"/>
    <w:rsid w:val="00207017"/>
    <w:rsid w:val="002076F1"/>
    <w:rsid w:val="00210B87"/>
    <w:rsid w:val="002115A1"/>
    <w:rsid w:val="002118EB"/>
    <w:rsid w:val="00211952"/>
    <w:rsid w:val="0021202E"/>
    <w:rsid w:val="002121B9"/>
    <w:rsid w:val="0021295B"/>
    <w:rsid w:val="00212C6B"/>
    <w:rsid w:val="00213F93"/>
    <w:rsid w:val="00214795"/>
    <w:rsid w:val="00214865"/>
    <w:rsid w:val="00215C00"/>
    <w:rsid w:val="00215C1E"/>
    <w:rsid w:val="00217361"/>
    <w:rsid w:val="0022087F"/>
    <w:rsid w:val="00220A3C"/>
    <w:rsid w:val="00220DE9"/>
    <w:rsid w:val="00221D3B"/>
    <w:rsid w:val="0022225E"/>
    <w:rsid w:val="00222594"/>
    <w:rsid w:val="002228E6"/>
    <w:rsid w:val="00223536"/>
    <w:rsid w:val="002238A2"/>
    <w:rsid w:val="002251C2"/>
    <w:rsid w:val="00225B1D"/>
    <w:rsid w:val="002279CB"/>
    <w:rsid w:val="00230568"/>
    <w:rsid w:val="00230828"/>
    <w:rsid w:val="002309DA"/>
    <w:rsid w:val="0023174C"/>
    <w:rsid w:val="00231F94"/>
    <w:rsid w:val="00232C90"/>
    <w:rsid w:val="00233C55"/>
    <w:rsid w:val="002341F7"/>
    <w:rsid w:val="00234A66"/>
    <w:rsid w:val="002350D8"/>
    <w:rsid w:val="0023537C"/>
    <w:rsid w:val="0023562B"/>
    <w:rsid w:val="00237460"/>
    <w:rsid w:val="00237B0C"/>
    <w:rsid w:val="00237F06"/>
    <w:rsid w:val="002401BB"/>
    <w:rsid w:val="002405A2"/>
    <w:rsid w:val="002416C0"/>
    <w:rsid w:val="00241838"/>
    <w:rsid w:val="00241C8D"/>
    <w:rsid w:val="00242F60"/>
    <w:rsid w:val="00243696"/>
    <w:rsid w:val="002439FA"/>
    <w:rsid w:val="00244611"/>
    <w:rsid w:val="00246806"/>
    <w:rsid w:val="0024725F"/>
    <w:rsid w:val="00250641"/>
    <w:rsid w:val="00250C46"/>
    <w:rsid w:val="0025422F"/>
    <w:rsid w:val="00254904"/>
    <w:rsid w:val="002549E7"/>
    <w:rsid w:val="0025501B"/>
    <w:rsid w:val="00255387"/>
    <w:rsid w:val="00255A20"/>
    <w:rsid w:val="00255DEF"/>
    <w:rsid w:val="002562CD"/>
    <w:rsid w:val="002563DE"/>
    <w:rsid w:val="002566F3"/>
    <w:rsid w:val="00256D28"/>
    <w:rsid w:val="0025754B"/>
    <w:rsid w:val="00260A2B"/>
    <w:rsid w:val="00260BB3"/>
    <w:rsid w:val="002624FD"/>
    <w:rsid w:val="00262811"/>
    <w:rsid w:val="0026452E"/>
    <w:rsid w:val="002652FF"/>
    <w:rsid w:val="002655DC"/>
    <w:rsid w:val="00265DEA"/>
    <w:rsid w:val="00265E1A"/>
    <w:rsid w:val="00266130"/>
    <w:rsid w:val="00266C60"/>
    <w:rsid w:val="002721B0"/>
    <w:rsid w:val="002723A8"/>
    <w:rsid w:val="0027246A"/>
    <w:rsid w:val="0027388B"/>
    <w:rsid w:val="00273AE9"/>
    <w:rsid w:val="00274CF9"/>
    <w:rsid w:val="0027514A"/>
    <w:rsid w:val="00275592"/>
    <w:rsid w:val="00276107"/>
    <w:rsid w:val="002776A2"/>
    <w:rsid w:val="00280FE6"/>
    <w:rsid w:val="00281778"/>
    <w:rsid w:val="002818FC"/>
    <w:rsid w:val="00281C00"/>
    <w:rsid w:val="00282C88"/>
    <w:rsid w:val="00283694"/>
    <w:rsid w:val="00284940"/>
    <w:rsid w:val="00285D72"/>
    <w:rsid w:val="00287EBE"/>
    <w:rsid w:val="002904D1"/>
    <w:rsid w:val="00291C15"/>
    <w:rsid w:val="0029243C"/>
    <w:rsid w:val="002924B2"/>
    <w:rsid w:val="002928E8"/>
    <w:rsid w:val="00294542"/>
    <w:rsid w:val="00294AFE"/>
    <w:rsid w:val="00294D71"/>
    <w:rsid w:val="0029623A"/>
    <w:rsid w:val="0029662B"/>
    <w:rsid w:val="00296A1B"/>
    <w:rsid w:val="00296DE4"/>
    <w:rsid w:val="00296E40"/>
    <w:rsid w:val="002971A7"/>
    <w:rsid w:val="0029778E"/>
    <w:rsid w:val="00297E73"/>
    <w:rsid w:val="002A1A3D"/>
    <w:rsid w:val="002A35FD"/>
    <w:rsid w:val="002A36A5"/>
    <w:rsid w:val="002A4394"/>
    <w:rsid w:val="002A487B"/>
    <w:rsid w:val="002A4C16"/>
    <w:rsid w:val="002A6729"/>
    <w:rsid w:val="002A6CB3"/>
    <w:rsid w:val="002B0B89"/>
    <w:rsid w:val="002B2681"/>
    <w:rsid w:val="002B52B1"/>
    <w:rsid w:val="002B5B37"/>
    <w:rsid w:val="002B62B9"/>
    <w:rsid w:val="002B7744"/>
    <w:rsid w:val="002C1767"/>
    <w:rsid w:val="002C1781"/>
    <w:rsid w:val="002C29A0"/>
    <w:rsid w:val="002C3671"/>
    <w:rsid w:val="002C3E9E"/>
    <w:rsid w:val="002C5732"/>
    <w:rsid w:val="002C588C"/>
    <w:rsid w:val="002C5ED8"/>
    <w:rsid w:val="002C641F"/>
    <w:rsid w:val="002C66A0"/>
    <w:rsid w:val="002C687E"/>
    <w:rsid w:val="002C698F"/>
    <w:rsid w:val="002C700E"/>
    <w:rsid w:val="002C7E3B"/>
    <w:rsid w:val="002D2A4F"/>
    <w:rsid w:val="002D32EE"/>
    <w:rsid w:val="002D341F"/>
    <w:rsid w:val="002D34E0"/>
    <w:rsid w:val="002D3741"/>
    <w:rsid w:val="002D5032"/>
    <w:rsid w:val="002D5508"/>
    <w:rsid w:val="002D5BF6"/>
    <w:rsid w:val="002D5DA9"/>
    <w:rsid w:val="002D7887"/>
    <w:rsid w:val="002E04A5"/>
    <w:rsid w:val="002E0B55"/>
    <w:rsid w:val="002E121C"/>
    <w:rsid w:val="002E14C0"/>
    <w:rsid w:val="002E2A77"/>
    <w:rsid w:val="002E4562"/>
    <w:rsid w:val="002E6A7C"/>
    <w:rsid w:val="002E74EF"/>
    <w:rsid w:val="002E77CD"/>
    <w:rsid w:val="002F136A"/>
    <w:rsid w:val="002F236C"/>
    <w:rsid w:val="002F25DC"/>
    <w:rsid w:val="002F39D4"/>
    <w:rsid w:val="002F3FA1"/>
    <w:rsid w:val="002F4A5F"/>
    <w:rsid w:val="002F4B69"/>
    <w:rsid w:val="002F5318"/>
    <w:rsid w:val="002F61D9"/>
    <w:rsid w:val="002F6D48"/>
    <w:rsid w:val="002F6F06"/>
    <w:rsid w:val="0030007C"/>
    <w:rsid w:val="00301623"/>
    <w:rsid w:val="00301EFC"/>
    <w:rsid w:val="00302043"/>
    <w:rsid w:val="00302689"/>
    <w:rsid w:val="00302B56"/>
    <w:rsid w:val="003030D3"/>
    <w:rsid w:val="00303403"/>
    <w:rsid w:val="00305412"/>
    <w:rsid w:val="00307524"/>
    <w:rsid w:val="00307753"/>
    <w:rsid w:val="00310A81"/>
    <w:rsid w:val="0031127A"/>
    <w:rsid w:val="0031169A"/>
    <w:rsid w:val="0031265D"/>
    <w:rsid w:val="003134B8"/>
    <w:rsid w:val="003139B7"/>
    <w:rsid w:val="00314252"/>
    <w:rsid w:val="0031459A"/>
    <w:rsid w:val="00314F1A"/>
    <w:rsid w:val="00314F4E"/>
    <w:rsid w:val="00315CF3"/>
    <w:rsid w:val="00315DD6"/>
    <w:rsid w:val="00320021"/>
    <w:rsid w:val="00320A1F"/>
    <w:rsid w:val="00320C6A"/>
    <w:rsid w:val="00322D24"/>
    <w:rsid w:val="00322F0E"/>
    <w:rsid w:val="00323116"/>
    <w:rsid w:val="00324B3B"/>
    <w:rsid w:val="00325076"/>
    <w:rsid w:val="0032580D"/>
    <w:rsid w:val="00325CD7"/>
    <w:rsid w:val="00326633"/>
    <w:rsid w:val="0032671C"/>
    <w:rsid w:val="00326A4E"/>
    <w:rsid w:val="00327287"/>
    <w:rsid w:val="00327D44"/>
    <w:rsid w:val="00327E85"/>
    <w:rsid w:val="00331725"/>
    <w:rsid w:val="00332191"/>
    <w:rsid w:val="003325CA"/>
    <w:rsid w:val="00333276"/>
    <w:rsid w:val="00333F35"/>
    <w:rsid w:val="00334D2F"/>
    <w:rsid w:val="003350FD"/>
    <w:rsid w:val="0033578A"/>
    <w:rsid w:val="00336249"/>
    <w:rsid w:val="003377E7"/>
    <w:rsid w:val="00340941"/>
    <w:rsid w:val="00343092"/>
    <w:rsid w:val="00343957"/>
    <w:rsid w:val="003443A3"/>
    <w:rsid w:val="00344F6D"/>
    <w:rsid w:val="0034542E"/>
    <w:rsid w:val="00346B5F"/>
    <w:rsid w:val="00351544"/>
    <w:rsid w:val="00351F48"/>
    <w:rsid w:val="00352A1E"/>
    <w:rsid w:val="003533DD"/>
    <w:rsid w:val="00353AC8"/>
    <w:rsid w:val="00356B7C"/>
    <w:rsid w:val="003600ED"/>
    <w:rsid w:val="003604BA"/>
    <w:rsid w:val="00360D1C"/>
    <w:rsid w:val="00360F25"/>
    <w:rsid w:val="00361664"/>
    <w:rsid w:val="0036189F"/>
    <w:rsid w:val="00362D34"/>
    <w:rsid w:val="00362F15"/>
    <w:rsid w:val="00363520"/>
    <w:rsid w:val="003638C3"/>
    <w:rsid w:val="00364C80"/>
    <w:rsid w:val="003654C1"/>
    <w:rsid w:val="00365FFA"/>
    <w:rsid w:val="0036626E"/>
    <w:rsid w:val="00366572"/>
    <w:rsid w:val="00366630"/>
    <w:rsid w:val="00366F25"/>
    <w:rsid w:val="00367731"/>
    <w:rsid w:val="00370976"/>
    <w:rsid w:val="003709B3"/>
    <w:rsid w:val="0037210C"/>
    <w:rsid w:val="0037454F"/>
    <w:rsid w:val="00375DB2"/>
    <w:rsid w:val="003768F0"/>
    <w:rsid w:val="00376B3D"/>
    <w:rsid w:val="003775B9"/>
    <w:rsid w:val="00377CC6"/>
    <w:rsid w:val="0038001A"/>
    <w:rsid w:val="00380EBF"/>
    <w:rsid w:val="00382290"/>
    <w:rsid w:val="003831D1"/>
    <w:rsid w:val="003835E9"/>
    <w:rsid w:val="00383663"/>
    <w:rsid w:val="00383967"/>
    <w:rsid w:val="00383D0E"/>
    <w:rsid w:val="00384323"/>
    <w:rsid w:val="003846E5"/>
    <w:rsid w:val="003853F4"/>
    <w:rsid w:val="00385781"/>
    <w:rsid w:val="00387BD0"/>
    <w:rsid w:val="00387F8F"/>
    <w:rsid w:val="003907CD"/>
    <w:rsid w:val="0039117B"/>
    <w:rsid w:val="0039132F"/>
    <w:rsid w:val="00394711"/>
    <w:rsid w:val="00394898"/>
    <w:rsid w:val="00394C99"/>
    <w:rsid w:val="00394D73"/>
    <w:rsid w:val="00395442"/>
    <w:rsid w:val="003955A9"/>
    <w:rsid w:val="003958D9"/>
    <w:rsid w:val="0039688B"/>
    <w:rsid w:val="00396ADB"/>
    <w:rsid w:val="003A0D07"/>
    <w:rsid w:val="003A0FE2"/>
    <w:rsid w:val="003A1DE9"/>
    <w:rsid w:val="003A29B4"/>
    <w:rsid w:val="003A29BB"/>
    <w:rsid w:val="003A3539"/>
    <w:rsid w:val="003A458E"/>
    <w:rsid w:val="003A4DD5"/>
    <w:rsid w:val="003A6848"/>
    <w:rsid w:val="003A7A56"/>
    <w:rsid w:val="003A7B46"/>
    <w:rsid w:val="003B1022"/>
    <w:rsid w:val="003B1825"/>
    <w:rsid w:val="003B313D"/>
    <w:rsid w:val="003B3324"/>
    <w:rsid w:val="003B3601"/>
    <w:rsid w:val="003B41FA"/>
    <w:rsid w:val="003B4E6E"/>
    <w:rsid w:val="003B5E1F"/>
    <w:rsid w:val="003B6F03"/>
    <w:rsid w:val="003C187B"/>
    <w:rsid w:val="003C1D0D"/>
    <w:rsid w:val="003C1D5A"/>
    <w:rsid w:val="003C3247"/>
    <w:rsid w:val="003C4AB5"/>
    <w:rsid w:val="003D0369"/>
    <w:rsid w:val="003D05DC"/>
    <w:rsid w:val="003D0B40"/>
    <w:rsid w:val="003D1865"/>
    <w:rsid w:val="003D1D7C"/>
    <w:rsid w:val="003D21B7"/>
    <w:rsid w:val="003D25F9"/>
    <w:rsid w:val="003D2CDC"/>
    <w:rsid w:val="003D32E8"/>
    <w:rsid w:val="003D5514"/>
    <w:rsid w:val="003D55EE"/>
    <w:rsid w:val="003D64BB"/>
    <w:rsid w:val="003D692D"/>
    <w:rsid w:val="003D7C53"/>
    <w:rsid w:val="003E1AB2"/>
    <w:rsid w:val="003E2D77"/>
    <w:rsid w:val="003E3DC5"/>
    <w:rsid w:val="003E4285"/>
    <w:rsid w:val="003E484B"/>
    <w:rsid w:val="003E51D3"/>
    <w:rsid w:val="003E539B"/>
    <w:rsid w:val="003E7838"/>
    <w:rsid w:val="003E7989"/>
    <w:rsid w:val="003F00DC"/>
    <w:rsid w:val="003F0234"/>
    <w:rsid w:val="003F081E"/>
    <w:rsid w:val="003F0864"/>
    <w:rsid w:val="003F1F05"/>
    <w:rsid w:val="003F222B"/>
    <w:rsid w:val="003F23A4"/>
    <w:rsid w:val="003F28C4"/>
    <w:rsid w:val="003F334D"/>
    <w:rsid w:val="003F3ADF"/>
    <w:rsid w:val="003F42FF"/>
    <w:rsid w:val="003F567E"/>
    <w:rsid w:val="003F63CA"/>
    <w:rsid w:val="003F7057"/>
    <w:rsid w:val="004001A2"/>
    <w:rsid w:val="004005EF"/>
    <w:rsid w:val="0040113A"/>
    <w:rsid w:val="00401DB8"/>
    <w:rsid w:val="00402B85"/>
    <w:rsid w:val="00403FF2"/>
    <w:rsid w:val="00404CA5"/>
    <w:rsid w:val="0040731A"/>
    <w:rsid w:val="00407E4B"/>
    <w:rsid w:val="0041081B"/>
    <w:rsid w:val="00410A95"/>
    <w:rsid w:val="0041179C"/>
    <w:rsid w:val="0041261E"/>
    <w:rsid w:val="00413A59"/>
    <w:rsid w:val="00416265"/>
    <w:rsid w:val="0041784E"/>
    <w:rsid w:val="00417EC7"/>
    <w:rsid w:val="004209C9"/>
    <w:rsid w:val="00420C00"/>
    <w:rsid w:val="00420FC4"/>
    <w:rsid w:val="004211A2"/>
    <w:rsid w:val="00421DE5"/>
    <w:rsid w:val="00423D91"/>
    <w:rsid w:val="00424730"/>
    <w:rsid w:val="00424BC9"/>
    <w:rsid w:val="00425040"/>
    <w:rsid w:val="00425855"/>
    <w:rsid w:val="004259A4"/>
    <w:rsid w:val="00426564"/>
    <w:rsid w:val="00426B0D"/>
    <w:rsid w:val="00426C47"/>
    <w:rsid w:val="00427B23"/>
    <w:rsid w:val="00435D61"/>
    <w:rsid w:val="00435EC5"/>
    <w:rsid w:val="00437AA0"/>
    <w:rsid w:val="0044026D"/>
    <w:rsid w:val="00440E4B"/>
    <w:rsid w:val="0044192D"/>
    <w:rsid w:val="00441F5D"/>
    <w:rsid w:val="004428D2"/>
    <w:rsid w:val="00442914"/>
    <w:rsid w:val="004442E2"/>
    <w:rsid w:val="00444967"/>
    <w:rsid w:val="004464D0"/>
    <w:rsid w:val="00446589"/>
    <w:rsid w:val="004468B7"/>
    <w:rsid w:val="00446C2F"/>
    <w:rsid w:val="00446DD0"/>
    <w:rsid w:val="004470EE"/>
    <w:rsid w:val="004502F2"/>
    <w:rsid w:val="00450AC8"/>
    <w:rsid w:val="00451A0E"/>
    <w:rsid w:val="00452962"/>
    <w:rsid w:val="00452C90"/>
    <w:rsid w:val="00453855"/>
    <w:rsid w:val="0045603E"/>
    <w:rsid w:val="00456993"/>
    <w:rsid w:val="00457C7F"/>
    <w:rsid w:val="00460B57"/>
    <w:rsid w:val="004614BB"/>
    <w:rsid w:val="00462465"/>
    <w:rsid w:val="00462921"/>
    <w:rsid w:val="00462937"/>
    <w:rsid w:val="0046293E"/>
    <w:rsid w:val="00463011"/>
    <w:rsid w:val="004640F3"/>
    <w:rsid w:val="00464C02"/>
    <w:rsid w:val="00465E02"/>
    <w:rsid w:val="00467881"/>
    <w:rsid w:val="004679BA"/>
    <w:rsid w:val="00470791"/>
    <w:rsid w:val="00470802"/>
    <w:rsid w:val="00470E19"/>
    <w:rsid w:val="0047141C"/>
    <w:rsid w:val="00471867"/>
    <w:rsid w:val="00475873"/>
    <w:rsid w:val="00476167"/>
    <w:rsid w:val="00476F27"/>
    <w:rsid w:val="00477A19"/>
    <w:rsid w:val="0048088C"/>
    <w:rsid w:val="004814B0"/>
    <w:rsid w:val="0048152B"/>
    <w:rsid w:val="00482FB4"/>
    <w:rsid w:val="004848B3"/>
    <w:rsid w:val="00484915"/>
    <w:rsid w:val="0048551E"/>
    <w:rsid w:val="00485A4A"/>
    <w:rsid w:val="00486089"/>
    <w:rsid w:val="00491A6F"/>
    <w:rsid w:val="00491B15"/>
    <w:rsid w:val="0049231D"/>
    <w:rsid w:val="00492CA3"/>
    <w:rsid w:val="00493F05"/>
    <w:rsid w:val="00495F31"/>
    <w:rsid w:val="0049637F"/>
    <w:rsid w:val="0049729B"/>
    <w:rsid w:val="004A007F"/>
    <w:rsid w:val="004A0208"/>
    <w:rsid w:val="004A1FC1"/>
    <w:rsid w:val="004A32EF"/>
    <w:rsid w:val="004A36A2"/>
    <w:rsid w:val="004A4DAF"/>
    <w:rsid w:val="004A6F36"/>
    <w:rsid w:val="004A7C65"/>
    <w:rsid w:val="004B0FA5"/>
    <w:rsid w:val="004B17FF"/>
    <w:rsid w:val="004B187E"/>
    <w:rsid w:val="004B3A6C"/>
    <w:rsid w:val="004B4CA0"/>
    <w:rsid w:val="004B56B2"/>
    <w:rsid w:val="004B5755"/>
    <w:rsid w:val="004B5C6B"/>
    <w:rsid w:val="004B71E3"/>
    <w:rsid w:val="004C115D"/>
    <w:rsid w:val="004C1C91"/>
    <w:rsid w:val="004C26C7"/>
    <w:rsid w:val="004C27C3"/>
    <w:rsid w:val="004C4568"/>
    <w:rsid w:val="004C4A9E"/>
    <w:rsid w:val="004C4E6E"/>
    <w:rsid w:val="004C4F42"/>
    <w:rsid w:val="004C5CD9"/>
    <w:rsid w:val="004C6590"/>
    <w:rsid w:val="004C6B92"/>
    <w:rsid w:val="004C732B"/>
    <w:rsid w:val="004D05A8"/>
    <w:rsid w:val="004D0F39"/>
    <w:rsid w:val="004D1023"/>
    <w:rsid w:val="004D220E"/>
    <w:rsid w:val="004D258E"/>
    <w:rsid w:val="004D37D7"/>
    <w:rsid w:val="004D38DF"/>
    <w:rsid w:val="004D498C"/>
    <w:rsid w:val="004D511A"/>
    <w:rsid w:val="004D717D"/>
    <w:rsid w:val="004E0F1F"/>
    <w:rsid w:val="004E1EC2"/>
    <w:rsid w:val="004E2B09"/>
    <w:rsid w:val="004E3A3F"/>
    <w:rsid w:val="004E3F7E"/>
    <w:rsid w:val="004E4632"/>
    <w:rsid w:val="004E5E97"/>
    <w:rsid w:val="004E7511"/>
    <w:rsid w:val="004E7654"/>
    <w:rsid w:val="004F1F74"/>
    <w:rsid w:val="004F225A"/>
    <w:rsid w:val="004F2507"/>
    <w:rsid w:val="004F345C"/>
    <w:rsid w:val="004F42DE"/>
    <w:rsid w:val="004F510A"/>
    <w:rsid w:val="004F51F9"/>
    <w:rsid w:val="004F61D4"/>
    <w:rsid w:val="004F7464"/>
    <w:rsid w:val="0050021F"/>
    <w:rsid w:val="005005EE"/>
    <w:rsid w:val="0050063F"/>
    <w:rsid w:val="0050087B"/>
    <w:rsid w:val="00502B8E"/>
    <w:rsid w:val="00503D8C"/>
    <w:rsid w:val="0050433D"/>
    <w:rsid w:val="00506447"/>
    <w:rsid w:val="00507C5C"/>
    <w:rsid w:val="005108D7"/>
    <w:rsid w:val="0051193D"/>
    <w:rsid w:val="005127D4"/>
    <w:rsid w:val="00513123"/>
    <w:rsid w:val="005138FC"/>
    <w:rsid w:val="00514491"/>
    <w:rsid w:val="005144A4"/>
    <w:rsid w:val="00514F08"/>
    <w:rsid w:val="00515256"/>
    <w:rsid w:val="00515260"/>
    <w:rsid w:val="00516B91"/>
    <w:rsid w:val="00516D5F"/>
    <w:rsid w:val="00517524"/>
    <w:rsid w:val="00520429"/>
    <w:rsid w:val="00520EE4"/>
    <w:rsid w:val="00521C62"/>
    <w:rsid w:val="00523BCD"/>
    <w:rsid w:val="00524AB8"/>
    <w:rsid w:val="00524E3A"/>
    <w:rsid w:val="005254F3"/>
    <w:rsid w:val="00525B9A"/>
    <w:rsid w:val="00526543"/>
    <w:rsid w:val="005266DC"/>
    <w:rsid w:val="005267C8"/>
    <w:rsid w:val="00527AC5"/>
    <w:rsid w:val="00530348"/>
    <w:rsid w:val="00531B32"/>
    <w:rsid w:val="00531C57"/>
    <w:rsid w:val="0053225C"/>
    <w:rsid w:val="0053291D"/>
    <w:rsid w:val="005331FD"/>
    <w:rsid w:val="0053339F"/>
    <w:rsid w:val="00533891"/>
    <w:rsid w:val="005356D4"/>
    <w:rsid w:val="0053576B"/>
    <w:rsid w:val="00536DFC"/>
    <w:rsid w:val="00536E64"/>
    <w:rsid w:val="00537449"/>
    <w:rsid w:val="00540E1A"/>
    <w:rsid w:val="00542106"/>
    <w:rsid w:val="00542A6A"/>
    <w:rsid w:val="005434FF"/>
    <w:rsid w:val="0054380F"/>
    <w:rsid w:val="00544695"/>
    <w:rsid w:val="0054489D"/>
    <w:rsid w:val="00545328"/>
    <w:rsid w:val="00545403"/>
    <w:rsid w:val="0054702F"/>
    <w:rsid w:val="005478E3"/>
    <w:rsid w:val="00550319"/>
    <w:rsid w:val="0055092D"/>
    <w:rsid w:val="00552940"/>
    <w:rsid w:val="005529D2"/>
    <w:rsid w:val="005531AF"/>
    <w:rsid w:val="0055341A"/>
    <w:rsid w:val="005540D3"/>
    <w:rsid w:val="0055536A"/>
    <w:rsid w:val="0055550D"/>
    <w:rsid w:val="005567D8"/>
    <w:rsid w:val="00557FCC"/>
    <w:rsid w:val="00561FF6"/>
    <w:rsid w:val="00562B27"/>
    <w:rsid w:val="00563FC6"/>
    <w:rsid w:val="005653CA"/>
    <w:rsid w:val="00565E57"/>
    <w:rsid w:val="005723D3"/>
    <w:rsid w:val="00573343"/>
    <w:rsid w:val="00573966"/>
    <w:rsid w:val="00574DFE"/>
    <w:rsid w:val="0057599A"/>
    <w:rsid w:val="00575C93"/>
    <w:rsid w:val="00580392"/>
    <w:rsid w:val="005808FD"/>
    <w:rsid w:val="00581262"/>
    <w:rsid w:val="005815E9"/>
    <w:rsid w:val="00583B31"/>
    <w:rsid w:val="00584AA8"/>
    <w:rsid w:val="00584BC3"/>
    <w:rsid w:val="005853DD"/>
    <w:rsid w:val="00585984"/>
    <w:rsid w:val="00587125"/>
    <w:rsid w:val="00587D1B"/>
    <w:rsid w:val="00590DEB"/>
    <w:rsid w:val="00593F66"/>
    <w:rsid w:val="00595DE8"/>
    <w:rsid w:val="005964A9"/>
    <w:rsid w:val="005970A5"/>
    <w:rsid w:val="00597241"/>
    <w:rsid w:val="005979AA"/>
    <w:rsid w:val="005A1C8D"/>
    <w:rsid w:val="005A3110"/>
    <w:rsid w:val="005A327C"/>
    <w:rsid w:val="005A4755"/>
    <w:rsid w:val="005A583F"/>
    <w:rsid w:val="005A5AC4"/>
    <w:rsid w:val="005A6733"/>
    <w:rsid w:val="005A79F9"/>
    <w:rsid w:val="005B0EB9"/>
    <w:rsid w:val="005B1AA2"/>
    <w:rsid w:val="005B290D"/>
    <w:rsid w:val="005B2C28"/>
    <w:rsid w:val="005B30F9"/>
    <w:rsid w:val="005B359A"/>
    <w:rsid w:val="005B4A40"/>
    <w:rsid w:val="005B6848"/>
    <w:rsid w:val="005B78F0"/>
    <w:rsid w:val="005B7B1A"/>
    <w:rsid w:val="005C1263"/>
    <w:rsid w:val="005C2C54"/>
    <w:rsid w:val="005C3A59"/>
    <w:rsid w:val="005C5282"/>
    <w:rsid w:val="005C5645"/>
    <w:rsid w:val="005C668F"/>
    <w:rsid w:val="005C6846"/>
    <w:rsid w:val="005C6CEC"/>
    <w:rsid w:val="005C791B"/>
    <w:rsid w:val="005D173C"/>
    <w:rsid w:val="005D187F"/>
    <w:rsid w:val="005D24DE"/>
    <w:rsid w:val="005D30D8"/>
    <w:rsid w:val="005D3421"/>
    <w:rsid w:val="005D3555"/>
    <w:rsid w:val="005D3B51"/>
    <w:rsid w:val="005D41F5"/>
    <w:rsid w:val="005D4596"/>
    <w:rsid w:val="005D46CD"/>
    <w:rsid w:val="005D4965"/>
    <w:rsid w:val="005D4D4C"/>
    <w:rsid w:val="005D59BA"/>
    <w:rsid w:val="005D5D42"/>
    <w:rsid w:val="005D6DFC"/>
    <w:rsid w:val="005E06B2"/>
    <w:rsid w:val="005E09D6"/>
    <w:rsid w:val="005E0B4A"/>
    <w:rsid w:val="005E100D"/>
    <w:rsid w:val="005E1131"/>
    <w:rsid w:val="005E29C7"/>
    <w:rsid w:val="005E3AAA"/>
    <w:rsid w:val="005E4CB4"/>
    <w:rsid w:val="005E4E59"/>
    <w:rsid w:val="005E4EE8"/>
    <w:rsid w:val="005E5CBB"/>
    <w:rsid w:val="005E6F84"/>
    <w:rsid w:val="005F1469"/>
    <w:rsid w:val="005F3283"/>
    <w:rsid w:val="005F631E"/>
    <w:rsid w:val="005F665F"/>
    <w:rsid w:val="005F6691"/>
    <w:rsid w:val="005F68E0"/>
    <w:rsid w:val="005F7121"/>
    <w:rsid w:val="005F7BE7"/>
    <w:rsid w:val="00600865"/>
    <w:rsid w:val="00600BFE"/>
    <w:rsid w:val="00600E05"/>
    <w:rsid w:val="00601632"/>
    <w:rsid w:val="00603ED8"/>
    <w:rsid w:val="0060465C"/>
    <w:rsid w:val="00604970"/>
    <w:rsid w:val="00604D0D"/>
    <w:rsid w:val="0060537E"/>
    <w:rsid w:val="006055EA"/>
    <w:rsid w:val="00606548"/>
    <w:rsid w:val="00606F41"/>
    <w:rsid w:val="00607B23"/>
    <w:rsid w:val="00611204"/>
    <w:rsid w:val="006124DB"/>
    <w:rsid w:val="0061250E"/>
    <w:rsid w:val="00612B21"/>
    <w:rsid w:val="00613B45"/>
    <w:rsid w:val="00615A0F"/>
    <w:rsid w:val="006166BF"/>
    <w:rsid w:val="00617E12"/>
    <w:rsid w:val="00620ACE"/>
    <w:rsid w:val="006220B2"/>
    <w:rsid w:val="00623871"/>
    <w:rsid w:val="00624030"/>
    <w:rsid w:val="00624C78"/>
    <w:rsid w:val="0062551B"/>
    <w:rsid w:val="00625D4F"/>
    <w:rsid w:val="00625E94"/>
    <w:rsid w:val="00626197"/>
    <w:rsid w:val="006267E8"/>
    <w:rsid w:val="00627764"/>
    <w:rsid w:val="0063153E"/>
    <w:rsid w:val="0063244B"/>
    <w:rsid w:val="00633D3D"/>
    <w:rsid w:val="0063433F"/>
    <w:rsid w:val="006343A9"/>
    <w:rsid w:val="00635693"/>
    <w:rsid w:val="00635A39"/>
    <w:rsid w:val="00636964"/>
    <w:rsid w:val="00637625"/>
    <w:rsid w:val="0064098E"/>
    <w:rsid w:val="00641C40"/>
    <w:rsid w:val="006425DA"/>
    <w:rsid w:val="00642ED4"/>
    <w:rsid w:val="0064321A"/>
    <w:rsid w:val="0064411F"/>
    <w:rsid w:val="00645564"/>
    <w:rsid w:val="0064603E"/>
    <w:rsid w:val="006471FB"/>
    <w:rsid w:val="00647FA3"/>
    <w:rsid w:val="00650B2A"/>
    <w:rsid w:val="00652336"/>
    <w:rsid w:val="00652790"/>
    <w:rsid w:val="006557E6"/>
    <w:rsid w:val="00656C7D"/>
    <w:rsid w:val="006575FE"/>
    <w:rsid w:val="00657B58"/>
    <w:rsid w:val="00657D89"/>
    <w:rsid w:val="00657F39"/>
    <w:rsid w:val="00660882"/>
    <w:rsid w:val="00662D4B"/>
    <w:rsid w:val="006635A9"/>
    <w:rsid w:val="00663D0A"/>
    <w:rsid w:val="00663EF5"/>
    <w:rsid w:val="006645AF"/>
    <w:rsid w:val="006648EA"/>
    <w:rsid w:val="00665203"/>
    <w:rsid w:val="00666C39"/>
    <w:rsid w:val="00667FE0"/>
    <w:rsid w:val="00671413"/>
    <w:rsid w:val="0067151F"/>
    <w:rsid w:val="00672013"/>
    <w:rsid w:val="00672800"/>
    <w:rsid w:val="00672A62"/>
    <w:rsid w:val="00673811"/>
    <w:rsid w:val="00675115"/>
    <w:rsid w:val="006751BA"/>
    <w:rsid w:val="006763C9"/>
    <w:rsid w:val="006763E3"/>
    <w:rsid w:val="006769F2"/>
    <w:rsid w:val="00676F4F"/>
    <w:rsid w:val="00681BA7"/>
    <w:rsid w:val="0068241B"/>
    <w:rsid w:val="00682CD9"/>
    <w:rsid w:val="0068369A"/>
    <w:rsid w:val="00684108"/>
    <w:rsid w:val="0068773C"/>
    <w:rsid w:val="00687B3F"/>
    <w:rsid w:val="0069053F"/>
    <w:rsid w:val="006905D6"/>
    <w:rsid w:val="00691A03"/>
    <w:rsid w:val="00691D2F"/>
    <w:rsid w:val="00692C18"/>
    <w:rsid w:val="0069335B"/>
    <w:rsid w:val="00694A4A"/>
    <w:rsid w:val="00696207"/>
    <w:rsid w:val="0069677C"/>
    <w:rsid w:val="006968CE"/>
    <w:rsid w:val="00696A96"/>
    <w:rsid w:val="00696AB8"/>
    <w:rsid w:val="006971ED"/>
    <w:rsid w:val="00697BF0"/>
    <w:rsid w:val="00697E1F"/>
    <w:rsid w:val="006A1A8A"/>
    <w:rsid w:val="006A3173"/>
    <w:rsid w:val="006A40E0"/>
    <w:rsid w:val="006A5F22"/>
    <w:rsid w:val="006A7244"/>
    <w:rsid w:val="006A7A52"/>
    <w:rsid w:val="006B080B"/>
    <w:rsid w:val="006B0F30"/>
    <w:rsid w:val="006B1244"/>
    <w:rsid w:val="006B1790"/>
    <w:rsid w:val="006B1AA1"/>
    <w:rsid w:val="006B20A1"/>
    <w:rsid w:val="006B2996"/>
    <w:rsid w:val="006B2DEE"/>
    <w:rsid w:val="006B47A0"/>
    <w:rsid w:val="006B4F41"/>
    <w:rsid w:val="006B6674"/>
    <w:rsid w:val="006B6B2C"/>
    <w:rsid w:val="006B747E"/>
    <w:rsid w:val="006B7790"/>
    <w:rsid w:val="006C0258"/>
    <w:rsid w:val="006C0306"/>
    <w:rsid w:val="006C0D5F"/>
    <w:rsid w:val="006C0D79"/>
    <w:rsid w:val="006C1074"/>
    <w:rsid w:val="006C18F3"/>
    <w:rsid w:val="006C1931"/>
    <w:rsid w:val="006C198D"/>
    <w:rsid w:val="006C1A12"/>
    <w:rsid w:val="006C2F5B"/>
    <w:rsid w:val="006C3130"/>
    <w:rsid w:val="006C3B9E"/>
    <w:rsid w:val="006C41BB"/>
    <w:rsid w:val="006C4509"/>
    <w:rsid w:val="006C52AE"/>
    <w:rsid w:val="006C6360"/>
    <w:rsid w:val="006C71D6"/>
    <w:rsid w:val="006D0938"/>
    <w:rsid w:val="006D1BA5"/>
    <w:rsid w:val="006D301F"/>
    <w:rsid w:val="006D3398"/>
    <w:rsid w:val="006D41D0"/>
    <w:rsid w:val="006D5585"/>
    <w:rsid w:val="006D7070"/>
    <w:rsid w:val="006D7DD9"/>
    <w:rsid w:val="006E161A"/>
    <w:rsid w:val="006E1EC8"/>
    <w:rsid w:val="006E2FFB"/>
    <w:rsid w:val="006E3AA3"/>
    <w:rsid w:val="006E44F8"/>
    <w:rsid w:val="006E5766"/>
    <w:rsid w:val="006E6A09"/>
    <w:rsid w:val="006E70EF"/>
    <w:rsid w:val="006F0312"/>
    <w:rsid w:val="006F0666"/>
    <w:rsid w:val="006F1154"/>
    <w:rsid w:val="006F13FB"/>
    <w:rsid w:val="006F16C5"/>
    <w:rsid w:val="006F21EF"/>
    <w:rsid w:val="006F2FCC"/>
    <w:rsid w:val="006F32B0"/>
    <w:rsid w:val="006F3E75"/>
    <w:rsid w:val="006F5F47"/>
    <w:rsid w:val="006F697F"/>
    <w:rsid w:val="006F736C"/>
    <w:rsid w:val="006F78D3"/>
    <w:rsid w:val="00700136"/>
    <w:rsid w:val="00700C47"/>
    <w:rsid w:val="00702C9E"/>
    <w:rsid w:val="0070418E"/>
    <w:rsid w:val="00704EBA"/>
    <w:rsid w:val="00705433"/>
    <w:rsid w:val="00705445"/>
    <w:rsid w:val="00705739"/>
    <w:rsid w:val="007057D1"/>
    <w:rsid w:val="007074E8"/>
    <w:rsid w:val="00707D91"/>
    <w:rsid w:val="00711AB9"/>
    <w:rsid w:val="0071297F"/>
    <w:rsid w:val="0071362D"/>
    <w:rsid w:val="00714DF1"/>
    <w:rsid w:val="00715C8E"/>
    <w:rsid w:val="007168F2"/>
    <w:rsid w:val="00716F06"/>
    <w:rsid w:val="007174AF"/>
    <w:rsid w:val="007174B1"/>
    <w:rsid w:val="0072086A"/>
    <w:rsid w:val="00721440"/>
    <w:rsid w:val="00721620"/>
    <w:rsid w:val="00722218"/>
    <w:rsid w:val="0072348F"/>
    <w:rsid w:val="00723AD6"/>
    <w:rsid w:val="00723F82"/>
    <w:rsid w:val="00724444"/>
    <w:rsid w:val="0072468B"/>
    <w:rsid w:val="00724EAA"/>
    <w:rsid w:val="007250A6"/>
    <w:rsid w:val="00726659"/>
    <w:rsid w:val="00726CC8"/>
    <w:rsid w:val="0072715C"/>
    <w:rsid w:val="00727AD8"/>
    <w:rsid w:val="00727C87"/>
    <w:rsid w:val="0073051F"/>
    <w:rsid w:val="00730A67"/>
    <w:rsid w:val="007319DA"/>
    <w:rsid w:val="00731AFB"/>
    <w:rsid w:val="00731DD5"/>
    <w:rsid w:val="00732A54"/>
    <w:rsid w:val="00732E27"/>
    <w:rsid w:val="00733AA2"/>
    <w:rsid w:val="00733D84"/>
    <w:rsid w:val="0073422B"/>
    <w:rsid w:val="00734B27"/>
    <w:rsid w:val="00735557"/>
    <w:rsid w:val="0073593A"/>
    <w:rsid w:val="00735B5B"/>
    <w:rsid w:val="00736BA9"/>
    <w:rsid w:val="007371EB"/>
    <w:rsid w:val="00737C60"/>
    <w:rsid w:val="00737D45"/>
    <w:rsid w:val="00737D4C"/>
    <w:rsid w:val="007408A6"/>
    <w:rsid w:val="007416BC"/>
    <w:rsid w:val="00741A0E"/>
    <w:rsid w:val="00741B5C"/>
    <w:rsid w:val="00742158"/>
    <w:rsid w:val="00742C0B"/>
    <w:rsid w:val="0074413D"/>
    <w:rsid w:val="00745D6E"/>
    <w:rsid w:val="00746B08"/>
    <w:rsid w:val="007473EB"/>
    <w:rsid w:val="0075009A"/>
    <w:rsid w:val="007504A1"/>
    <w:rsid w:val="0075211B"/>
    <w:rsid w:val="00752318"/>
    <w:rsid w:val="0075365C"/>
    <w:rsid w:val="00753A38"/>
    <w:rsid w:val="007554B8"/>
    <w:rsid w:val="00755FC7"/>
    <w:rsid w:val="007560D6"/>
    <w:rsid w:val="0075688A"/>
    <w:rsid w:val="007569B4"/>
    <w:rsid w:val="00756D4B"/>
    <w:rsid w:val="00757538"/>
    <w:rsid w:val="0076070E"/>
    <w:rsid w:val="007609AE"/>
    <w:rsid w:val="00761729"/>
    <w:rsid w:val="00761E54"/>
    <w:rsid w:val="007632F8"/>
    <w:rsid w:val="0076345C"/>
    <w:rsid w:val="00763975"/>
    <w:rsid w:val="007651E3"/>
    <w:rsid w:val="00766236"/>
    <w:rsid w:val="00767213"/>
    <w:rsid w:val="007712A9"/>
    <w:rsid w:val="007720FD"/>
    <w:rsid w:val="00772E63"/>
    <w:rsid w:val="007750C2"/>
    <w:rsid w:val="00775204"/>
    <w:rsid w:val="00775C5C"/>
    <w:rsid w:val="00776191"/>
    <w:rsid w:val="007766BE"/>
    <w:rsid w:val="0077732C"/>
    <w:rsid w:val="007775DE"/>
    <w:rsid w:val="0077783C"/>
    <w:rsid w:val="007803F2"/>
    <w:rsid w:val="00780B98"/>
    <w:rsid w:val="00782833"/>
    <w:rsid w:val="00782926"/>
    <w:rsid w:val="00782AB5"/>
    <w:rsid w:val="00782ADB"/>
    <w:rsid w:val="0078415E"/>
    <w:rsid w:val="00784192"/>
    <w:rsid w:val="00785312"/>
    <w:rsid w:val="00785330"/>
    <w:rsid w:val="007858F8"/>
    <w:rsid w:val="00785DA2"/>
    <w:rsid w:val="00786A99"/>
    <w:rsid w:val="007871E2"/>
    <w:rsid w:val="00787B17"/>
    <w:rsid w:val="00790165"/>
    <w:rsid w:val="0079082E"/>
    <w:rsid w:val="00790BBE"/>
    <w:rsid w:val="00790ED9"/>
    <w:rsid w:val="00792464"/>
    <w:rsid w:val="00792882"/>
    <w:rsid w:val="00793CA5"/>
    <w:rsid w:val="00793F97"/>
    <w:rsid w:val="00794656"/>
    <w:rsid w:val="00794A94"/>
    <w:rsid w:val="00795650"/>
    <w:rsid w:val="00795C93"/>
    <w:rsid w:val="00797DB1"/>
    <w:rsid w:val="007A08B3"/>
    <w:rsid w:val="007A3A7E"/>
    <w:rsid w:val="007A4098"/>
    <w:rsid w:val="007A47AC"/>
    <w:rsid w:val="007A5163"/>
    <w:rsid w:val="007A5645"/>
    <w:rsid w:val="007A59EB"/>
    <w:rsid w:val="007A6CC2"/>
    <w:rsid w:val="007A7EA9"/>
    <w:rsid w:val="007B05CA"/>
    <w:rsid w:val="007B1B95"/>
    <w:rsid w:val="007B2465"/>
    <w:rsid w:val="007B258D"/>
    <w:rsid w:val="007B3394"/>
    <w:rsid w:val="007B42FD"/>
    <w:rsid w:val="007B4363"/>
    <w:rsid w:val="007B58D0"/>
    <w:rsid w:val="007B5F06"/>
    <w:rsid w:val="007B69F6"/>
    <w:rsid w:val="007B6D99"/>
    <w:rsid w:val="007C11D3"/>
    <w:rsid w:val="007C1D73"/>
    <w:rsid w:val="007C20E6"/>
    <w:rsid w:val="007C31A2"/>
    <w:rsid w:val="007C396E"/>
    <w:rsid w:val="007C3D42"/>
    <w:rsid w:val="007C4ACF"/>
    <w:rsid w:val="007C5523"/>
    <w:rsid w:val="007C63BE"/>
    <w:rsid w:val="007C6C89"/>
    <w:rsid w:val="007C70CE"/>
    <w:rsid w:val="007C71F5"/>
    <w:rsid w:val="007C7AEF"/>
    <w:rsid w:val="007D255B"/>
    <w:rsid w:val="007D3551"/>
    <w:rsid w:val="007D3E97"/>
    <w:rsid w:val="007D45A7"/>
    <w:rsid w:val="007D4E43"/>
    <w:rsid w:val="007D634C"/>
    <w:rsid w:val="007D6408"/>
    <w:rsid w:val="007D796C"/>
    <w:rsid w:val="007D7D91"/>
    <w:rsid w:val="007E1783"/>
    <w:rsid w:val="007E1ADD"/>
    <w:rsid w:val="007E1BC8"/>
    <w:rsid w:val="007E27A0"/>
    <w:rsid w:val="007E5AA5"/>
    <w:rsid w:val="007E6340"/>
    <w:rsid w:val="007E6414"/>
    <w:rsid w:val="007E741F"/>
    <w:rsid w:val="007E7483"/>
    <w:rsid w:val="007F1105"/>
    <w:rsid w:val="007F1981"/>
    <w:rsid w:val="007F2303"/>
    <w:rsid w:val="007F3CA9"/>
    <w:rsid w:val="007F3CE7"/>
    <w:rsid w:val="007F5772"/>
    <w:rsid w:val="007F58A8"/>
    <w:rsid w:val="007F5AEB"/>
    <w:rsid w:val="007F5CC1"/>
    <w:rsid w:val="007F6536"/>
    <w:rsid w:val="007F672C"/>
    <w:rsid w:val="007F7E87"/>
    <w:rsid w:val="007F7EF2"/>
    <w:rsid w:val="008002A3"/>
    <w:rsid w:val="00801D04"/>
    <w:rsid w:val="00801E02"/>
    <w:rsid w:val="00802289"/>
    <w:rsid w:val="0080248A"/>
    <w:rsid w:val="008027D2"/>
    <w:rsid w:val="00802912"/>
    <w:rsid w:val="00802FD9"/>
    <w:rsid w:val="00803B8D"/>
    <w:rsid w:val="00803D54"/>
    <w:rsid w:val="00803F3A"/>
    <w:rsid w:val="00804FDC"/>
    <w:rsid w:val="008067FE"/>
    <w:rsid w:val="00806F1E"/>
    <w:rsid w:val="00807AE7"/>
    <w:rsid w:val="00807D83"/>
    <w:rsid w:val="008152F2"/>
    <w:rsid w:val="008163BA"/>
    <w:rsid w:val="0081682A"/>
    <w:rsid w:val="00816B75"/>
    <w:rsid w:val="008200B4"/>
    <w:rsid w:val="00822BD8"/>
    <w:rsid w:val="00823ABE"/>
    <w:rsid w:val="00824E19"/>
    <w:rsid w:val="008255AC"/>
    <w:rsid w:val="00825FDA"/>
    <w:rsid w:val="00826141"/>
    <w:rsid w:val="00826B22"/>
    <w:rsid w:val="00826B5F"/>
    <w:rsid w:val="00827837"/>
    <w:rsid w:val="00830368"/>
    <w:rsid w:val="00830811"/>
    <w:rsid w:val="00832C52"/>
    <w:rsid w:val="00833FE8"/>
    <w:rsid w:val="0083495E"/>
    <w:rsid w:val="00835A91"/>
    <w:rsid w:val="008363EA"/>
    <w:rsid w:val="0083656C"/>
    <w:rsid w:val="0083676F"/>
    <w:rsid w:val="008370E4"/>
    <w:rsid w:val="008376CB"/>
    <w:rsid w:val="00837C8C"/>
    <w:rsid w:val="00841D03"/>
    <w:rsid w:val="00841EAA"/>
    <w:rsid w:val="008427F5"/>
    <w:rsid w:val="008435B1"/>
    <w:rsid w:val="00843AE2"/>
    <w:rsid w:val="00844CB8"/>
    <w:rsid w:val="00844F0B"/>
    <w:rsid w:val="00845216"/>
    <w:rsid w:val="00845ED6"/>
    <w:rsid w:val="008464B4"/>
    <w:rsid w:val="008464E7"/>
    <w:rsid w:val="00846F2D"/>
    <w:rsid w:val="0084700A"/>
    <w:rsid w:val="00847794"/>
    <w:rsid w:val="00847AB3"/>
    <w:rsid w:val="00847EFF"/>
    <w:rsid w:val="008502B1"/>
    <w:rsid w:val="00850982"/>
    <w:rsid w:val="00850CA3"/>
    <w:rsid w:val="00850ED5"/>
    <w:rsid w:val="00851201"/>
    <w:rsid w:val="008519BC"/>
    <w:rsid w:val="00854853"/>
    <w:rsid w:val="00854A7B"/>
    <w:rsid w:val="00855D20"/>
    <w:rsid w:val="0086004A"/>
    <w:rsid w:val="00860247"/>
    <w:rsid w:val="008605EB"/>
    <w:rsid w:val="008606A3"/>
    <w:rsid w:val="00860876"/>
    <w:rsid w:val="0086138A"/>
    <w:rsid w:val="008622E2"/>
    <w:rsid w:val="008635D6"/>
    <w:rsid w:val="008641E5"/>
    <w:rsid w:val="00864BB8"/>
    <w:rsid w:val="008657AF"/>
    <w:rsid w:val="00865A8F"/>
    <w:rsid w:val="008662CE"/>
    <w:rsid w:val="00866377"/>
    <w:rsid w:val="0087140E"/>
    <w:rsid w:val="008731AE"/>
    <w:rsid w:val="00874C28"/>
    <w:rsid w:val="00874E0F"/>
    <w:rsid w:val="00876DDD"/>
    <w:rsid w:val="0088002C"/>
    <w:rsid w:val="00881866"/>
    <w:rsid w:val="00881D27"/>
    <w:rsid w:val="00881FA4"/>
    <w:rsid w:val="008829C9"/>
    <w:rsid w:val="00883A9C"/>
    <w:rsid w:val="00883C72"/>
    <w:rsid w:val="00883E30"/>
    <w:rsid w:val="00884DC9"/>
    <w:rsid w:val="008850F2"/>
    <w:rsid w:val="008856BB"/>
    <w:rsid w:val="008861CA"/>
    <w:rsid w:val="008867BC"/>
    <w:rsid w:val="00892F73"/>
    <w:rsid w:val="0089445D"/>
    <w:rsid w:val="00896214"/>
    <w:rsid w:val="00896824"/>
    <w:rsid w:val="00896ED1"/>
    <w:rsid w:val="008973FC"/>
    <w:rsid w:val="008A1730"/>
    <w:rsid w:val="008A24F4"/>
    <w:rsid w:val="008A260E"/>
    <w:rsid w:val="008A3041"/>
    <w:rsid w:val="008A35EF"/>
    <w:rsid w:val="008A393F"/>
    <w:rsid w:val="008A494C"/>
    <w:rsid w:val="008A5455"/>
    <w:rsid w:val="008A56E7"/>
    <w:rsid w:val="008A666E"/>
    <w:rsid w:val="008A66F2"/>
    <w:rsid w:val="008A7D0C"/>
    <w:rsid w:val="008B059C"/>
    <w:rsid w:val="008B1B04"/>
    <w:rsid w:val="008B266A"/>
    <w:rsid w:val="008B2E5D"/>
    <w:rsid w:val="008B532B"/>
    <w:rsid w:val="008B7B42"/>
    <w:rsid w:val="008C0044"/>
    <w:rsid w:val="008C116A"/>
    <w:rsid w:val="008C1F04"/>
    <w:rsid w:val="008C2495"/>
    <w:rsid w:val="008C2596"/>
    <w:rsid w:val="008C2999"/>
    <w:rsid w:val="008C325D"/>
    <w:rsid w:val="008C3530"/>
    <w:rsid w:val="008C3FD6"/>
    <w:rsid w:val="008C43CA"/>
    <w:rsid w:val="008C5562"/>
    <w:rsid w:val="008C55C8"/>
    <w:rsid w:val="008C5C07"/>
    <w:rsid w:val="008C6030"/>
    <w:rsid w:val="008C711D"/>
    <w:rsid w:val="008C7A74"/>
    <w:rsid w:val="008C7F4A"/>
    <w:rsid w:val="008C7F64"/>
    <w:rsid w:val="008D0ABD"/>
    <w:rsid w:val="008D0AC5"/>
    <w:rsid w:val="008D2757"/>
    <w:rsid w:val="008D34FC"/>
    <w:rsid w:val="008D75E5"/>
    <w:rsid w:val="008E00F2"/>
    <w:rsid w:val="008E0160"/>
    <w:rsid w:val="008E14FD"/>
    <w:rsid w:val="008E224D"/>
    <w:rsid w:val="008E22F9"/>
    <w:rsid w:val="008E296E"/>
    <w:rsid w:val="008F0D38"/>
    <w:rsid w:val="008F1DB5"/>
    <w:rsid w:val="008F1E54"/>
    <w:rsid w:val="008F3A98"/>
    <w:rsid w:val="008F44BF"/>
    <w:rsid w:val="008F4A1D"/>
    <w:rsid w:val="008F4A80"/>
    <w:rsid w:val="008F505B"/>
    <w:rsid w:val="008F55EE"/>
    <w:rsid w:val="008F58DD"/>
    <w:rsid w:val="008F5AAC"/>
    <w:rsid w:val="008F7EFB"/>
    <w:rsid w:val="008F7F60"/>
    <w:rsid w:val="00900985"/>
    <w:rsid w:val="00900DC2"/>
    <w:rsid w:val="00901918"/>
    <w:rsid w:val="00901D5A"/>
    <w:rsid w:val="00902B97"/>
    <w:rsid w:val="00902EA5"/>
    <w:rsid w:val="009030C5"/>
    <w:rsid w:val="009033CD"/>
    <w:rsid w:val="009038D8"/>
    <w:rsid w:val="00903BFE"/>
    <w:rsid w:val="0090446D"/>
    <w:rsid w:val="00905DE4"/>
    <w:rsid w:val="0090693C"/>
    <w:rsid w:val="009079C9"/>
    <w:rsid w:val="0091007F"/>
    <w:rsid w:val="00910A1A"/>
    <w:rsid w:val="009111C3"/>
    <w:rsid w:val="00913C91"/>
    <w:rsid w:val="009155F6"/>
    <w:rsid w:val="009162A8"/>
    <w:rsid w:val="00917EAE"/>
    <w:rsid w:val="00920DF8"/>
    <w:rsid w:val="009226EE"/>
    <w:rsid w:val="00922A51"/>
    <w:rsid w:val="009253A3"/>
    <w:rsid w:val="009256A8"/>
    <w:rsid w:val="00926DD4"/>
    <w:rsid w:val="00931EB9"/>
    <w:rsid w:val="0093462C"/>
    <w:rsid w:val="00934A66"/>
    <w:rsid w:val="00935394"/>
    <w:rsid w:val="009361F1"/>
    <w:rsid w:val="0093776A"/>
    <w:rsid w:val="009377B7"/>
    <w:rsid w:val="00937A0C"/>
    <w:rsid w:val="00937EE4"/>
    <w:rsid w:val="00940225"/>
    <w:rsid w:val="00940D79"/>
    <w:rsid w:val="009411FF"/>
    <w:rsid w:val="00941864"/>
    <w:rsid w:val="0094206D"/>
    <w:rsid w:val="00943F96"/>
    <w:rsid w:val="009445F7"/>
    <w:rsid w:val="009451C1"/>
    <w:rsid w:val="00945E9B"/>
    <w:rsid w:val="0094679C"/>
    <w:rsid w:val="00946C91"/>
    <w:rsid w:val="00947723"/>
    <w:rsid w:val="009501A3"/>
    <w:rsid w:val="00950296"/>
    <w:rsid w:val="00950440"/>
    <w:rsid w:val="009504BC"/>
    <w:rsid w:val="00950EC2"/>
    <w:rsid w:val="00952184"/>
    <w:rsid w:val="009522D8"/>
    <w:rsid w:val="00952D6A"/>
    <w:rsid w:val="0095367A"/>
    <w:rsid w:val="00953BF2"/>
    <w:rsid w:val="00954A5D"/>
    <w:rsid w:val="0095551A"/>
    <w:rsid w:val="00955759"/>
    <w:rsid w:val="00956860"/>
    <w:rsid w:val="00956944"/>
    <w:rsid w:val="00956E37"/>
    <w:rsid w:val="009607E5"/>
    <w:rsid w:val="00960E80"/>
    <w:rsid w:val="0096148D"/>
    <w:rsid w:val="00961594"/>
    <w:rsid w:val="00962CF4"/>
    <w:rsid w:val="00963593"/>
    <w:rsid w:val="00964AB7"/>
    <w:rsid w:val="00964CA6"/>
    <w:rsid w:val="00965884"/>
    <w:rsid w:val="00965A23"/>
    <w:rsid w:val="00965E78"/>
    <w:rsid w:val="009663BE"/>
    <w:rsid w:val="00966958"/>
    <w:rsid w:val="00967A8E"/>
    <w:rsid w:val="00967EFE"/>
    <w:rsid w:val="0097048D"/>
    <w:rsid w:val="009705EB"/>
    <w:rsid w:val="0097068D"/>
    <w:rsid w:val="00971A27"/>
    <w:rsid w:val="009735A7"/>
    <w:rsid w:val="00974A0A"/>
    <w:rsid w:val="00975A9F"/>
    <w:rsid w:val="009761DD"/>
    <w:rsid w:val="00976913"/>
    <w:rsid w:val="00977CA0"/>
    <w:rsid w:val="009810A6"/>
    <w:rsid w:val="009813AA"/>
    <w:rsid w:val="00981B9E"/>
    <w:rsid w:val="0098272A"/>
    <w:rsid w:val="009834D9"/>
    <w:rsid w:val="0098374E"/>
    <w:rsid w:val="0098415F"/>
    <w:rsid w:val="0098476F"/>
    <w:rsid w:val="00984D41"/>
    <w:rsid w:val="00985C08"/>
    <w:rsid w:val="009868B4"/>
    <w:rsid w:val="00990A7F"/>
    <w:rsid w:val="00990A8B"/>
    <w:rsid w:val="009914B5"/>
    <w:rsid w:val="00992380"/>
    <w:rsid w:val="009924BF"/>
    <w:rsid w:val="00992B27"/>
    <w:rsid w:val="00992D92"/>
    <w:rsid w:val="009939DD"/>
    <w:rsid w:val="00993B57"/>
    <w:rsid w:val="0099445C"/>
    <w:rsid w:val="00996411"/>
    <w:rsid w:val="0099676D"/>
    <w:rsid w:val="00996A6A"/>
    <w:rsid w:val="009970CA"/>
    <w:rsid w:val="009971B2"/>
    <w:rsid w:val="009978B4"/>
    <w:rsid w:val="00997D3C"/>
    <w:rsid w:val="009A0137"/>
    <w:rsid w:val="009A18FE"/>
    <w:rsid w:val="009A1B54"/>
    <w:rsid w:val="009A3D08"/>
    <w:rsid w:val="009A4B82"/>
    <w:rsid w:val="009A5661"/>
    <w:rsid w:val="009A592F"/>
    <w:rsid w:val="009A62FD"/>
    <w:rsid w:val="009A66C3"/>
    <w:rsid w:val="009A6ACE"/>
    <w:rsid w:val="009A6DF2"/>
    <w:rsid w:val="009A6FA4"/>
    <w:rsid w:val="009A70B3"/>
    <w:rsid w:val="009A7889"/>
    <w:rsid w:val="009B0057"/>
    <w:rsid w:val="009B2EBA"/>
    <w:rsid w:val="009B39EE"/>
    <w:rsid w:val="009B609C"/>
    <w:rsid w:val="009B71E0"/>
    <w:rsid w:val="009B75F4"/>
    <w:rsid w:val="009C10FC"/>
    <w:rsid w:val="009C1190"/>
    <w:rsid w:val="009C3AFD"/>
    <w:rsid w:val="009C4235"/>
    <w:rsid w:val="009C4423"/>
    <w:rsid w:val="009C443C"/>
    <w:rsid w:val="009C5CB9"/>
    <w:rsid w:val="009C6DF3"/>
    <w:rsid w:val="009C7973"/>
    <w:rsid w:val="009C7DB0"/>
    <w:rsid w:val="009D0478"/>
    <w:rsid w:val="009D07A9"/>
    <w:rsid w:val="009D0C60"/>
    <w:rsid w:val="009D3B8B"/>
    <w:rsid w:val="009D40C2"/>
    <w:rsid w:val="009D5AED"/>
    <w:rsid w:val="009D60B3"/>
    <w:rsid w:val="009D624E"/>
    <w:rsid w:val="009D66BD"/>
    <w:rsid w:val="009D77BB"/>
    <w:rsid w:val="009D7A50"/>
    <w:rsid w:val="009E04FC"/>
    <w:rsid w:val="009E0849"/>
    <w:rsid w:val="009E2829"/>
    <w:rsid w:val="009E369F"/>
    <w:rsid w:val="009E4F07"/>
    <w:rsid w:val="009E71A9"/>
    <w:rsid w:val="009E7529"/>
    <w:rsid w:val="009F06CD"/>
    <w:rsid w:val="009F2500"/>
    <w:rsid w:val="009F2D00"/>
    <w:rsid w:val="009F31E3"/>
    <w:rsid w:val="009F425E"/>
    <w:rsid w:val="009F4770"/>
    <w:rsid w:val="009F5BEA"/>
    <w:rsid w:val="009F6EC2"/>
    <w:rsid w:val="00A01AEC"/>
    <w:rsid w:val="00A023B6"/>
    <w:rsid w:val="00A03343"/>
    <w:rsid w:val="00A05795"/>
    <w:rsid w:val="00A06125"/>
    <w:rsid w:val="00A062D1"/>
    <w:rsid w:val="00A06B6A"/>
    <w:rsid w:val="00A06E1D"/>
    <w:rsid w:val="00A12A16"/>
    <w:rsid w:val="00A1303F"/>
    <w:rsid w:val="00A1339C"/>
    <w:rsid w:val="00A136C8"/>
    <w:rsid w:val="00A165C7"/>
    <w:rsid w:val="00A16670"/>
    <w:rsid w:val="00A16B19"/>
    <w:rsid w:val="00A16E3E"/>
    <w:rsid w:val="00A179F2"/>
    <w:rsid w:val="00A17EB5"/>
    <w:rsid w:val="00A20587"/>
    <w:rsid w:val="00A22010"/>
    <w:rsid w:val="00A22B33"/>
    <w:rsid w:val="00A23528"/>
    <w:rsid w:val="00A253D5"/>
    <w:rsid w:val="00A2551D"/>
    <w:rsid w:val="00A255F4"/>
    <w:rsid w:val="00A25E35"/>
    <w:rsid w:val="00A26F36"/>
    <w:rsid w:val="00A27226"/>
    <w:rsid w:val="00A30410"/>
    <w:rsid w:val="00A30545"/>
    <w:rsid w:val="00A31291"/>
    <w:rsid w:val="00A3220E"/>
    <w:rsid w:val="00A339BA"/>
    <w:rsid w:val="00A34379"/>
    <w:rsid w:val="00A34770"/>
    <w:rsid w:val="00A34A0A"/>
    <w:rsid w:val="00A368D9"/>
    <w:rsid w:val="00A36FE4"/>
    <w:rsid w:val="00A40008"/>
    <w:rsid w:val="00A40262"/>
    <w:rsid w:val="00A4141B"/>
    <w:rsid w:val="00A4144B"/>
    <w:rsid w:val="00A416C2"/>
    <w:rsid w:val="00A41C9C"/>
    <w:rsid w:val="00A422DA"/>
    <w:rsid w:val="00A428BE"/>
    <w:rsid w:val="00A4295F"/>
    <w:rsid w:val="00A4413E"/>
    <w:rsid w:val="00A45648"/>
    <w:rsid w:val="00A47330"/>
    <w:rsid w:val="00A47E55"/>
    <w:rsid w:val="00A5036E"/>
    <w:rsid w:val="00A5054E"/>
    <w:rsid w:val="00A50675"/>
    <w:rsid w:val="00A52453"/>
    <w:rsid w:val="00A52B35"/>
    <w:rsid w:val="00A54FE8"/>
    <w:rsid w:val="00A5580F"/>
    <w:rsid w:val="00A55AAA"/>
    <w:rsid w:val="00A55B1E"/>
    <w:rsid w:val="00A55C1C"/>
    <w:rsid w:val="00A574CA"/>
    <w:rsid w:val="00A623A4"/>
    <w:rsid w:val="00A62ABE"/>
    <w:rsid w:val="00A643FF"/>
    <w:rsid w:val="00A653DA"/>
    <w:rsid w:val="00A65A88"/>
    <w:rsid w:val="00A65C4A"/>
    <w:rsid w:val="00A669FB"/>
    <w:rsid w:val="00A66A42"/>
    <w:rsid w:val="00A6727E"/>
    <w:rsid w:val="00A67735"/>
    <w:rsid w:val="00A70540"/>
    <w:rsid w:val="00A709C5"/>
    <w:rsid w:val="00A70AF2"/>
    <w:rsid w:val="00A70ECD"/>
    <w:rsid w:val="00A71E85"/>
    <w:rsid w:val="00A726C9"/>
    <w:rsid w:val="00A73271"/>
    <w:rsid w:val="00A743E0"/>
    <w:rsid w:val="00A75D5F"/>
    <w:rsid w:val="00A75EAE"/>
    <w:rsid w:val="00A76635"/>
    <w:rsid w:val="00A768D1"/>
    <w:rsid w:val="00A801A5"/>
    <w:rsid w:val="00A8066B"/>
    <w:rsid w:val="00A814CB"/>
    <w:rsid w:val="00A83139"/>
    <w:rsid w:val="00A84934"/>
    <w:rsid w:val="00A84AA9"/>
    <w:rsid w:val="00A8698F"/>
    <w:rsid w:val="00A87195"/>
    <w:rsid w:val="00A91BBC"/>
    <w:rsid w:val="00A93040"/>
    <w:rsid w:val="00A931BD"/>
    <w:rsid w:val="00A93EA0"/>
    <w:rsid w:val="00A96883"/>
    <w:rsid w:val="00A96E11"/>
    <w:rsid w:val="00A97D75"/>
    <w:rsid w:val="00AA6685"/>
    <w:rsid w:val="00AB0183"/>
    <w:rsid w:val="00AB08CD"/>
    <w:rsid w:val="00AB0DAE"/>
    <w:rsid w:val="00AB196B"/>
    <w:rsid w:val="00AB267E"/>
    <w:rsid w:val="00AB34A5"/>
    <w:rsid w:val="00AB5079"/>
    <w:rsid w:val="00AB5385"/>
    <w:rsid w:val="00AB63D2"/>
    <w:rsid w:val="00AB640F"/>
    <w:rsid w:val="00AB7965"/>
    <w:rsid w:val="00AB7C0C"/>
    <w:rsid w:val="00AC0FE4"/>
    <w:rsid w:val="00AC1037"/>
    <w:rsid w:val="00AC1333"/>
    <w:rsid w:val="00AC1D84"/>
    <w:rsid w:val="00AC3114"/>
    <w:rsid w:val="00AC473B"/>
    <w:rsid w:val="00AC4D3D"/>
    <w:rsid w:val="00AC7FD0"/>
    <w:rsid w:val="00AD0BFA"/>
    <w:rsid w:val="00AD0C57"/>
    <w:rsid w:val="00AD32AF"/>
    <w:rsid w:val="00AD3662"/>
    <w:rsid w:val="00AD3793"/>
    <w:rsid w:val="00AD3AC0"/>
    <w:rsid w:val="00AD3E2B"/>
    <w:rsid w:val="00AD3ED6"/>
    <w:rsid w:val="00AD6671"/>
    <w:rsid w:val="00AD6A01"/>
    <w:rsid w:val="00AD7F43"/>
    <w:rsid w:val="00AE1161"/>
    <w:rsid w:val="00AE14B7"/>
    <w:rsid w:val="00AE1DB0"/>
    <w:rsid w:val="00AE38CE"/>
    <w:rsid w:val="00AE39CA"/>
    <w:rsid w:val="00AE3EF9"/>
    <w:rsid w:val="00AE7340"/>
    <w:rsid w:val="00AE7AA9"/>
    <w:rsid w:val="00AF003F"/>
    <w:rsid w:val="00AF0520"/>
    <w:rsid w:val="00AF093A"/>
    <w:rsid w:val="00AF1159"/>
    <w:rsid w:val="00AF19E8"/>
    <w:rsid w:val="00AF231C"/>
    <w:rsid w:val="00AF28CD"/>
    <w:rsid w:val="00AF339C"/>
    <w:rsid w:val="00AF35E1"/>
    <w:rsid w:val="00AF5B41"/>
    <w:rsid w:val="00AF5EE0"/>
    <w:rsid w:val="00AF7643"/>
    <w:rsid w:val="00AF77CC"/>
    <w:rsid w:val="00AF786B"/>
    <w:rsid w:val="00B001A0"/>
    <w:rsid w:val="00B00202"/>
    <w:rsid w:val="00B0116F"/>
    <w:rsid w:val="00B01C10"/>
    <w:rsid w:val="00B021CD"/>
    <w:rsid w:val="00B02CFE"/>
    <w:rsid w:val="00B03579"/>
    <w:rsid w:val="00B03A6D"/>
    <w:rsid w:val="00B046E0"/>
    <w:rsid w:val="00B04972"/>
    <w:rsid w:val="00B0504D"/>
    <w:rsid w:val="00B061FF"/>
    <w:rsid w:val="00B06DB3"/>
    <w:rsid w:val="00B0741E"/>
    <w:rsid w:val="00B07B8C"/>
    <w:rsid w:val="00B07F04"/>
    <w:rsid w:val="00B10261"/>
    <w:rsid w:val="00B14151"/>
    <w:rsid w:val="00B15270"/>
    <w:rsid w:val="00B159A9"/>
    <w:rsid w:val="00B20C00"/>
    <w:rsid w:val="00B20D2D"/>
    <w:rsid w:val="00B20E37"/>
    <w:rsid w:val="00B20FB7"/>
    <w:rsid w:val="00B2131D"/>
    <w:rsid w:val="00B2267A"/>
    <w:rsid w:val="00B240E5"/>
    <w:rsid w:val="00B24763"/>
    <w:rsid w:val="00B24A40"/>
    <w:rsid w:val="00B2538E"/>
    <w:rsid w:val="00B264F2"/>
    <w:rsid w:val="00B27581"/>
    <w:rsid w:val="00B319C5"/>
    <w:rsid w:val="00B31ADB"/>
    <w:rsid w:val="00B32E97"/>
    <w:rsid w:val="00B348BB"/>
    <w:rsid w:val="00B34CD0"/>
    <w:rsid w:val="00B355DD"/>
    <w:rsid w:val="00B3650A"/>
    <w:rsid w:val="00B367F2"/>
    <w:rsid w:val="00B40ED3"/>
    <w:rsid w:val="00B416D6"/>
    <w:rsid w:val="00B43639"/>
    <w:rsid w:val="00B4507B"/>
    <w:rsid w:val="00B454A8"/>
    <w:rsid w:val="00B45845"/>
    <w:rsid w:val="00B47154"/>
    <w:rsid w:val="00B50017"/>
    <w:rsid w:val="00B511F4"/>
    <w:rsid w:val="00B5179B"/>
    <w:rsid w:val="00B525EB"/>
    <w:rsid w:val="00B52669"/>
    <w:rsid w:val="00B5276D"/>
    <w:rsid w:val="00B52EAC"/>
    <w:rsid w:val="00B52F71"/>
    <w:rsid w:val="00B53981"/>
    <w:rsid w:val="00B53C9F"/>
    <w:rsid w:val="00B54AD1"/>
    <w:rsid w:val="00B55196"/>
    <w:rsid w:val="00B5529E"/>
    <w:rsid w:val="00B556DD"/>
    <w:rsid w:val="00B5572E"/>
    <w:rsid w:val="00B55760"/>
    <w:rsid w:val="00B558FC"/>
    <w:rsid w:val="00B55DB5"/>
    <w:rsid w:val="00B56467"/>
    <w:rsid w:val="00B564E6"/>
    <w:rsid w:val="00B56590"/>
    <w:rsid w:val="00B573EB"/>
    <w:rsid w:val="00B60283"/>
    <w:rsid w:val="00B605CA"/>
    <w:rsid w:val="00B608A7"/>
    <w:rsid w:val="00B6107B"/>
    <w:rsid w:val="00B616D2"/>
    <w:rsid w:val="00B61A66"/>
    <w:rsid w:val="00B61E76"/>
    <w:rsid w:val="00B70D2E"/>
    <w:rsid w:val="00B719B1"/>
    <w:rsid w:val="00B7334B"/>
    <w:rsid w:val="00B73773"/>
    <w:rsid w:val="00B73EC1"/>
    <w:rsid w:val="00B8059F"/>
    <w:rsid w:val="00B80B99"/>
    <w:rsid w:val="00B80C5D"/>
    <w:rsid w:val="00B82C33"/>
    <w:rsid w:val="00B83372"/>
    <w:rsid w:val="00B834B7"/>
    <w:rsid w:val="00B85493"/>
    <w:rsid w:val="00B86DE9"/>
    <w:rsid w:val="00B90EE0"/>
    <w:rsid w:val="00B91351"/>
    <w:rsid w:val="00B92E1C"/>
    <w:rsid w:val="00B95CE6"/>
    <w:rsid w:val="00B963A1"/>
    <w:rsid w:val="00B966A4"/>
    <w:rsid w:val="00B96E19"/>
    <w:rsid w:val="00B97269"/>
    <w:rsid w:val="00BA007D"/>
    <w:rsid w:val="00BA1480"/>
    <w:rsid w:val="00BA17E9"/>
    <w:rsid w:val="00BA2169"/>
    <w:rsid w:val="00BA357E"/>
    <w:rsid w:val="00BA35D2"/>
    <w:rsid w:val="00BA3785"/>
    <w:rsid w:val="00BA3E78"/>
    <w:rsid w:val="00BA3FEF"/>
    <w:rsid w:val="00BA6AFF"/>
    <w:rsid w:val="00BA740E"/>
    <w:rsid w:val="00BA7624"/>
    <w:rsid w:val="00BA7A8A"/>
    <w:rsid w:val="00BB0DF4"/>
    <w:rsid w:val="00BB14B2"/>
    <w:rsid w:val="00BB209A"/>
    <w:rsid w:val="00BB35F2"/>
    <w:rsid w:val="00BB6B19"/>
    <w:rsid w:val="00BC010B"/>
    <w:rsid w:val="00BC4661"/>
    <w:rsid w:val="00BC47A1"/>
    <w:rsid w:val="00BC4A40"/>
    <w:rsid w:val="00BC56AE"/>
    <w:rsid w:val="00BC56C8"/>
    <w:rsid w:val="00BC5730"/>
    <w:rsid w:val="00BC617B"/>
    <w:rsid w:val="00BC6533"/>
    <w:rsid w:val="00BC6795"/>
    <w:rsid w:val="00BC7B2A"/>
    <w:rsid w:val="00BC7FC9"/>
    <w:rsid w:val="00BD0521"/>
    <w:rsid w:val="00BD05F3"/>
    <w:rsid w:val="00BD25BA"/>
    <w:rsid w:val="00BD284A"/>
    <w:rsid w:val="00BD2924"/>
    <w:rsid w:val="00BD2AEC"/>
    <w:rsid w:val="00BD31C6"/>
    <w:rsid w:val="00BD4EED"/>
    <w:rsid w:val="00BD5537"/>
    <w:rsid w:val="00BD5B71"/>
    <w:rsid w:val="00BD60CA"/>
    <w:rsid w:val="00BD6F0F"/>
    <w:rsid w:val="00BD6F37"/>
    <w:rsid w:val="00BD74F4"/>
    <w:rsid w:val="00BD788D"/>
    <w:rsid w:val="00BD7D2F"/>
    <w:rsid w:val="00BE113F"/>
    <w:rsid w:val="00BE130A"/>
    <w:rsid w:val="00BE1B9B"/>
    <w:rsid w:val="00BE1CF7"/>
    <w:rsid w:val="00BE1E22"/>
    <w:rsid w:val="00BE2B02"/>
    <w:rsid w:val="00BE3ACC"/>
    <w:rsid w:val="00BE5514"/>
    <w:rsid w:val="00BE552F"/>
    <w:rsid w:val="00BE682D"/>
    <w:rsid w:val="00BE6CA5"/>
    <w:rsid w:val="00BE7AC9"/>
    <w:rsid w:val="00BF1EED"/>
    <w:rsid w:val="00BF280B"/>
    <w:rsid w:val="00BF29BE"/>
    <w:rsid w:val="00BF2C65"/>
    <w:rsid w:val="00BF3067"/>
    <w:rsid w:val="00BF35FF"/>
    <w:rsid w:val="00BF50BC"/>
    <w:rsid w:val="00BF542E"/>
    <w:rsid w:val="00BF5E2E"/>
    <w:rsid w:val="00BF5E7F"/>
    <w:rsid w:val="00BF6290"/>
    <w:rsid w:val="00BF677C"/>
    <w:rsid w:val="00BF695C"/>
    <w:rsid w:val="00BF69D6"/>
    <w:rsid w:val="00BF6BDF"/>
    <w:rsid w:val="00BF7C1F"/>
    <w:rsid w:val="00C008EA"/>
    <w:rsid w:val="00C00BA0"/>
    <w:rsid w:val="00C0129C"/>
    <w:rsid w:val="00C058E1"/>
    <w:rsid w:val="00C05998"/>
    <w:rsid w:val="00C06BF3"/>
    <w:rsid w:val="00C07589"/>
    <w:rsid w:val="00C07CEB"/>
    <w:rsid w:val="00C109DC"/>
    <w:rsid w:val="00C11081"/>
    <w:rsid w:val="00C12588"/>
    <w:rsid w:val="00C1267E"/>
    <w:rsid w:val="00C13674"/>
    <w:rsid w:val="00C159AC"/>
    <w:rsid w:val="00C15A68"/>
    <w:rsid w:val="00C15B8A"/>
    <w:rsid w:val="00C1660A"/>
    <w:rsid w:val="00C166BF"/>
    <w:rsid w:val="00C17A34"/>
    <w:rsid w:val="00C20CF3"/>
    <w:rsid w:val="00C23746"/>
    <w:rsid w:val="00C2390C"/>
    <w:rsid w:val="00C23E8E"/>
    <w:rsid w:val="00C24663"/>
    <w:rsid w:val="00C2681D"/>
    <w:rsid w:val="00C26ADA"/>
    <w:rsid w:val="00C26E04"/>
    <w:rsid w:val="00C27787"/>
    <w:rsid w:val="00C27AF3"/>
    <w:rsid w:val="00C27C2B"/>
    <w:rsid w:val="00C27CAF"/>
    <w:rsid w:val="00C30336"/>
    <w:rsid w:val="00C3273E"/>
    <w:rsid w:val="00C351A1"/>
    <w:rsid w:val="00C3536E"/>
    <w:rsid w:val="00C355F5"/>
    <w:rsid w:val="00C35ACD"/>
    <w:rsid w:val="00C36005"/>
    <w:rsid w:val="00C3632F"/>
    <w:rsid w:val="00C369AC"/>
    <w:rsid w:val="00C42060"/>
    <w:rsid w:val="00C42379"/>
    <w:rsid w:val="00C42838"/>
    <w:rsid w:val="00C42BD8"/>
    <w:rsid w:val="00C431DF"/>
    <w:rsid w:val="00C45990"/>
    <w:rsid w:val="00C46615"/>
    <w:rsid w:val="00C506DC"/>
    <w:rsid w:val="00C50AC6"/>
    <w:rsid w:val="00C50D41"/>
    <w:rsid w:val="00C50F3E"/>
    <w:rsid w:val="00C514FF"/>
    <w:rsid w:val="00C529E1"/>
    <w:rsid w:val="00C53912"/>
    <w:rsid w:val="00C55A6A"/>
    <w:rsid w:val="00C56D07"/>
    <w:rsid w:val="00C60594"/>
    <w:rsid w:val="00C6138C"/>
    <w:rsid w:val="00C61596"/>
    <w:rsid w:val="00C63182"/>
    <w:rsid w:val="00C64249"/>
    <w:rsid w:val="00C653C7"/>
    <w:rsid w:val="00C654B1"/>
    <w:rsid w:val="00C66914"/>
    <w:rsid w:val="00C66B3E"/>
    <w:rsid w:val="00C66D89"/>
    <w:rsid w:val="00C66DC5"/>
    <w:rsid w:val="00C66E0E"/>
    <w:rsid w:val="00C6740F"/>
    <w:rsid w:val="00C67811"/>
    <w:rsid w:val="00C67E49"/>
    <w:rsid w:val="00C70549"/>
    <w:rsid w:val="00C70CE2"/>
    <w:rsid w:val="00C7105C"/>
    <w:rsid w:val="00C71166"/>
    <w:rsid w:val="00C71189"/>
    <w:rsid w:val="00C71BFA"/>
    <w:rsid w:val="00C71D9D"/>
    <w:rsid w:val="00C7267C"/>
    <w:rsid w:val="00C73688"/>
    <w:rsid w:val="00C73F48"/>
    <w:rsid w:val="00C74C77"/>
    <w:rsid w:val="00C74D85"/>
    <w:rsid w:val="00C75912"/>
    <w:rsid w:val="00C76063"/>
    <w:rsid w:val="00C7758B"/>
    <w:rsid w:val="00C80399"/>
    <w:rsid w:val="00C8091C"/>
    <w:rsid w:val="00C81299"/>
    <w:rsid w:val="00C82454"/>
    <w:rsid w:val="00C8451E"/>
    <w:rsid w:val="00C854CC"/>
    <w:rsid w:val="00C86AE0"/>
    <w:rsid w:val="00C90E5B"/>
    <w:rsid w:val="00C91B05"/>
    <w:rsid w:val="00C928D5"/>
    <w:rsid w:val="00C92BC9"/>
    <w:rsid w:val="00C94059"/>
    <w:rsid w:val="00C941C9"/>
    <w:rsid w:val="00C94413"/>
    <w:rsid w:val="00C945C4"/>
    <w:rsid w:val="00C962A7"/>
    <w:rsid w:val="00C96838"/>
    <w:rsid w:val="00C96AA8"/>
    <w:rsid w:val="00C96B96"/>
    <w:rsid w:val="00CA0416"/>
    <w:rsid w:val="00CA1DF8"/>
    <w:rsid w:val="00CA1E4C"/>
    <w:rsid w:val="00CA26FF"/>
    <w:rsid w:val="00CA2DA4"/>
    <w:rsid w:val="00CA31F0"/>
    <w:rsid w:val="00CA4DB4"/>
    <w:rsid w:val="00CA52F9"/>
    <w:rsid w:val="00CA5575"/>
    <w:rsid w:val="00CA608E"/>
    <w:rsid w:val="00CA7409"/>
    <w:rsid w:val="00CB0CEB"/>
    <w:rsid w:val="00CB124A"/>
    <w:rsid w:val="00CB1568"/>
    <w:rsid w:val="00CB2081"/>
    <w:rsid w:val="00CB23B5"/>
    <w:rsid w:val="00CB2BAE"/>
    <w:rsid w:val="00CB2CCF"/>
    <w:rsid w:val="00CB4854"/>
    <w:rsid w:val="00CB4CB6"/>
    <w:rsid w:val="00CB60EB"/>
    <w:rsid w:val="00CB629B"/>
    <w:rsid w:val="00CB62C9"/>
    <w:rsid w:val="00CB675E"/>
    <w:rsid w:val="00CB6A94"/>
    <w:rsid w:val="00CB7648"/>
    <w:rsid w:val="00CC14ED"/>
    <w:rsid w:val="00CC1528"/>
    <w:rsid w:val="00CC31E5"/>
    <w:rsid w:val="00CC347A"/>
    <w:rsid w:val="00CC43F9"/>
    <w:rsid w:val="00CC4A97"/>
    <w:rsid w:val="00CC5AC9"/>
    <w:rsid w:val="00CC6633"/>
    <w:rsid w:val="00CD18A6"/>
    <w:rsid w:val="00CD1979"/>
    <w:rsid w:val="00CD1BE1"/>
    <w:rsid w:val="00CD1C00"/>
    <w:rsid w:val="00CD4308"/>
    <w:rsid w:val="00CD4964"/>
    <w:rsid w:val="00CD652F"/>
    <w:rsid w:val="00CD68D0"/>
    <w:rsid w:val="00CD744F"/>
    <w:rsid w:val="00CE0A3E"/>
    <w:rsid w:val="00CE2085"/>
    <w:rsid w:val="00CE3B83"/>
    <w:rsid w:val="00CE4DAF"/>
    <w:rsid w:val="00CE4EA7"/>
    <w:rsid w:val="00CE5D10"/>
    <w:rsid w:val="00CF0FDA"/>
    <w:rsid w:val="00CF1C90"/>
    <w:rsid w:val="00CF1F96"/>
    <w:rsid w:val="00CF309C"/>
    <w:rsid w:val="00CF35D5"/>
    <w:rsid w:val="00CF3600"/>
    <w:rsid w:val="00CF3860"/>
    <w:rsid w:val="00CF4C68"/>
    <w:rsid w:val="00CF4F81"/>
    <w:rsid w:val="00CF52FB"/>
    <w:rsid w:val="00CF544A"/>
    <w:rsid w:val="00CF5BE8"/>
    <w:rsid w:val="00CF5D98"/>
    <w:rsid w:val="00CF6A0F"/>
    <w:rsid w:val="00D00D94"/>
    <w:rsid w:val="00D01DEC"/>
    <w:rsid w:val="00D03385"/>
    <w:rsid w:val="00D0373A"/>
    <w:rsid w:val="00D04AF7"/>
    <w:rsid w:val="00D04C61"/>
    <w:rsid w:val="00D055DA"/>
    <w:rsid w:val="00D07A0E"/>
    <w:rsid w:val="00D1072C"/>
    <w:rsid w:val="00D10B7A"/>
    <w:rsid w:val="00D112A2"/>
    <w:rsid w:val="00D13F48"/>
    <w:rsid w:val="00D166E5"/>
    <w:rsid w:val="00D1671A"/>
    <w:rsid w:val="00D2013C"/>
    <w:rsid w:val="00D2072F"/>
    <w:rsid w:val="00D20E7B"/>
    <w:rsid w:val="00D21128"/>
    <w:rsid w:val="00D2705E"/>
    <w:rsid w:val="00D27671"/>
    <w:rsid w:val="00D27A1D"/>
    <w:rsid w:val="00D27E37"/>
    <w:rsid w:val="00D3068F"/>
    <w:rsid w:val="00D30B3B"/>
    <w:rsid w:val="00D30B3F"/>
    <w:rsid w:val="00D32209"/>
    <w:rsid w:val="00D325FF"/>
    <w:rsid w:val="00D33D1F"/>
    <w:rsid w:val="00D364B1"/>
    <w:rsid w:val="00D36A93"/>
    <w:rsid w:val="00D36EB2"/>
    <w:rsid w:val="00D40982"/>
    <w:rsid w:val="00D4154D"/>
    <w:rsid w:val="00D419CD"/>
    <w:rsid w:val="00D4280B"/>
    <w:rsid w:val="00D428E6"/>
    <w:rsid w:val="00D46299"/>
    <w:rsid w:val="00D465F8"/>
    <w:rsid w:val="00D475DA"/>
    <w:rsid w:val="00D514DD"/>
    <w:rsid w:val="00D51746"/>
    <w:rsid w:val="00D5443B"/>
    <w:rsid w:val="00D5616D"/>
    <w:rsid w:val="00D562D2"/>
    <w:rsid w:val="00D578E3"/>
    <w:rsid w:val="00D57AAC"/>
    <w:rsid w:val="00D57AC0"/>
    <w:rsid w:val="00D603AD"/>
    <w:rsid w:val="00D604A6"/>
    <w:rsid w:val="00D617CA"/>
    <w:rsid w:val="00D6185C"/>
    <w:rsid w:val="00D6451C"/>
    <w:rsid w:val="00D6519B"/>
    <w:rsid w:val="00D6526A"/>
    <w:rsid w:val="00D656AA"/>
    <w:rsid w:val="00D656D9"/>
    <w:rsid w:val="00D65CA4"/>
    <w:rsid w:val="00D67368"/>
    <w:rsid w:val="00D674EE"/>
    <w:rsid w:val="00D67A6A"/>
    <w:rsid w:val="00D67E4D"/>
    <w:rsid w:val="00D70185"/>
    <w:rsid w:val="00D71AF0"/>
    <w:rsid w:val="00D71D81"/>
    <w:rsid w:val="00D725B9"/>
    <w:rsid w:val="00D72B13"/>
    <w:rsid w:val="00D735EF"/>
    <w:rsid w:val="00D73D17"/>
    <w:rsid w:val="00D73D62"/>
    <w:rsid w:val="00D74366"/>
    <w:rsid w:val="00D7447C"/>
    <w:rsid w:val="00D752CF"/>
    <w:rsid w:val="00D7599D"/>
    <w:rsid w:val="00D75CFA"/>
    <w:rsid w:val="00D75D97"/>
    <w:rsid w:val="00D772F2"/>
    <w:rsid w:val="00D779DC"/>
    <w:rsid w:val="00D809B6"/>
    <w:rsid w:val="00D81DE1"/>
    <w:rsid w:val="00D8254E"/>
    <w:rsid w:val="00D828DE"/>
    <w:rsid w:val="00D82936"/>
    <w:rsid w:val="00D848B3"/>
    <w:rsid w:val="00D86BAD"/>
    <w:rsid w:val="00D87628"/>
    <w:rsid w:val="00D907B7"/>
    <w:rsid w:val="00D90B49"/>
    <w:rsid w:val="00D910F0"/>
    <w:rsid w:val="00D9221A"/>
    <w:rsid w:val="00D949F6"/>
    <w:rsid w:val="00D9508F"/>
    <w:rsid w:val="00D95263"/>
    <w:rsid w:val="00D9539E"/>
    <w:rsid w:val="00D95538"/>
    <w:rsid w:val="00D96CED"/>
    <w:rsid w:val="00DA07FA"/>
    <w:rsid w:val="00DA09F1"/>
    <w:rsid w:val="00DA113F"/>
    <w:rsid w:val="00DA1C6E"/>
    <w:rsid w:val="00DA22AE"/>
    <w:rsid w:val="00DA2DDC"/>
    <w:rsid w:val="00DA4F9B"/>
    <w:rsid w:val="00DA500C"/>
    <w:rsid w:val="00DA64AB"/>
    <w:rsid w:val="00DA6E64"/>
    <w:rsid w:val="00DA771D"/>
    <w:rsid w:val="00DA792A"/>
    <w:rsid w:val="00DB0569"/>
    <w:rsid w:val="00DB09C5"/>
    <w:rsid w:val="00DB0B3D"/>
    <w:rsid w:val="00DB10CF"/>
    <w:rsid w:val="00DB166B"/>
    <w:rsid w:val="00DB19CB"/>
    <w:rsid w:val="00DB1C04"/>
    <w:rsid w:val="00DB1E8B"/>
    <w:rsid w:val="00DB2AC0"/>
    <w:rsid w:val="00DB472B"/>
    <w:rsid w:val="00DB483C"/>
    <w:rsid w:val="00DB48ED"/>
    <w:rsid w:val="00DB5288"/>
    <w:rsid w:val="00DB5554"/>
    <w:rsid w:val="00DB621F"/>
    <w:rsid w:val="00DB6A39"/>
    <w:rsid w:val="00DC0162"/>
    <w:rsid w:val="00DC03ED"/>
    <w:rsid w:val="00DC0897"/>
    <w:rsid w:val="00DC0BE7"/>
    <w:rsid w:val="00DC115C"/>
    <w:rsid w:val="00DC2A9C"/>
    <w:rsid w:val="00DC363F"/>
    <w:rsid w:val="00DC4252"/>
    <w:rsid w:val="00DC4B0B"/>
    <w:rsid w:val="00DC654C"/>
    <w:rsid w:val="00DC7032"/>
    <w:rsid w:val="00DC764A"/>
    <w:rsid w:val="00DC773F"/>
    <w:rsid w:val="00DC77FF"/>
    <w:rsid w:val="00DC7A9D"/>
    <w:rsid w:val="00DD1429"/>
    <w:rsid w:val="00DD147B"/>
    <w:rsid w:val="00DD14A0"/>
    <w:rsid w:val="00DD1FAD"/>
    <w:rsid w:val="00DD206C"/>
    <w:rsid w:val="00DD31A3"/>
    <w:rsid w:val="00DD31EB"/>
    <w:rsid w:val="00DD3FFF"/>
    <w:rsid w:val="00DD5171"/>
    <w:rsid w:val="00DD5292"/>
    <w:rsid w:val="00DD5A88"/>
    <w:rsid w:val="00DD5ADA"/>
    <w:rsid w:val="00DD793D"/>
    <w:rsid w:val="00DE183C"/>
    <w:rsid w:val="00DE2218"/>
    <w:rsid w:val="00DE2787"/>
    <w:rsid w:val="00DE29BF"/>
    <w:rsid w:val="00DE455A"/>
    <w:rsid w:val="00DE466B"/>
    <w:rsid w:val="00DE4B44"/>
    <w:rsid w:val="00DE7BD6"/>
    <w:rsid w:val="00DF0BE6"/>
    <w:rsid w:val="00DF15BB"/>
    <w:rsid w:val="00DF3265"/>
    <w:rsid w:val="00DF3EDE"/>
    <w:rsid w:val="00DF5312"/>
    <w:rsid w:val="00DF5E5C"/>
    <w:rsid w:val="00DF6593"/>
    <w:rsid w:val="00DF69E4"/>
    <w:rsid w:val="00DF77C4"/>
    <w:rsid w:val="00E00A9D"/>
    <w:rsid w:val="00E01AB5"/>
    <w:rsid w:val="00E01D3E"/>
    <w:rsid w:val="00E0294D"/>
    <w:rsid w:val="00E038E4"/>
    <w:rsid w:val="00E04C60"/>
    <w:rsid w:val="00E051B9"/>
    <w:rsid w:val="00E0545A"/>
    <w:rsid w:val="00E05C67"/>
    <w:rsid w:val="00E0658B"/>
    <w:rsid w:val="00E10449"/>
    <w:rsid w:val="00E10ADC"/>
    <w:rsid w:val="00E1308A"/>
    <w:rsid w:val="00E131FC"/>
    <w:rsid w:val="00E14485"/>
    <w:rsid w:val="00E14541"/>
    <w:rsid w:val="00E16A29"/>
    <w:rsid w:val="00E16DAF"/>
    <w:rsid w:val="00E17B1A"/>
    <w:rsid w:val="00E17FBA"/>
    <w:rsid w:val="00E20710"/>
    <w:rsid w:val="00E20E96"/>
    <w:rsid w:val="00E21370"/>
    <w:rsid w:val="00E2170F"/>
    <w:rsid w:val="00E2218B"/>
    <w:rsid w:val="00E24EDB"/>
    <w:rsid w:val="00E2569C"/>
    <w:rsid w:val="00E2754F"/>
    <w:rsid w:val="00E309B8"/>
    <w:rsid w:val="00E3101D"/>
    <w:rsid w:val="00E31A2A"/>
    <w:rsid w:val="00E33612"/>
    <w:rsid w:val="00E33CFE"/>
    <w:rsid w:val="00E34842"/>
    <w:rsid w:val="00E34AE6"/>
    <w:rsid w:val="00E3501B"/>
    <w:rsid w:val="00E35976"/>
    <w:rsid w:val="00E36682"/>
    <w:rsid w:val="00E37005"/>
    <w:rsid w:val="00E377E7"/>
    <w:rsid w:val="00E37C1F"/>
    <w:rsid w:val="00E37CF5"/>
    <w:rsid w:val="00E414A5"/>
    <w:rsid w:val="00E42BB5"/>
    <w:rsid w:val="00E43AE0"/>
    <w:rsid w:val="00E44C90"/>
    <w:rsid w:val="00E451AD"/>
    <w:rsid w:val="00E45334"/>
    <w:rsid w:val="00E46158"/>
    <w:rsid w:val="00E470EC"/>
    <w:rsid w:val="00E47432"/>
    <w:rsid w:val="00E47FC8"/>
    <w:rsid w:val="00E51578"/>
    <w:rsid w:val="00E524FD"/>
    <w:rsid w:val="00E5287D"/>
    <w:rsid w:val="00E5326F"/>
    <w:rsid w:val="00E53A93"/>
    <w:rsid w:val="00E5486B"/>
    <w:rsid w:val="00E54A0B"/>
    <w:rsid w:val="00E552D8"/>
    <w:rsid w:val="00E55303"/>
    <w:rsid w:val="00E556F4"/>
    <w:rsid w:val="00E56315"/>
    <w:rsid w:val="00E569DE"/>
    <w:rsid w:val="00E56BC5"/>
    <w:rsid w:val="00E572A0"/>
    <w:rsid w:val="00E57A82"/>
    <w:rsid w:val="00E60C3B"/>
    <w:rsid w:val="00E621A3"/>
    <w:rsid w:val="00E64492"/>
    <w:rsid w:val="00E66DD9"/>
    <w:rsid w:val="00E66E72"/>
    <w:rsid w:val="00E67CF9"/>
    <w:rsid w:val="00E67EF9"/>
    <w:rsid w:val="00E70B32"/>
    <w:rsid w:val="00E70BC6"/>
    <w:rsid w:val="00E70CD8"/>
    <w:rsid w:val="00E71C41"/>
    <w:rsid w:val="00E729C5"/>
    <w:rsid w:val="00E72BE1"/>
    <w:rsid w:val="00E745D4"/>
    <w:rsid w:val="00E74DCE"/>
    <w:rsid w:val="00E7504E"/>
    <w:rsid w:val="00E75982"/>
    <w:rsid w:val="00E766F5"/>
    <w:rsid w:val="00E805E7"/>
    <w:rsid w:val="00E80EE1"/>
    <w:rsid w:val="00E81069"/>
    <w:rsid w:val="00E8142E"/>
    <w:rsid w:val="00E8220E"/>
    <w:rsid w:val="00E82329"/>
    <w:rsid w:val="00E82999"/>
    <w:rsid w:val="00E8347F"/>
    <w:rsid w:val="00E83DF8"/>
    <w:rsid w:val="00E8476C"/>
    <w:rsid w:val="00E8488E"/>
    <w:rsid w:val="00E85C1B"/>
    <w:rsid w:val="00E86E80"/>
    <w:rsid w:val="00E8782F"/>
    <w:rsid w:val="00E87E39"/>
    <w:rsid w:val="00E87FA9"/>
    <w:rsid w:val="00E90FA8"/>
    <w:rsid w:val="00E9112E"/>
    <w:rsid w:val="00E91429"/>
    <w:rsid w:val="00E91644"/>
    <w:rsid w:val="00E93B74"/>
    <w:rsid w:val="00E94037"/>
    <w:rsid w:val="00EA07B4"/>
    <w:rsid w:val="00EA14A8"/>
    <w:rsid w:val="00EA16BA"/>
    <w:rsid w:val="00EA1AB3"/>
    <w:rsid w:val="00EA2197"/>
    <w:rsid w:val="00EA3316"/>
    <w:rsid w:val="00EA3753"/>
    <w:rsid w:val="00EA73D3"/>
    <w:rsid w:val="00EA7430"/>
    <w:rsid w:val="00EA7E86"/>
    <w:rsid w:val="00EB0787"/>
    <w:rsid w:val="00EB0A44"/>
    <w:rsid w:val="00EB20DB"/>
    <w:rsid w:val="00EB2F39"/>
    <w:rsid w:val="00EB4E1B"/>
    <w:rsid w:val="00EB576B"/>
    <w:rsid w:val="00EB5923"/>
    <w:rsid w:val="00EB710D"/>
    <w:rsid w:val="00EB75ED"/>
    <w:rsid w:val="00EB7FD4"/>
    <w:rsid w:val="00EC0951"/>
    <w:rsid w:val="00EC109D"/>
    <w:rsid w:val="00EC1389"/>
    <w:rsid w:val="00EC324D"/>
    <w:rsid w:val="00EC33C3"/>
    <w:rsid w:val="00EC3471"/>
    <w:rsid w:val="00EC3E9E"/>
    <w:rsid w:val="00EC3F40"/>
    <w:rsid w:val="00EC43A9"/>
    <w:rsid w:val="00EC6BB4"/>
    <w:rsid w:val="00EC77F8"/>
    <w:rsid w:val="00EC7B6D"/>
    <w:rsid w:val="00ED055A"/>
    <w:rsid w:val="00ED0B46"/>
    <w:rsid w:val="00ED0F21"/>
    <w:rsid w:val="00ED4441"/>
    <w:rsid w:val="00ED4B54"/>
    <w:rsid w:val="00ED5331"/>
    <w:rsid w:val="00EE0160"/>
    <w:rsid w:val="00EE0785"/>
    <w:rsid w:val="00EE0BAA"/>
    <w:rsid w:val="00EE108A"/>
    <w:rsid w:val="00EE1D21"/>
    <w:rsid w:val="00EE240D"/>
    <w:rsid w:val="00EE500F"/>
    <w:rsid w:val="00EE519A"/>
    <w:rsid w:val="00EE5DAC"/>
    <w:rsid w:val="00EE6B42"/>
    <w:rsid w:val="00EE6E9D"/>
    <w:rsid w:val="00EF01E3"/>
    <w:rsid w:val="00EF0335"/>
    <w:rsid w:val="00EF0A55"/>
    <w:rsid w:val="00EF34E1"/>
    <w:rsid w:val="00EF40C1"/>
    <w:rsid w:val="00EF4355"/>
    <w:rsid w:val="00EF661F"/>
    <w:rsid w:val="00EF794A"/>
    <w:rsid w:val="00F01A77"/>
    <w:rsid w:val="00F01F00"/>
    <w:rsid w:val="00F029EE"/>
    <w:rsid w:val="00F03688"/>
    <w:rsid w:val="00F03F21"/>
    <w:rsid w:val="00F06197"/>
    <w:rsid w:val="00F06533"/>
    <w:rsid w:val="00F06F32"/>
    <w:rsid w:val="00F06F88"/>
    <w:rsid w:val="00F11049"/>
    <w:rsid w:val="00F1113A"/>
    <w:rsid w:val="00F122C6"/>
    <w:rsid w:val="00F13002"/>
    <w:rsid w:val="00F15CE5"/>
    <w:rsid w:val="00F200C5"/>
    <w:rsid w:val="00F20B82"/>
    <w:rsid w:val="00F20E43"/>
    <w:rsid w:val="00F2108C"/>
    <w:rsid w:val="00F214E3"/>
    <w:rsid w:val="00F2289B"/>
    <w:rsid w:val="00F229BE"/>
    <w:rsid w:val="00F22D42"/>
    <w:rsid w:val="00F22EEC"/>
    <w:rsid w:val="00F23137"/>
    <w:rsid w:val="00F23743"/>
    <w:rsid w:val="00F23D31"/>
    <w:rsid w:val="00F2444B"/>
    <w:rsid w:val="00F24AD9"/>
    <w:rsid w:val="00F255C4"/>
    <w:rsid w:val="00F259E5"/>
    <w:rsid w:val="00F2602D"/>
    <w:rsid w:val="00F26158"/>
    <w:rsid w:val="00F268EA"/>
    <w:rsid w:val="00F279AD"/>
    <w:rsid w:val="00F30B7E"/>
    <w:rsid w:val="00F32412"/>
    <w:rsid w:val="00F326D0"/>
    <w:rsid w:val="00F33CA7"/>
    <w:rsid w:val="00F33E2F"/>
    <w:rsid w:val="00F351DA"/>
    <w:rsid w:val="00F352C4"/>
    <w:rsid w:val="00F354A9"/>
    <w:rsid w:val="00F354DC"/>
    <w:rsid w:val="00F35585"/>
    <w:rsid w:val="00F359E5"/>
    <w:rsid w:val="00F36E40"/>
    <w:rsid w:val="00F373F7"/>
    <w:rsid w:val="00F37C68"/>
    <w:rsid w:val="00F413D7"/>
    <w:rsid w:val="00F4312A"/>
    <w:rsid w:val="00F4340C"/>
    <w:rsid w:val="00F44F45"/>
    <w:rsid w:val="00F4576F"/>
    <w:rsid w:val="00F45B6B"/>
    <w:rsid w:val="00F46044"/>
    <w:rsid w:val="00F46055"/>
    <w:rsid w:val="00F46087"/>
    <w:rsid w:val="00F46ABF"/>
    <w:rsid w:val="00F46F6D"/>
    <w:rsid w:val="00F470FC"/>
    <w:rsid w:val="00F50712"/>
    <w:rsid w:val="00F5072A"/>
    <w:rsid w:val="00F5125A"/>
    <w:rsid w:val="00F51C33"/>
    <w:rsid w:val="00F52426"/>
    <w:rsid w:val="00F52BF6"/>
    <w:rsid w:val="00F5358D"/>
    <w:rsid w:val="00F544FA"/>
    <w:rsid w:val="00F57337"/>
    <w:rsid w:val="00F578D5"/>
    <w:rsid w:val="00F62363"/>
    <w:rsid w:val="00F62B4D"/>
    <w:rsid w:val="00F64F00"/>
    <w:rsid w:val="00F65AEC"/>
    <w:rsid w:val="00F66501"/>
    <w:rsid w:val="00F67CA8"/>
    <w:rsid w:val="00F7031E"/>
    <w:rsid w:val="00F70472"/>
    <w:rsid w:val="00F7106F"/>
    <w:rsid w:val="00F711A3"/>
    <w:rsid w:val="00F7120A"/>
    <w:rsid w:val="00F71A48"/>
    <w:rsid w:val="00F7213B"/>
    <w:rsid w:val="00F73080"/>
    <w:rsid w:val="00F753B5"/>
    <w:rsid w:val="00F75562"/>
    <w:rsid w:val="00F75B2B"/>
    <w:rsid w:val="00F75D07"/>
    <w:rsid w:val="00F769D2"/>
    <w:rsid w:val="00F76B35"/>
    <w:rsid w:val="00F76BCE"/>
    <w:rsid w:val="00F772B1"/>
    <w:rsid w:val="00F776F0"/>
    <w:rsid w:val="00F80178"/>
    <w:rsid w:val="00F8031C"/>
    <w:rsid w:val="00F8044B"/>
    <w:rsid w:val="00F80FD1"/>
    <w:rsid w:val="00F823BB"/>
    <w:rsid w:val="00F82F6D"/>
    <w:rsid w:val="00F83330"/>
    <w:rsid w:val="00F84091"/>
    <w:rsid w:val="00F84AA7"/>
    <w:rsid w:val="00F85F13"/>
    <w:rsid w:val="00F8657D"/>
    <w:rsid w:val="00F86824"/>
    <w:rsid w:val="00F86BB0"/>
    <w:rsid w:val="00F872BD"/>
    <w:rsid w:val="00F87924"/>
    <w:rsid w:val="00F87E85"/>
    <w:rsid w:val="00F900DE"/>
    <w:rsid w:val="00F91DF5"/>
    <w:rsid w:val="00F92C17"/>
    <w:rsid w:val="00F92E50"/>
    <w:rsid w:val="00F93834"/>
    <w:rsid w:val="00F93D72"/>
    <w:rsid w:val="00F9413F"/>
    <w:rsid w:val="00F9439D"/>
    <w:rsid w:val="00F96223"/>
    <w:rsid w:val="00F96531"/>
    <w:rsid w:val="00F9668C"/>
    <w:rsid w:val="00F968FE"/>
    <w:rsid w:val="00F969FE"/>
    <w:rsid w:val="00F97F61"/>
    <w:rsid w:val="00FA0911"/>
    <w:rsid w:val="00FA0D09"/>
    <w:rsid w:val="00FA1C85"/>
    <w:rsid w:val="00FA2FD2"/>
    <w:rsid w:val="00FA3074"/>
    <w:rsid w:val="00FA33C2"/>
    <w:rsid w:val="00FA4612"/>
    <w:rsid w:val="00FA4DAA"/>
    <w:rsid w:val="00FA5259"/>
    <w:rsid w:val="00FA5690"/>
    <w:rsid w:val="00FA77BE"/>
    <w:rsid w:val="00FA7B0E"/>
    <w:rsid w:val="00FB254F"/>
    <w:rsid w:val="00FB3B57"/>
    <w:rsid w:val="00FB3C15"/>
    <w:rsid w:val="00FB43BC"/>
    <w:rsid w:val="00FB497B"/>
    <w:rsid w:val="00FB4A60"/>
    <w:rsid w:val="00FB4C94"/>
    <w:rsid w:val="00FB4DBF"/>
    <w:rsid w:val="00FB7CFD"/>
    <w:rsid w:val="00FC0BDD"/>
    <w:rsid w:val="00FC137D"/>
    <w:rsid w:val="00FC13B1"/>
    <w:rsid w:val="00FC18F3"/>
    <w:rsid w:val="00FC1B2E"/>
    <w:rsid w:val="00FC1F8A"/>
    <w:rsid w:val="00FC3AAE"/>
    <w:rsid w:val="00FC3DA9"/>
    <w:rsid w:val="00FC47D2"/>
    <w:rsid w:val="00FC505B"/>
    <w:rsid w:val="00FC52FB"/>
    <w:rsid w:val="00FC5A35"/>
    <w:rsid w:val="00FD0AFC"/>
    <w:rsid w:val="00FD1482"/>
    <w:rsid w:val="00FD2094"/>
    <w:rsid w:val="00FD2F6C"/>
    <w:rsid w:val="00FD3F9E"/>
    <w:rsid w:val="00FD485F"/>
    <w:rsid w:val="00FD5455"/>
    <w:rsid w:val="00FD5E71"/>
    <w:rsid w:val="00FD727A"/>
    <w:rsid w:val="00FD7836"/>
    <w:rsid w:val="00FE0B00"/>
    <w:rsid w:val="00FE2B6B"/>
    <w:rsid w:val="00FE5A0B"/>
    <w:rsid w:val="00FE6184"/>
    <w:rsid w:val="00FE6207"/>
    <w:rsid w:val="00FE709F"/>
    <w:rsid w:val="00FF03FA"/>
    <w:rsid w:val="00FF2B5F"/>
    <w:rsid w:val="00FF2D64"/>
    <w:rsid w:val="00FF346D"/>
    <w:rsid w:val="00FF539D"/>
    <w:rsid w:val="00FF6280"/>
    <w:rsid w:val="00FF6862"/>
    <w:rsid w:val="00FF74F8"/>
    <w:rsid w:val="00FF771C"/>
    <w:rsid w:val="00FF780F"/>
    <w:rsid w:val="00FF7A84"/>
    <w:rsid w:val="2949E8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D84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5D92"/>
    <w:rPr>
      <w:rFonts w:ascii="Times" w:hAnsi="Times"/>
      <w:sz w:val="24"/>
      <w:szCs w:val="24"/>
    </w:rPr>
  </w:style>
  <w:style w:type="paragraph" w:styleId="Heading1">
    <w:name w:val="heading 1"/>
    <w:basedOn w:val="Normal"/>
    <w:next w:val="Normal"/>
    <w:link w:val="Heading1Char"/>
    <w:qFormat/>
    <w:rsid w:val="007F1981"/>
    <w:pPr>
      <w:keepNext/>
      <w:jc w:val="center"/>
      <w:outlineLvl w:val="0"/>
    </w:pPr>
    <w:rPr>
      <w:rFonts w:ascii="Arial" w:hAnsi="Arial" w:cs="Arial"/>
      <w:b/>
      <w:bCs/>
      <w:sz w:val="28"/>
      <w:szCs w:val="28"/>
    </w:rPr>
  </w:style>
  <w:style w:type="paragraph" w:styleId="Heading2">
    <w:name w:val="heading 2"/>
    <w:basedOn w:val="Normal"/>
    <w:next w:val="Normal"/>
    <w:link w:val="Heading2Char"/>
    <w:qFormat/>
    <w:rsid w:val="007F1981"/>
    <w:pPr>
      <w:keepNext/>
      <w:spacing w:before="40" w:after="60"/>
      <w:outlineLvl w:val="1"/>
    </w:pPr>
    <w:rPr>
      <w:rFonts w:ascii="Times New Roman" w:hAnsi="Times New Roman" w:cs="Arial"/>
      <w:b/>
      <w:bCs/>
      <w:iCs/>
      <w:u w:val="single"/>
    </w:rPr>
  </w:style>
  <w:style w:type="paragraph" w:styleId="Heading3">
    <w:name w:val="heading 3"/>
    <w:basedOn w:val="Normal"/>
    <w:next w:val="Normal"/>
    <w:link w:val="Heading3Char"/>
    <w:qFormat/>
    <w:rsid w:val="007F1981"/>
    <w:pPr>
      <w:keepNext/>
      <w:spacing w:before="240" w:after="60"/>
      <w:outlineLvl w:val="2"/>
    </w:pPr>
    <w:rPr>
      <w:rFonts w:ascii="Arial" w:hAnsi="Arial" w:cs="Arial"/>
    </w:rPr>
  </w:style>
  <w:style w:type="paragraph" w:styleId="Heading4">
    <w:name w:val="heading 4"/>
    <w:basedOn w:val="Normal"/>
    <w:next w:val="Normal"/>
    <w:link w:val="Heading4Char"/>
    <w:qFormat/>
    <w:rsid w:val="007F1981"/>
    <w:pPr>
      <w:keepNext/>
      <w:spacing w:before="60" w:after="60"/>
      <w:jc w:val="center"/>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tyle1">
    <w:name w:val="Style1"/>
    <w:uiPriority w:val="1"/>
    <w:qFormat/>
    <w:rsid w:val="007F1981"/>
    <w:rPr>
      <w:rFonts w:ascii="Times New Roman" w:hAnsi="Times New Roman"/>
      <w:sz w:val="24"/>
    </w:rPr>
  </w:style>
  <w:style w:type="character" w:customStyle="1" w:styleId="Heading1Char">
    <w:name w:val="Heading 1 Char"/>
    <w:basedOn w:val="DefaultParagraphFont"/>
    <w:link w:val="Heading1"/>
    <w:rsid w:val="007F1981"/>
    <w:rPr>
      <w:rFonts w:ascii="Arial" w:hAnsi="Arial" w:cs="Arial"/>
      <w:b/>
      <w:bCs/>
      <w:sz w:val="28"/>
      <w:szCs w:val="28"/>
    </w:rPr>
  </w:style>
  <w:style w:type="character" w:customStyle="1" w:styleId="Heading2Char">
    <w:name w:val="Heading 2 Char"/>
    <w:basedOn w:val="DefaultParagraphFont"/>
    <w:link w:val="Heading2"/>
    <w:rsid w:val="007F1981"/>
    <w:rPr>
      <w:rFonts w:cs="Arial"/>
      <w:b/>
      <w:bCs/>
      <w:iCs/>
      <w:sz w:val="24"/>
      <w:szCs w:val="24"/>
      <w:u w:val="single"/>
    </w:rPr>
  </w:style>
  <w:style w:type="character" w:customStyle="1" w:styleId="Heading3Char">
    <w:name w:val="Heading 3 Char"/>
    <w:basedOn w:val="DefaultParagraphFont"/>
    <w:link w:val="Heading3"/>
    <w:rsid w:val="007F1981"/>
    <w:rPr>
      <w:rFonts w:ascii="Arial" w:hAnsi="Arial" w:cs="Arial"/>
      <w:sz w:val="24"/>
      <w:szCs w:val="24"/>
    </w:rPr>
  </w:style>
  <w:style w:type="character" w:customStyle="1" w:styleId="Heading4Char">
    <w:name w:val="Heading 4 Char"/>
    <w:basedOn w:val="DefaultParagraphFont"/>
    <w:link w:val="Heading4"/>
    <w:rsid w:val="007F1981"/>
    <w:rPr>
      <w:rFonts w:cs="Arial"/>
      <w:bCs/>
      <w:i/>
      <w:sz w:val="24"/>
      <w:szCs w:val="22"/>
      <w:u w:val="single"/>
    </w:rPr>
  </w:style>
  <w:style w:type="paragraph" w:styleId="TOC1">
    <w:name w:val="toc 1"/>
    <w:basedOn w:val="Normal"/>
    <w:next w:val="Normal"/>
    <w:uiPriority w:val="39"/>
    <w:qFormat/>
    <w:rsid w:val="007F1981"/>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F1981"/>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F1981"/>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F1981"/>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473EB"/>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473EB"/>
    <w:rPr>
      <w:rFonts w:eastAsiaTheme="majorEastAsia" w:cstheme="majorBidi"/>
      <w:bCs/>
      <w:color w:val="000000"/>
      <w:kern w:val="28"/>
      <w:sz w:val="24"/>
      <w:szCs w:val="32"/>
    </w:rPr>
  </w:style>
  <w:style w:type="paragraph" w:styleId="Subtitle">
    <w:name w:val="Subtitle"/>
    <w:basedOn w:val="Normal"/>
    <w:link w:val="SubtitleChar"/>
    <w:qFormat/>
    <w:rsid w:val="007F1981"/>
    <w:pPr>
      <w:spacing w:after="60"/>
      <w:jc w:val="center"/>
      <w:outlineLvl w:val="1"/>
    </w:pPr>
    <w:rPr>
      <w:rFonts w:ascii="Arial" w:hAnsi="Arial" w:cs="Arial"/>
    </w:rPr>
  </w:style>
  <w:style w:type="character" w:customStyle="1" w:styleId="SubtitleChar">
    <w:name w:val="Subtitle Char"/>
    <w:basedOn w:val="DefaultParagraphFont"/>
    <w:link w:val="Subtitle"/>
    <w:rsid w:val="007F1981"/>
    <w:rPr>
      <w:rFonts w:ascii="Arial" w:hAnsi="Arial" w:cs="Arial"/>
      <w:sz w:val="24"/>
      <w:szCs w:val="24"/>
    </w:rPr>
  </w:style>
  <w:style w:type="character" w:styleId="Strong">
    <w:name w:val="Strong"/>
    <w:basedOn w:val="DefaultParagraphFont"/>
    <w:uiPriority w:val="22"/>
    <w:qFormat/>
    <w:rsid w:val="007F1981"/>
    <w:rPr>
      <w:b/>
      <w:bCs/>
    </w:rPr>
  </w:style>
  <w:style w:type="paragraph" w:styleId="ListParagraph">
    <w:name w:val="List Paragraph"/>
    <w:basedOn w:val="Normal"/>
    <w:uiPriority w:val="34"/>
    <w:qFormat/>
    <w:rsid w:val="007F1981"/>
    <w:pPr>
      <w:ind w:left="720"/>
      <w:contextualSpacing/>
    </w:pPr>
  </w:style>
  <w:style w:type="paragraph" w:styleId="TOCHeading">
    <w:name w:val="TOC Heading"/>
    <w:basedOn w:val="Heading1"/>
    <w:next w:val="Normal"/>
    <w:uiPriority w:val="39"/>
    <w:semiHidden/>
    <w:unhideWhenUsed/>
    <w:qFormat/>
    <w:rsid w:val="007F1981"/>
    <w:pPr>
      <w:keepLines/>
      <w:spacing w:before="480"/>
      <w:jc w:val="left"/>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206D85"/>
    <w:pPr>
      <w:keepLines/>
      <w:spacing w:before="200" w:after="0"/>
    </w:pPr>
    <w:rPr>
      <w:rFonts w:eastAsiaTheme="majorEastAsia" w:cstheme="majorBidi"/>
      <w:iCs w:val="0"/>
      <w:sz w:val="26"/>
      <w:szCs w:val="26"/>
      <w:u w:val="none"/>
    </w:rPr>
  </w:style>
  <w:style w:type="paragraph" w:customStyle="1" w:styleId="MTDisplayEquation">
    <w:name w:val="MTDisplayEquation"/>
    <w:basedOn w:val="Normal"/>
    <w:next w:val="Normal"/>
    <w:link w:val="MTDisplayEquationChar"/>
    <w:rsid w:val="00742C0B"/>
    <w:pPr>
      <w:tabs>
        <w:tab w:val="center" w:pos="5400"/>
        <w:tab w:val="right" w:pos="10800"/>
      </w:tabs>
    </w:pPr>
  </w:style>
  <w:style w:type="character" w:customStyle="1" w:styleId="MTDisplayEquationChar">
    <w:name w:val="MTDisplayEquation Char"/>
    <w:basedOn w:val="DefaultParagraphFont"/>
    <w:link w:val="MTDisplayEquation"/>
    <w:rsid w:val="00742C0B"/>
    <w:rPr>
      <w:rFonts w:ascii="Times" w:hAnsi="Times"/>
      <w:sz w:val="24"/>
      <w:szCs w:val="24"/>
    </w:rPr>
  </w:style>
  <w:style w:type="character" w:styleId="Hyperlink">
    <w:name w:val="Hyperlink"/>
    <w:basedOn w:val="DefaultParagraphFont"/>
    <w:uiPriority w:val="99"/>
    <w:unhideWhenUsed/>
    <w:rsid w:val="00AD3662"/>
    <w:rPr>
      <w:color w:val="0000FF" w:themeColor="hyperlink"/>
      <w:u w:val="single"/>
    </w:rPr>
  </w:style>
  <w:style w:type="paragraph" w:customStyle="1" w:styleId="EndNoteBibliographyTitle">
    <w:name w:val="EndNote Bibliography Title"/>
    <w:basedOn w:val="Normal"/>
    <w:link w:val="EndNoteBibliographyTitleChar"/>
    <w:rsid w:val="0036189F"/>
    <w:pPr>
      <w:jc w:val="center"/>
    </w:pPr>
    <w:rPr>
      <w:rFonts w:cs="Times"/>
      <w:noProof/>
    </w:rPr>
  </w:style>
  <w:style w:type="character" w:customStyle="1" w:styleId="EndNoteBibliographyTitleChar">
    <w:name w:val="EndNote Bibliography Title Char"/>
    <w:basedOn w:val="DefaultParagraphFont"/>
    <w:link w:val="EndNoteBibliographyTitle"/>
    <w:rsid w:val="0036189F"/>
    <w:rPr>
      <w:rFonts w:ascii="Times" w:hAnsi="Times" w:cs="Times"/>
      <w:noProof/>
      <w:sz w:val="24"/>
      <w:szCs w:val="24"/>
    </w:rPr>
  </w:style>
  <w:style w:type="paragraph" w:customStyle="1" w:styleId="EndNoteBibliography">
    <w:name w:val="EndNote Bibliography"/>
    <w:basedOn w:val="Normal"/>
    <w:link w:val="EndNoteBibliographyChar"/>
    <w:rsid w:val="0036189F"/>
    <w:pPr>
      <w:spacing w:line="240" w:lineRule="auto"/>
    </w:pPr>
    <w:rPr>
      <w:rFonts w:cs="Times"/>
      <w:noProof/>
    </w:rPr>
  </w:style>
  <w:style w:type="character" w:customStyle="1" w:styleId="EndNoteBibliographyChar">
    <w:name w:val="EndNote Bibliography Char"/>
    <w:basedOn w:val="DefaultParagraphFont"/>
    <w:link w:val="EndNoteBibliography"/>
    <w:rsid w:val="0036189F"/>
    <w:rPr>
      <w:rFonts w:ascii="Times" w:hAnsi="Times" w:cs="Times"/>
      <w:noProof/>
      <w:sz w:val="24"/>
      <w:szCs w:val="24"/>
    </w:rPr>
  </w:style>
  <w:style w:type="character" w:styleId="CommentReference">
    <w:name w:val="annotation reference"/>
    <w:basedOn w:val="DefaultParagraphFont"/>
    <w:uiPriority w:val="99"/>
    <w:semiHidden/>
    <w:unhideWhenUsed/>
    <w:rsid w:val="00274CF9"/>
    <w:rPr>
      <w:sz w:val="18"/>
      <w:szCs w:val="18"/>
    </w:rPr>
  </w:style>
  <w:style w:type="paragraph" w:styleId="CommentText">
    <w:name w:val="annotation text"/>
    <w:basedOn w:val="Normal"/>
    <w:link w:val="CommentTextChar"/>
    <w:uiPriority w:val="99"/>
    <w:semiHidden/>
    <w:unhideWhenUsed/>
    <w:rsid w:val="00274CF9"/>
  </w:style>
  <w:style w:type="character" w:customStyle="1" w:styleId="CommentTextChar">
    <w:name w:val="Comment Text Char"/>
    <w:basedOn w:val="DefaultParagraphFont"/>
    <w:link w:val="CommentText"/>
    <w:uiPriority w:val="99"/>
    <w:semiHidden/>
    <w:rsid w:val="00274CF9"/>
    <w:rPr>
      <w:rFonts w:ascii="Times" w:hAnsi="Times"/>
      <w:sz w:val="24"/>
      <w:szCs w:val="24"/>
    </w:rPr>
  </w:style>
  <w:style w:type="paragraph" w:styleId="CommentSubject">
    <w:name w:val="annotation subject"/>
    <w:basedOn w:val="CommentText"/>
    <w:next w:val="CommentText"/>
    <w:link w:val="CommentSubjectChar"/>
    <w:uiPriority w:val="99"/>
    <w:semiHidden/>
    <w:unhideWhenUsed/>
    <w:rsid w:val="00274CF9"/>
    <w:rPr>
      <w:b/>
      <w:bCs/>
      <w:sz w:val="20"/>
      <w:szCs w:val="20"/>
    </w:rPr>
  </w:style>
  <w:style w:type="character" w:customStyle="1" w:styleId="CommentSubjectChar">
    <w:name w:val="Comment Subject Char"/>
    <w:basedOn w:val="CommentTextChar"/>
    <w:link w:val="CommentSubject"/>
    <w:uiPriority w:val="99"/>
    <w:semiHidden/>
    <w:rsid w:val="00274CF9"/>
    <w:rPr>
      <w:rFonts w:ascii="Times" w:hAnsi="Times"/>
      <w:b/>
      <w:bCs/>
      <w:sz w:val="24"/>
      <w:szCs w:val="24"/>
    </w:rPr>
  </w:style>
  <w:style w:type="paragraph" w:styleId="BalloonText">
    <w:name w:val="Balloon Text"/>
    <w:basedOn w:val="Normal"/>
    <w:link w:val="BalloonTextChar"/>
    <w:uiPriority w:val="99"/>
    <w:semiHidden/>
    <w:unhideWhenUsed/>
    <w:rsid w:val="00274CF9"/>
    <w:rPr>
      <w:rFonts w:ascii="Lucida Grande" w:hAnsi="Lucida Grande"/>
      <w:sz w:val="18"/>
      <w:szCs w:val="18"/>
    </w:rPr>
  </w:style>
  <w:style w:type="character" w:customStyle="1" w:styleId="BalloonTextChar">
    <w:name w:val="Balloon Text Char"/>
    <w:basedOn w:val="DefaultParagraphFont"/>
    <w:link w:val="BalloonText"/>
    <w:uiPriority w:val="99"/>
    <w:semiHidden/>
    <w:rsid w:val="00274CF9"/>
    <w:rPr>
      <w:rFonts w:ascii="Lucida Grande" w:hAnsi="Lucida Grande"/>
      <w:sz w:val="18"/>
      <w:szCs w:val="18"/>
    </w:rPr>
  </w:style>
  <w:style w:type="character" w:customStyle="1" w:styleId="MTEquationSection">
    <w:name w:val="MTEquationSection"/>
    <w:basedOn w:val="DefaultParagraphFont"/>
    <w:rsid w:val="00600BFE"/>
    <w:rPr>
      <w:vanish w:val="0"/>
      <w:color w:val="FF0000"/>
    </w:rPr>
  </w:style>
  <w:style w:type="paragraph" w:styleId="Header">
    <w:name w:val="header"/>
    <w:basedOn w:val="Normal"/>
    <w:link w:val="HeaderChar"/>
    <w:uiPriority w:val="99"/>
    <w:unhideWhenUsed/>
    <w:rsid w:val="00F578D5"/>
    <w:pPr>
      <w:tabs>
        <w:tab w:val="center" w:pos="4680"/>
        <w:tab w:val="right" w:pos="9360"/>
      </w:tabs>
    </w:pPr>
  </w:style>
  <w:style w:type="character" w:customStyle="1" w:styleId="HeaderChar">
    <w:name w:val="Header Char"/>
    <w:basedOn w:val="DefaultParagraphFont"/>
    <w:link w:val="Header"/>
    <w:uiPriority w:val="99"/>
    <w:rsid w:val="00F578D5"/>
    <w:rPr>
      <w:rFonts w:ascii="Times" w:hAnsi="Times"/>
      <w:sz w:val="24"/>
      <w:szCs w:val="24"/>
    </w:rPr>
  </w:style>
  <w:style w:type="paragraph" w:styleId="Footer">
    <w:name w:val="footer"/>
    <w:basedOn w:val="Normal"/>
    <w:link w:val="FooterChar"/>
    <w:uiPriority w:val="99"/>
    <w:unhideWhenUsed/>
    <w:rsid w:val="00F578D5"/>
    <w:pPr>
      <w:tabs>
        <w:tab w:val="center" w:pos="4680"/>
        <w:tab w:val="right" w:pos="9360"/>
      </w:tabs>
    </w:pPr>
  </w:style>
  <w:style w:type="character" w:customStyle="1" w:styleId="FooterChar">
    <w:name w:val="Footer Char"/>
    <w:basedOn w:val="DefaultParagraphFont"/>
    <w:link w:val="Footer"/>
    <w:uiPriority w:val="99"/>
    <w:rsid w:val="00F578D5"/>
    <w:rPr>
      <w:rFonts w:ascii="Times" w:hAnsi="Times"/>
      <w:sz w:val="24"/>
      <w:szCs w:val="24"/>
    </w:rPr>
  </w:style>
  <w:style w:type="table" w:styleId="TableGrid">
    <w:name w:val="Table Grid"/>
    <w:basedOn w:val="TableNormal"/>
    <w:uiPriority w:val="59"/>
    <w:rsid w:val="003145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53291D"/>
    <w:rPr>
      <w:color w:val="800080" w:themeColor="followedHyperlink"/>
      <w:u w:val="single"/>
    </w:rPr>
  </w:style>
  <w:style w:type="table" w:styleId="LightList-Accent1">
    <w:name w:val="Light List Accent 1"/>
    <w:basedOn w:val="TableNormal"/>
    <w:rsid w:val="00FE2B6B"/>
    <w:rPr>
      <w:rFonts w:ascii="Times" w:eastAsia="Times" w:hAnsi="Times"/>
      <w:sz w:val="24"/>
      <w:szCs w:val="24"/>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ableGrid1">
    <w:name w:val="Table Grid1"/>
    <w:basedOn w:val="TableNormal"/>
    <w:next w:val="TableGrid"/>
    <w:uiPriority w:val="59"/>
    <w:rsid w:val="0062387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14F4E"/>
    <w:pPr>
      <w:autoSpaceDE w:val="0"/>
      <w:autoSpaceDN w:val="0"/>
      <w:adjustRightInd w:val="0"/>
      <w:spacing w:line="240" w:lineRule="auto"/>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5D92"/>
    <w:rPr>
      <w:rFonts w:ascii="Times" w:hAnsi="Times"/>
      <w:sz w:val="24"/>
      <w:szCs w:val="24"/>
    </w:rPr>
  </w:style>
  <w:style w:type="paragraph" w:styleId="Heading1">
    <w:name w:val="heading 1"/>
    <w:basedOn w:val="Normal"/>
    <w:next w:val="Normal"/>
    <w:link w:val="Heading1Char"/>
    <w:qFormat/>
    <w:rsid w:val="007F1981"/>
    <w:pPr>
      <w:keepNext/>
      <w:jc w:val="center"/>
      <w:outlineLvl w:val="0"/>
    </w:pPr>
    <w:rPr>
      <w:rFonts w:ascii="Arial" w:hAnsi="Arial" w:cs="Arial"/>
      <w:b/>
      <w:bCs/>
      <w:sz w:val="28"/>
      <w:szCs w:val="28"/>
    </w:rPr>
  </w:style>
  <w:style w:type="paragraph" w:styleId="Heading2">
    <w:name w:val="heading 2"/>
    <w:basedOn w:val="Normal"/>
    <w:next w:val="Normal"/>
    <w:link w:val="Heading2Char"/>
    <w:qFormat/>
    <w:rsid w:val="007F1981"/>
    <w:pPr>
      <w:keepNext/>
      <w:spacing w:before="40" w:after="60"/>
      <w:outlineLvl w:val="1"/>
    </w:pPr>
    <w:rPr>
      <w:rFonts w:ascii="Times New Roman" w:hAnsi="Times New Roman" w:cs="Arial"/>
      <w:b/>
      <w:bCs/>
      <w:iCs/>
      <w:u w:val="single"/>
    </w:rPr>
  </w:style>
  <w:style w:type="paragraph" w:styleId="Heading3">
    <w:name w:val="heading 3"/>
    <w:basedOn w:val="Normal"/>
    <w:next w:val="Normal"/>
    <w:link w:val="Heading3Char"/>
    <w:qFormat/>
    <w:rsid w:val="007F1981"/>
    <w:pPr>
      <w:keepNext/>
      <w:spacing w:before="240" w:after="60"/>
      <w:outlineLvl w:val="2"/>
    </w:pPr>
    <w:rPr>
      <w:rFonts w:ascii="Arial" w:hAnsi="Arial" w:cs="Arial"/>
    </w:rPr>
  </w:style>
  <w:style w:type="paragraph" w:styleId="Heading4">
    <w:name w:val="heading 4"/>
    <w:basedOn w:val="Normal"/>
    <w:next w:val="Normal"/>
    <w:link w:val="Heading4Char"/>
    <w:qFormat/>
    <w:rsid w:val="007F1981"/>
    <w:pPr>
      <w:keepNext/>
      <w:spacing w:before="60" w:after="60"/>
      <w:jc w:val="center"/>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tyle1">
    <w:name w:val="Style1"/>
    <w:uiPriority w:val="1"/>
    <w:qFormat/>
    <w:rsid w:val="007F1981"/>
    <w:rPr>
      <w:rFonts w:ascii="Times New Roman" w:hAnsi="Times New Roman"/>
      <w:sz w:val="24"/>
    </w:rPr>
  </w:style>
  <w:style w:type="character" w:customStyle="1" w:styleId="Heading1Char">
    <w:name w:val="Heading 1 Char"/>
    <w:basedOn w:val="DefaultParagraphFont"/>
    <w:link w:val="Heading1"/>
    <w:rsid w:val="007F1981"/>
    <w:rPr>
      <w:rFonts w:ascii="Arial" w:hAnsi="Arial" w:cs="Arial"/>
      <w:b/>
      <w:bCs/>
      <w:sz w:val="28"/>
      <w:szCs w:val="28"/>
    </w:rPr>
  </w:style>
  <w:style w:type="character" w:customStyle="1" w:styleId="Heading2Char">
    <w:name w:val="Heading 2 Char"/>
    <w:basedOn w:val="DefaultParagraphFont"/>
    <w:link w:val="Heading2"/>
    <w:rsid w:val="007F1981"/>
    <w:rPr>
      <w:rFonts w:cs="Arial"/>
      <w:b/>
      <w:bCs/>
      <w:iCs/>
      <w:sz w:val="24"/>
      <w:szCs w:val="24"/>
      <w:u w:val="single"/>
    </w:rPr>
  </w:style>
  <w:style w:type="character" w:customStyle="1" w:styleId="Heading3Char">
    <w:name w:val="Heading 3 Char"/>
    <w:basedOn w:val="DefaultParagraphFont"/>
    <w:link w:val="Heading3"/>
    <w:rsid w:val="007F1981"/>
    <w:rPr>
      <w:rFonts w:ascii="Arial" w:hAnsi="Arial" w:cs="Arial"/>
      <w:sz w:val="24"/>
      <w:szCs w:val="24"/>
    </w:rPr>
  </w:style>
  <w:style w:type="character" w:customStyle="1" w:styleId="Heading4Char">
    <w:name w:val="Heading 4 Char"/>
    <w:basedOn w:val="DefaultParagraphFont"/>
    <w:link w:val="Heading4"/>
    <w:rsid w:val="007F1981"/>
    <w:rPr>
      <w:rFonts w:cs="Arial"/>
      <w:bCs/>
      <w:i/>
      <w:sz w:val="24"/>
      <w:szCs w:val="22"/>
      <w:u w:val="single"/>
    </w:rPr>
  </w:style>
  <w:style w:type="paragraph" w:styleId="TOC1">
    <w:name w:val="toc 1"/>
    <w:basedOn w:val="Normal"/>
    <w:next w:val="Normal"/>
    <w:uiPriority w:val="39"/>
    <w:qFormat/>
    <w:rsid w:val="007F1981"/>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F1981"/>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F1981"/>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F1981"/>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473EB"/>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473EB"/>
    <w:rPr>
      <w:rFonts w:eastAsiaTheme="majorEastAsia" w:cstheme="majorBidi"/>
      <w:bCs/>
      <w:color w:val="000000"/>
      <w:kern w:val="28"/>
      <w:sz w:val="24"/>
      <w:szCs w:val="32"/>
    </w:rPr>
  </w:style>
  <w:style w:type="paragraph" w:styleId="Subtitle">
    <w:name w:val="Subtitle"/>
    <w:basedOn w:val="Normal"/>
    <w:link w:val="SubtitleChar"/>
    <w:qFormat/>
    <w:rsid w:val="007F1981"/>
    <w:pPr>
      <w:spacing w:after="60"/>
      <w:jc w:val="center"/>
      <w:outlineLvl w:val="1"/>
    </w:pPr>
    <w:rPr>
      <w:rFonts w:ascii="Arial" w:hAnsi="Arial" w:cs="Arial"/>
    </w:rPr>
  </w:style>
  <w:style w:type="character" w:customStyle="1" w:styleId="SubtitleChar">
    <w:name w:val="Subtitle Char"/>
    <w:basedOn w:val="DefaultParagraphFont"/>
    <w:link w:val="Subtitle"/>
    <w:rsid w:val="007F1981"/>
    <w:rPr>
      <w:rFonts w:ascii="Arial" w:hAnsi="Arial" w:cs="Arial"/>
      <w:sz w:val="24"/>
      <w:szCs w:val="24"/>
    </w:rPr>
  </w:style>
  <w:style w:type="character" w:styleId="Strong">
    <w:name w:val="Strong"/>
    <w:basedOn w:val="DefaultParagraphFont"/>
    <w:uiPriority w:val="22"/>
    <w:qFormat/>
    <w:rsid w:val="007F1981"/>
    <w:rPr>
      <w:b/>
      <w:bCs/>
    </w:rPr>
  </w:style>
  <w:style w:type="paragraph" w:styleId="ListParagraph">
    <w:name w:val="List Paragraph"/>
    <w:basedOn w:val="Normal"/>
    <w:uiPriority w:val="34"/>
    <w:qFormat/>
    <w:rsid w:val="007F1981"/>
    <w:pPr>
      <w:ind w:left="720"/>
      <w:contextualSpacing/>
    </w:pPr>
  </w:style>
  <w:style w:type="paragraph" w:styleId="TOCHeading">
    <w:name w:val="TOC Heading"/>
    <w:basedOn w:val="Heading1"/>
    <w:next w:val="Normal"/>
    <w:uiPriority w:val="39"/>
    <w:semiHidden/>
    <w:unhideWhenUsed/>
    <w:qFormat/>
    <w:rsid w:val="007F1981"/>
    <w:pPr>
      <w:keepLines/>
      <w:spacing w:before="480"/>
      <w:jc w:val="left"/>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206D85"/>
    <w:pPr>
      <w:keepLines/>
      <w:spacing w:before="200" w:after="0"/>
    </w:pPr>
    <w:rPr>
      <w:rFonts w:eastAsiaTheme="majorEastAsia" w:cstheme="majorBidi"/>
      <w:iCs w:val="0"/>
      <w:sz w:val="26"/>
      <w:szCs w:val="26"/>
      <w:u w:val="none"/>
    </w:rPr>
  </w:style>
  <w:style w:type="paragraph" w:customStyle="1" w:styleId="MTDisplayEquation">
    <w:name w:val="MTDisplayEquation"/>
    <w:basedOn w:val="Normal"/>
    <w:next w:val="Normal"/>
    <w:link w:val="MTDisplayEquationChar"/>
    <w:rsid w:val="00742C0B"/>
    <w:pPr>
      <w:tabs>
        <w:tab w:val="center" w:pos="5400"/>
        <w:tab w:val="right" w:pos="10800"/>
      </w:tabs>
    </w:pPr>
  </w:style>
  <w:style w:type="character" w:customStyle="1" w:styleId="MTDisplayEquationChar">
    <w:name w:val="MTDisplayEquation Char"/>
    <w:basedOn w:val="DefaultParagraphFont"/>
    <w:link w:val="MTDisplayEquation"/>
    <w:rsid w:val="00742C0B"/>
    <w:rPr>
      <w:rFonts w:ascii="Times" w:hAnsi="Times"/>
      <w:sz w:val="24"/>
      <w:szCs w:val="24"/>
    </w:rPr>
  </w:style>
  <w:style w:type="character" w:styleId="Hyperlink">
    <w:name w:val="Hyperlink"/>
    <w:basedOn w:val="DefaultParagraphFont"/>
    <w:uiPriority w:val="99"/>
    <w:unhideWhenUsed/>
    <w:rsid w:val="00AD3662"/>
    <w:rPr>
      <w:color w:val="0000FF" w:themeColor="hyperlink"/>
      <w:u w:val="single"/>
    </w:rPr>
  </w:style>
  <w:style w:type="paragraph" w:customStyle="1" w:styleId="EndNoteBibliographyTitle">
    <w:name w:val="EndNote Bibliography Title"/>
    <w:basedOn w:val="Normal"/>
    <w:link w:val="EndNoteBibliographyTitleChar"/>
    <w:rsid w:val="0036189F"/>
    <w:pPr>
      <w:jc w:val="center"/>
    </w:pPr>
    <w:rPr>
      <w:rFonts w:cs="Times"/>
      <w:noProof/>
    </w:rPr>
  </w:style>
  <w:style w:type="character" w:customStyle="1" w:styleId="EndNoteBibliographyTitleChar">
    <w:name w:val="EndNote Bibliography Title Char"/>
    <w:basedOn w:val="DefaultParagraphFont"/>
    <w:link w:val="EndNoteBibliographyTitle"/>
    <w:rsid w:val="0036189F"/>
    <w:rPr>
      <w:rFonts w:ascii="Times" w:hAnsi="Times" w:cs="Times"/>
      <w:noProof/>
      <w:sz w:val="24"/>
      <w:szCs w:val="24"/>
    </w:rPr>
  </w:style>
  <w:style w:type="paragraph" w:customStyle="1" w:styleId="EndNoteBibliography">
    <w:name w:val="EndNote Bibliography"/>
    <w:basedOn w:val="Normal"/>
    <w:link w:val="EndNoteBibliographyChar"/>
    <w:rsid w:val="0036189F"/>
    <w:pPr>
      <w:spacing w:line="240" w:lineRule="auto"/>
    </w:pPr>
    <w:rPr>
      <w:rFonts w:cs="Times"/>
      <w:noProof/>
    </w:rPr>
  </w:style>
  <w:style w:type="character" w:customStyle="1" w:styleId="EndNoteBibliographyChar">
    <w:name w:val="EndNote Bibliography Char"/>
    <w:basedOn w:val="DefaultParagraphFont"/>
    <w:link w:val="EndNoteBibliography"/>
    <w:rsid w:val="0036189F"/>
    <w:rPr>
      <w:rFonts w:ascii="Times" w:hAnsi="Times" w:cs="Times"/>
      <w:noProof/>
      <w:sz w:val="24"/>
      <w:szCs w:val="24"/>
    </w:rPr>
  </w:style>
  <w:style w:type="character" w:styleId="CommentReference">
    <w:name w:val="annotation reference"/>
    <w:basedOn w:val="DefaultParagraphFont"/>
    <w:uiPriority w:val="99"/>
    <w:semiHidden/>
    <w:unhideWhenUsed/>
    <w:rsid w:val="00274CF9"/>
    <w:rPr>
      <w:sz w:val="18"/>
      <w:szCs w:val="18"/>
    </w:rPr>
  </w:style>
  <w:style w:type="paragraph" w:styleId="CommentText">
    <w:name w:val="annotation text"/>
    <w:basedOn w:val="Normal"/>
    <w:link w:val="CommentTextChar"/>
    <w:uiPriority w:val="99"/>
    <w:semiHidden/>
    <w:unhideWhenUsed/>
    <w:rsid w:val="00274CF9"/>
  </w:style>
  <w:style w:type="character" w:customStyle="1" w:styleId="CommentTextChar">
    <w:name w:val="Comment Text Char"/>
    <w:basedOn w:val="DefaultParagraphFont"/>
    <w:link w:val="CommentText"/>
    <w:uiPriority w:val="99"/>
    <w:semiHidden/>
    <w:rsid w:val="00274CF9"/>
    <w:rPr>
      <w:rFonts w:ascii="Times" w:hAnsi="Times"/>
      <w:sz w:val="24"/>
      <w:szCs w:val="24"/>
    </w:rPr>
  </w:style>
  <w:style w:type="paragraph" w:styleId="CommentSubject">
    <w:name w:val="annotation subject"/>
    <w:basedOn w:val="CommentText"/>
    <w:next w:val="CommentText"/>
    <w:link w:val="CommentSubjectChar"/>
    <w:uiPriority w:val="99"/>
    <w:semiHidden/>
    <w:unhideWhenUsed/>
    <w:rsid w:val="00274CF9"/>
    <w:rPr>
      <w:b/>
      <w:bCs/>
      <w:sz w:val="20"/>
      <w:szCs w:val="20"/>
    </w:rPr>
  </w:style>
  <w:style w:type="character" w:customStyle="1" w:styleId="CommentSubjectChar">
    <w:name w:val="Comment Subject Char"/>
    <w:basedOn w:val="CommentTextChar"/>
    <w:link w:val="CommentSubject"/>
    <w:uiPriority w:val="99"/>
    <w:semiHidden/>
    <w:rsid w:val="00274CF9"/>
    <w:rPr>
      <w:rFonts w:ascii="Times" w:hAnsi="Times"/>
      <w:b/>
      <w:bCs/>
      <w:sz w:val="24"/>
      <w:szCs w:val="24"/>
    </w:rPr>
  </w:style>
  <w:style w:type="paragraph" w:styleId="BalloonText">
    <w:name w:val="Balloon Text"/>
    <w:basedOn w:val="Normal"/>
    <w:link w:val="BalloonTextChar"/>
    <w:uiPriority w:val="99"/>
    <w:semiHidden/>
    <w:unhideWhenUsed/>
    <w:rsid w:val="00274CF9"/>
    <w:rPr>
      <w:rFonts w:ascii="Lucida Grande" w:hAnsi="Lucida Grande"/>
      <w:sz w:val="18"/>
      <w:szCs w:val="18"/>
    </w:rPr>
  </w:style>
  <w:style w:type="character" w:customStyle="1" w:styleId="BalloonTextChar">
    <w:name w:val="Balloon Text Char"/>
    <w:basedOn w:val="DefaultParagraphFont"/>
    <w:link w:val="BalloonText"/>
    <w:uiPriority w:val="99"/>
    <w:semiHidden/>
    <w:rsid w:val="00274CF9"/>
    <w:rPr>
      <w:rFonts w:ascii="Lucida Grande" w:hAnsi="Lucida Grande"/>
      <w:sz w:val="18"/>
      <w:szCs w:val="18"/>
    </w:rPr>
  </w:style>
  <w:style w:type="character" w:customStyle="1" w:styleId="MTEquationSection">
    <w:name w:val="MTEquationSection"/>
    <w:basedOn w:val="DefaultParagraphFont"/>
    <w:rsid w:val="00600BFE"/>
    <w:rPr>
      <w:vanish w:val="0"/>
      <w:color w:val="FF0000"/>
    </w:rPr>
  </w:style>
  <w:style w:type="paragraph" w:styleId="Header">
    <w:name w:val="header"/>
    <w:basedOn w:val="Normal"/>
    <w:link w:val="HeaderChar"/>
    <w:uiPriority w:val="99"/>
    <w:unhideWhenUsed/>
    <w:rsid w:val="00F578D5"/>
    <w:pPr>
      <w:tabs>
        <w:tab w:val="center" w:pos="4680"/>
        <w:tab w:val="right" w:pos="9360"/>
      </w:tabs>
    </w:pPr>
  </w:style>
  <w:style w:type="character" w:customStyle="1" w:styleId="HeaderChar">
    <w:name w:val="Header Char"/>
    <w:basedOn w:val="DefaultParagraphFont"/>
    <w:link w:val="Header"/>
    <w:uiPriority w:val="99"/>
    <w:rsid w:val="00F578D5"/>
    <w:rPr>
      <w:rFonts w:ascii="Times" w:hAnsi="Times"/>
      <w:sz w:val="24"/>
      <w:szCs w:val="24"/>
    </w:rPr>
  </w:style>
  <w:style w:type="paragraph" w:styleId="Footer">
    <w:name w:val="footer"/>
    <w:basedOn w:val="Normal"/>
    <w:link w:val="FooterChar"/>
    <w:uiPriority w:val="99"/>
    <w:unhideWhenUsed/>
    <w:rsid w:val="00F578D5"/>
    <w:pPr>
      <w:tabs>
        <w:tab w:val="center" w:pos="4680"/>
        <w:tab w:val="right" w:pos="9360"/>
      </w:tabs>
    </w:pPr>
  </w:style>
  <w:style w:type="character" w:customStyle="1" w:styleId="FooterChar">
    <w:name w:val="Footer Char"/>
    <w:basedOn w:val="DefaultParagraphFont"/>
    <w:link w:val="Footer"/>
    <w:uiPriority w:val="99"/>
    <w:rsid w:val="00F578D5"/>
    <w:rPr>
      <w:rFonts w:ascii="Times" w:hAnsi="Times"/>
      <w:sz w:val="24"/>
      <w:szCs w:val="24"/>
    </w:rPr>
  </w:style>
  <w:style w:type="table" w:styleId="TableGrid">
    <w:name w:val="Table Grid"/>
    <w:basedOn w:val="TableNormal"/>
    <w:uiPriority w:val="59"/>
    <w:rsid w:val="003145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53291D"/>
    <w:rPr>
      <w:color w:val="800080" w:themeColor="followedHyperlink"/>
      <w:u w:val="single"/>
    </w:rPr>
  </w:style>
  <w:style w:type="table" w:styleId="LightList-Accent1">
    <w:name w:val="Light List Accent 1"/>
    <w:basedOn w:val="TableNormal"/>
    <w:rsid w:val="00FE2B6B"/>
    <w:rPr>
      <w:rFonts w:ascii="Times" w:eastAsia="Times" w:hAnsi="Times"/>
      <w:sz w:val="24"/>
      <w:szCs w:val="24"/>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ableGrid1">
    <w:name w:val="Table Grid1"/>
    <w:basedOn w:val="TableNormal"/>
    <w:next w:val="TableGrid"/>
    <w:uiPriority w:val="59"/>
    <w:rsid w:val="0062387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14F4E"/>
    <w:pPr>
      <w:autoSpaceDE w:val="0"/>
      <w:autoSpaceDN w:val="0"/>
      <w:adjustRightInd w:val="0"/>
      <w:spacing w:line="240" w:lineRule="auto"/>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7605">
      <w:bodyDiv w:val="1"/>
      <w:marLeft w:val="0"/>
      <w:marRight w:val="0"/>
      <w:marTop w:val="0"/>
      <w:marBottom w:val="0"/>
      <w:divBdr>
        <w:top w:val="none" w:sz="0" w:space="0" w:color="auto"/>
        <w:left w:val="none" w:sz="0" w:space="0" w:color="auto"/>
        <w:bottom w:val="none" w:sz="0" w:space="0" w:color="auto"/>
        <w:right w:val="none" w:sz="0" w:space="0" w:color="auto"/>
      </w:divBdr>
    </w:div>
    <w:div w:id="34743152">
      <w:bodyDiv w:val="1"/>
      <w:marLeft w:val="0"/>
      <w:marRight w:val="0"/>
      <w:marTop w:val="0"/>
      <w:marBottom w:val="0"/>
      <w:divBdr>
        <w:top w:val="none" w:sz="0" w:space="0" w:color="auto"/>
        <w:left w:val="none" w:sz="0" w:space="0" w:color="auto"/>
        <w:bottom w:val="none" w:sz="0" w:space="0" w:color="auto"/>
        <w:right w:val="none" w:sz="0" w:space="0" w:color="auto"/>
      </w:divBdr>
      <w:divsChild>
        <w:div w:id="14381474">
          <w:marLeft w:val="0"/>
          <w:marRight w:val="0"/>
          <w:marTop w:val="0"/>
          <w:marBottom w:val="0"/>
          <w:divBdr>
            <w:top w:val="none" w:sz="0" w:space="0" w:color="auto"/>
            <w:left w:val="none" w:sz="0" w:space="0" w:color="auto"/>
            <w:bottom w:val="none" w:sz="0" w:space="0" w:color="auto"/>
            <w:right w:val="none" w:sz="0" w:space="0" w:color="auto"/>
          </w:divBdr>
        </w:div>
        <w:div w:id="167445144">
          <w:marLeft w:val="0"/>
          <w:marRight w:val="0"/>
          <w:marTop w:val="0"/>
          <w:marBottom w:val="0"/>
          <w:divBdr>
            <w:top w:val="none" w:sz="0" w:space="0" w:color="auto"/>
            <w:left w:val="none" w:sz="0" w:space="0" w:color="auto"/>
            <w:bottom w:val="none" w:sz="0" w:space="0" w:color="auto"/>
            <w:right w:val="none" w:sz="0" w:space="0" w:color="auto"/>
          </w:divBdr>
        </w:div>
      </w:divsChild>
    </w:div>
    <w:div w:id="187839486">
      <w:bodyDiv w:val="1"/>
      <w:marLeft w:val="0"/>
      <w:marRight w:val="0"/>
      <w:marTop w:val="0"/>
      <w:marBottom w:val="0"/>
      <w:divBdr>
        <w:top w:val="none" w:sz="0" w:space="0" w:color="auto"/>
        <w:left w:val="none" w:sz="0" w:space="0" w:color="auto"/>
        <w:bottom w:val="none" w:sz="0" w:space="0" w:color="auto"/>
        <w:right w:val="none" w:sz="0" w:space="0" w:color="auto"/>
      </w:divBdr>
    </w:div>
    <w:div w:id="318703184">
      <w:bodyDiv w:val="1"/>
      <w:marLeft w:val="0"/>
      <w:marRight w:val="0"/>
      <w:marTop w:val="0"/>
      <w:marBottom w:val="0"/>
      <w:divBdr>
        <w:top w:val="none" w:sz="0" w:space="0" w:color="auto"/>
        <w:left w:val="none" w:sz="0" w:space="0" w:color="auto"/>
        <w:bottom w:val="none" w:sz="0" w:space="0" w:color="auto"/>
        <w:right w:val="none" w:sz="0" w:space="0" w:color="auto"/>
      </w:divBdr>
    </w:div>
    <w:div w:id="377513292">
      <w:bodyDiv w:val="1"/>
      <w:marLeft w:val="0"/>
      <w:marRight w:val="0"/>
      <w:marTop w:val="0"/>
      <w:marBottom w:val="0"/>
      <w:divBdr>
        <w:top w:val="none" w:sz="0" w:space="0" w:color="auto"/>
        <w:left w:val="none" w:sz="0" w:space="0" w:color="auto"/>
        <w:bottom w:val="none" w:sz="0" w:space="0" w:color="auto"/>
        <w:right w:val="none" w:sz="0" w:space="0" w:color="auto"/>
      </w:divBdr>
    </w:div>
    <w:div w:id="576863877">
      <w:bodyDiv w:val="1"/>
      <w:marLeft w:val="0"/>
      <w:marRight w:val="0"/>
      <w:marTop w:val="0"/>
      <w:marBottom w:val="0"/>
      <w:divBdr>
        <w:top w:val="none" w:sz="0" w:space="0" w:color="auto"/>
        <w:left w:val="none" w:sz="0" w:space="0" w:color="auto"/>
        <w:bottom w:val="none" w:sz="0" w:space="0" w:color="auto"/>
        <w:right w:val="none" w:sz="0" w:space="0" w:color="auto"/>
      </w:divBdr>
    </w:div>
    <w:div w:id="858396039">
      <w:bodyDiv w:val="1"/>
      <w:marLeft w:val="0"/>
      <w:marRight w:val="0"/>
      <w:marTop w:val="0"/>
      <w:marBottom w:val="0"/>
      <w:divBdr>
        <w:top w:val="none" w:sz="0" w:space="0" w:color="auto"/>
        <w:left w:val="none" w:sz="0" w:space="0" w:color="auto"/>
        <w:bottom w:val="none" w:sz="0" w:space="0" w:color="auto"/>
        <w:right w:val="none" w:sz="0" w:space="0" w:color="auto"/>
      </w:divBdr>
    </w:div>
    <w:div w:id="888034365">
      <w:bodyDiv w:val="1"/>
      <w:marLeft w:val="0"/>
      <w:marRight w:val="0"/>
      <w:marTop w:val="0"/>
      <w:marBottom w:val="0"/>
      <w:divBdr>
        <w:top w:val="none" w:sz="0" w:space="0" w:color="auto"/>
        <w:left w:val="none" w:sz="0" w:space="0" w:color="auto"/>
        <w:bottom w:val="none" w:sz="0" w:space="0" w:color="auto"/>
        <w:right w:val="none" w:sz="0" w:space="0" w:color="auto"/>
      </w:divBdr>
    </w:div>
    <w:div w:id="932085298">
      <w:bodyDiv w:val="1"/>
      <w:marLeft w:val="0"/>
      <w:marRight w:val="0"/>
      <w:marTop w:val="0"/>
      <w:marBottom w:val="0"/>
      <w:divBdr>
        <w:top w:val="none" w:sz="0" w:space="0" w:color="auto"/>
        <w:left w:val="none" w:sz="0" w:space="0" w:color="auto"/>
        <w:bottom w:val="none" w:sz="0" w:space="0" w:color="auto"/>
        <w:right w:val="none" w:sz="0" w:space="0" w:color="auto"/>
      </w:divBdr>
    </w:div>
    <w:div w:id="958341961">
      <w:bodyDiv w:val="1"/>
      <w:marLeft w:val="0"/>
      <w:marRight w:val="0"/>
      <w:marTop w:val="0"/>
      <w:marBottom w:val="0"/>
      <w:divBdr>
        <w:top w:val="none" w:sz="0" w:space="0" w:color="auto"/>
        <w:left w:val="none" w:sz="0" w:space="0" w:color="auto"/>
        <w:bottom w:val="none" w:sz="0" w:space="0" w:color="auto"/>
        <w:right w:val="none" w:sz="0" w:space="0" w:color="auto"/>
      </w:divBdr>
    </w:div>
    <w:div w:id="1093548090">
      <w:bodyDiv w:val="1"/>
      <w:marLeft w:val="0"/>
      <w:marRight w:val="0"/>
      <w:marTop w:val="0"/>
      <w:marBottom w:val="0"/>
      <w:divBdr>
        <w:top w:val="none" w:sz="0" w:space="0" w:color="auto"/>
        <w:left w:val="none" w:sz="0" w:space="0" w:color="auto"/>
        <w:bottom w:val="none" w:sz="0" w:space="0" w:color="auto"/>
        <w:right w:val="none" w:sz="0" w:space="0" w:color="auto"/>
      </w:divBdr>
    </w:div>
    <w:div w:id="1310817933">
      <w:bodyDiv w:val="1"/>
      <w:marLeft w:val="0"/>
      <w:marRight w:val="0"/>
      <w:marTop w:val="0"/>
      <w:marBottom w:val="0"/>
      <w:divBdr>
        <w:top w:val="none" w:sz="0" w:space="0" w:color="auto"/>
        <w:left w:val="none" w:sz="0" w:space="0" w:color="auto"/>
        <w:bottom w:val="none" w:sz="0" w:space="0" w:color="auto"/>
        <w:right w:val="none" w:sz="0" w:space="0" w:color="auto"/>
      </w:divBdr>
    </w:div>
    <w:div w:id="1457991320">
      <w:bodyDiv w:val="1"/>
      <w:marLeft w:val="0"/>
      <w:marRight w:val="0"/>
      <w:marTop w:val="0"/>
      <w:marBottom w:val="0"/>
      <w:divBdr>
        <w:top w:val="none" w:sz="0" w:space="0" w:color="auto"/>
        <w:left w:val="none" w:sz="0" w:space="0" w:color="auto"/>
        <w:bottom w:val="none" w:sz="0" w:space="0" w:color="auto"/>
        <w:right w:val="none" w:sz="0" w:space="0" w:color="auto"/>
      </w:divBdr>
    </w:div>
    <w:div w:id="1876845957">
      <w:bodyDiv w:val="1"/>
      <w:marLeft w:val="0"/>
      <w:marRight w:val="0"/>
      <w:marTop w:val="0"/>
      <w:marBottom w:val="0"/>
      <w:divBdr>
        <w:top w:val="none" w:sz="0" w:space="0" w:color="auto"/>
        <w:left w:val="none" w:sz="0" w:space="0" w:color="auto"/>
        <w:bottom w:val="none" w:sz="0" w:space="0" w:color="auto"/>
        <w:right w:val="none" w:sz="0" w:space="0" w:color="auto"/>
      </w:divBdr>
      <w:divsChild>
        <w:div w:id="420106916">
          <w:marLeft w:val="0"/>
          <w:marRight w:val="0"/>
          <w:marTop w:val="0"/>
          <w:marBottom w:val="0"/>
          <w:divBdr>
            <w:top w:val="none" w:sz="0" w:space="0" w:color="auto"/>
            <w:left w:val="none" w:sz="0" w:space="0" w:color="auto"/>
            <w:bottom w:val="none" w:sz="0" w:space="0" w:color="auto"/>
            <w:right w:val="none" w:sz="0" w:space="0" w:color="auto"/>
          </w:divBdr>
        </w:div>
        <w:div w:id="1184901193">
          <w:marLeft w:val="0"/>
          <w:marRight w:val="0"/>
          <w:marTop w:val="0"/>
          <w:marBottom w:val="0"/>
          <w:divBdr>
            <w:top w:val="none" w:sz="0" w:space="0" w:color="auto"/>
            <w:left w:val="none" w:sz="0" w:space="0" w:color="auto"/>
            <w:bottom w:val="none" w:sz="0" w:space="0" w:color="auto"/>
            <w:right w:val="none" w:sz="0" w:space="0" w:color="auto"/>
          </w:divBdr>
        </w:div>
      </w:divsChild>
    </w:div>
    <w:div w:id="2039697284">
      <w:bodyDiv w:val="1"/>
      <w:marLeft w:val="0"/>
      <w:marRight w:val="0"/>
      <w:marTop w:val="0"/>
      <w:marBottom w:val="0"/>
      <w:divBdr>
        <w:top w:val="none" w:sz="0" w:space="0" w:color="auto"/>
        <w:left w:val="none" w:sz="0" w:space="0" w:color="auto"/>
        <w:bottom w:val="none" w:sz="0" w:space="0" w:color="auto"/>
        <w:right w:val="none" w:sz="0" w:space="0" w:color="auto"/>
      </w:divBdr>
    </w:div>
    <w:div w:id="2090494099">
      <w:bodyDiv w:val="1"/>
      <w:marLeft w:val="0"/>
      <w:marRight w:val="0"/>
      <w:marTop w:val="0"/>
      <w:marBottom w:val="0"/>
      <w:divBdr>
        <w:top w:val="none" w:sz="0" w:space="0" w:color="auto"/>
        <w:left w:val="none" w:sz="0" w:space="0" w:color="auto"/>
        <w:bottom w:val="none" w:sz="0" w:space="0" w:color="auto"/>
        <w:right w:val="none" w:sz="0" w:space="0" w:color="auto"/>
      </w:divBdr>
    </w:div>
    <w:div w:id="2121949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hyperlink" Target="http://spectrum.ieee.org/computing/software/top-10-programming-languages"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g"/><Relationship Id="rId29" Type="http://schemas.openxmlformats.org/officeDocument/2006/relationships/image" Target="media/image11.wmf"/><Relationship Id="rId41" Type="http://schemas.openxmlformats.org/officeDocument/2006/relationships/hyperlink" Target="http://ston.jsc.nasa.gov/collections/TR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jp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s://en.wikipedia.org/wiki/Linear_energy_transfer"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en.wikipedia.org/wiki/Dose-response_relationship"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FD9161-2ECC-4540-A90A-17EDD1C52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3</Pages>
  <Words>6949</Words>
  <Characters>39612</Characters>
  <Application>Microsoft Office Word</Application>
  <DocSecurity>0</DocSecurity>
  <Lines>330</Lines>
  <Paragraphs>9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5</cp:revision>
  <cp:lastPrinted>2016-04-07T19:59:00Z</cp:lastPrinted>
  <dcterms:created xsi:type="dcterms:W3CDTF">2016-09-08T18:57:00Z</dcterms:created>
  <dcterms:modified xsi:type="dcterms:W3CDTF">2016-09-08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nNumsOnRight">
    <vt:bool>true</vt:bool>
  </property>
  <property fmtid="{D5CDD505-2E9C-101B-9397-08002B2CF9AE}" pid="5" name="MTEquationSection">
    <vt:lpwstr>1</vt:lpwstr>
  </property>
  <property fmtid="{D5CDD505-2E9C-101B-9397-08002B2CF9AE}" pid="6" name="MTEquationNumber2">
    <vt:lpwstr>(#E1)</vt:lpwstr>
  </property>
</Properties>
</file>